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D97825" w14:textId="77777777" w:rsidR="001D23DD" w:rsidRPr="003D4D88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bookmarkStart w:id="0" w:name="_Hlk529626326"/>
      <w:bookmarkEnd w:id="0"/>
      <w:r w:rsidRPr="003D4D88">
        <w:rPr>
          <w:b/>
          <w:i/>
          <w:color w:val="0000CC"/>
          <w:sz w:val="28"/>
          <w:szCs w:val="28"/>
        </w:rPr>
        <w:t>Exercise</w:t>
      </w:r>
      <w:r w:rsidRPr="003D4D88">
        <w:rPr>
          <w:b/>
          <w:i/>
          <w:color w:val="0000CC"/>
          <w:sz w:val="28"/>
          <w:szCs w:val="28"/>
        </w:rPr>
        <w:tab/>
      </w:r>
      <w:r w:rsidRPr="003D4D88">
        <w:rPr>
          <w:b/>
          <w:color w:val="0000CC"/>
          <w:sz w:val="28"/>
          <w:szCs w:val="28"/>
        </w:rPr>
        <w:t>1</w:t>
      </w:r>
    </w:p>
    <w:p w14:paraId="63E31ACD" w14:textId="77777777" w:rsidR="00CB5B8B" w:rsidRPr="00647D31" w:rsidRDefault="00CB5B8B" w:rsidP="003D4D88">
      <w:r w:rsidRPr="00647D31">
        <w:rPr>
          <w:i/>
        </w:rPr>
        <w:t>Ox</w:t>
      </w:r>
      <w:r w:rsidR="003F7E17" w:rsidRPr="00647D31">
        <w:t xml:space="preserve"> and </w:t>
      </w:r>
      <w:r w:rsidR="003F7E17" w:rsidRPr="00647D31">
        <w:rPr>
          <w:i/>
        </w:rPr>
        <w:t>Oy</w:t>
      </w:r>
      <w:r w:rsidR="003F7E17" w:rsidRPr="00647D31">
        <w:t xml:space="preserve"> are bisector to 2 adjacent acute angles, </w:t>
      </w:r>
      <w:r w:rsidR="003F7E17" w:rsidRPr="00647D31">
        <w:rPr>
          <w:position w:val="-6"/>
        </w:rPr>
        <w:object w:dxaOrig="560" w:dyaOrig="360" w14:anchorId="3B5C5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8pt" o:ole="">
            <v:imagedata r:id="rId8" o:title=""/>
          </v:shape>
          <o:OLEObject Type="Embed" ProgID="Equation.DSMT4" ShapeID="_x0000_i1025" DrawAspect="Content" ObjectID="_1659971547" r:id="rId9"/>
        </w:object>
      </w:r>
      <w:r w:rsidR="003F7E17" w:rsidRPr="00647D31">
        <w:t xml:space="preserve"> and </w:t>
      </w:r>
      <w:r w:rsidR="003F7E17" w:rsidRPr="00647D31">
        <w:rPr>
          <w:position w:val="-6"/>
        </w:rPr>
        <w:object w:dxaOrig="580" w:dyaOrig="360" w14:anchorId="6138F6AB">
          <v:shape id="_x0000_i1026" type="#_x0000_t75" style="width:29.35pt;height:18pt" o:ole="">
            <v:imagedata r:id="rId10" o:title=""/>
          </v:shape>
          <o:OLEObject Type="Embed" ProgID="Equation.DSMT4" ShapeID="_x0000_i1026" DrawAspect="Content" ObjectID="_1659971548" r:id="rId11"/>
        </w:object>
      </w:r>
      <w:r w:rsidR="001E2119" w:rsidRPr="00647D31">
        <w:t xml:space="preserve"> where the difference is </w:t>
      </w:r>
      <w:r w:rsidR="001E2119" w:rsidRPr="00647D31">
        <w:rPr>
          <w:position w:val="-6"/>
        </w:rPr>
        <w:object w:dxaOrig="400" w:dyaOrig="279" w14:anchorId="615BEC1D">
          <v:shape id="_x0000_i1027" type="#_x0000_t75" style="width:20.35pt;height:14.35pt" o:ole="">
            <v:imagedata r:id="rId12" o:title=""/>
          </v:shape>
          <o:OLEObject Type="Embed" ProgID="Equation.DSMT4" ShapeID="_x0000_i1027" DrawAspect="Content" ObjectID="_1659971549" r:id="rId13"/>
        </w:object>
      </w:r>
      <w:r w:rsidR="00E2039A" w:rsidRPr="00647D31">
        <w:t xml:space="preserve"> and </w:t>
      </w:r>
      <w:r w:rsidR="00E2039A" w:rsidRPr="00647D31">
        <w:rPr>
          <w:position w:val="-6"/>
        </w:rPr>
        <w:object w:dxaOrig="1160" w:dyaOrig="360" w14:anchorId="1E7E0741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659971550" r:id="rId15"/>
        </w:object>
      </w:r>
      <w:r w:rsidR="00B01780" w:rsidRPr="00647D31">
        <w:t>.</w:t>
      </w:r>
      <w:r w:rsidR="001E2119" w:rsidRPr="00647D31">
        <w:t xml:space="preserve"> </w:t>
      </w:r>
      <w:r w:rsidR="001E2119" w:rsidRPr="00647D31">
        <w:rPr>
          <w:i/>
        </w:rPr>
        <w:t>Oz</w:t>
      </w:r>
      <w:r w:rsidR="001E2119" w:rsidRPr="00647D31">
        <w:t xml:space="preserve"> is the bisector of the angle </w:t>
      </w:r>
      <w:r w:rsidR="00B62328" w:rsidRPr="00647D31">
        <w:rPr>
          <w:position w:val="-10"/>
        </w:rPr>
        <w:object w:dxaOrig="499" w:dyaOrig="400" w14:anchorId="63E8FF9C">
          <v:shape id="_x0000_i1029" type="#_x0000_t75" style="width:24.65pt;height:20.35pt" o:ole="">
            <v:imagedata r:id="rId16" o:title=""/>
          </v:shape>
          <o:OLEObject Type="Embed" ProgID="Equation.DSMT4" ShapeID="_x0000_i1029" DrawAspect="Content" ObjectID="_1659971551" r:id="rId17"/>
        </w:object>
      </w:r>
      <w:r w:rsidR="001E2119" w:rsidRPr="00647D31">
        <w:t>.</w:t>
      </w:r>
      <w:r w:rsidR="00870DCF" w:rsidRPr="00647D31">
        <w:t xml:space="preserve"> Determine the angle </w:t>
      </w:r>
      <w:r w:rsidR="00B87E9F" w:rsidRPr="00647D31">
        <w:rPr>
          <w:position w:val="-6"/>
        </w:rPr>
        <w:object w:dxaOrig="520" w:dyaOrig="360" w14:anchorId="7CA2E9F2">
          <v:shape id="_x0000_i1030" type="#_x0000_t75" style="width:26.35pt;height:18pt" o:ole="">
            <v:imagedata r:id="rId18" o:title=""/>
          </v:shape>
          <o:OLEObject Type="Embed" ProgID="Equation.DSMT4" ShapeID="_x0000_i1030" DrawAspect="Content" ObjectID="_1659971552" r:id="rId19"/>
        </w:object>
      </w:r>
    </w:p>
    <w:p w14:paraId="1A8811E0" w14:textId="77777777" w:rsidR="00FD14E1" w:rsidRPr="00E76D86" w:rsidRDefault="006348FA" w:rsidP="003D4D88">
      <w:pPr>
        <w:spacing w:line="360" w:lineRule="auto"/>
        <w:rPr>
          <w:b/>
          <w:i/>
          <w:color w:val="FF0000"/>
          <w:u w:val="single"/>
        </w:rPr>
      </w:pPr>
      <w:r w:rsidRPr="00E76D86">
        <w:rPr>
          <w:b/>
          <w:i/>
          <w:color w:val="FF0000"/>
          <w:u w:val="single"/>
        </w:rPr>
        <w:t>Solution</w:t>
      </w:r>
    </w:p>
    <w:p w14:paraId="71228B53" w14:textId="77777777" w:rsidR="006348FA" w:rsidRPr="00647D31" w:rsidRDefault="007A4F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59264" behindDoc="0" locked="0" layoutInCell="1" allowOverlap="1" wp14:anchorId="10F5E6CC" wp14:editId="44A3D994">
            <wp:simplePos x="0" y="0"/>
            <wp:positionH relativeFrom="column">
              <wp:posOffset>3488055</wp:posOffset>
            </wp:positionH>
            <wp:positionV relativeFrom="paragraph">
              <wp:posOffset>828675</wp:posOffset>
            </wp:positionV>
            <wp:extent cx="1716258" cy="16459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258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0775" w:rsidRPr="00647D31">
        <w:rPr>
          <w:position w:val="-52"/>
        </w:rPr>
        <w:object w:dxaOrig="1840" w:dyaOrig="1240" w14:anchorId="5CDEE8D1">
          <v:shape id="_x0000_i1031" type="#_x0000_t75" style="width:91.65pt;height:62.35pt" o:ole="">
            <v:imagedata r:id="rId21" o:title=""/>
          </v:shape>
          <o:OLEObject Type="Embed" ProgID="Equation.DSMT4" ShapeID="_x0000_i1031" DrawAspect="Content" ObjectID="_1659971553" r:id="rId22"/>
        </w:object>
      </w:r>
    </w:p>
    <w:p w14:paraId="5547DDE5" w14:textId="77777777" w:rsidR="006178EE" w:rsidRPr="00647D31" w:rsidRDefault="00B40775" w:rsidP="003D4D88">
      <w:pPr>
        <w:spacing w:line="360" w:lineRule="auto"/>
        <w:ind w:left="360"/>
      </w:pPr>
      <w:r w:rsidRPr="00647D31">
        <w:rPr>
          <w:position w:val="-10"/>
        </w:rPr>
        <w:object w:dxaOrig="1340" w:dyaOrig="400" w14:anchorId="6E9682E6">
          <v:shape id="_x0000_i1032" type="#_x0000_t75" style="width:66.65pt;height:20.35pt" o:ole="">
            <v:imagedata r:id="rId23" o:title=""/>
          </v:shape>
          <o:OLEObject Type="Embed" ProgID="Equation.DSMT4" ShapeID="_x0000_i1032" DrawAspect="Content" ObjectID="_1659971554" r:id="rId24"/>
        </w:object>
      </w:r>
    </w:p>
    <w:p w14:paraId="41188603" w14:textId="77777777" w:rsidR="006178EE" w:rsidRPr="00647D31" w:rsidRDefault="002F4979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1F289DC1">
          <v:shape id="_x0000_i1033" type="#_x0000_t75" style="width:63.65pt;height:20.35pt" o:ole="">
            <v:imagedata r:id="rId25" o:title=""/>
          </v:shape>
          <o:OLEObject Type="Embed" ProgID="Equation.DSMT4" ShapeID="_x0000_i1033" DrawAspect="Content" ObjectID="_1659971555" r:id="rId26"/>
        </w:object>
      </w:r>
    </w:p>
    <w:p w14:paraId="64DA098A" w14:textId="77777777" w:rsidR="005D00DE" w:rsidRPr="00647D31" w:rsidRDefault="005D00DE" w:rsidP="003D4D88">
      <w:pPr>
        <w:ind w:left="360"/>
      </w:pPr>
      <w:r w:rsidRPr="00647D31">
        <w:rPr>
          <w:position w:val="-20"/>
        </w:rPr>
        <w:object w:dxaOrig="1440" w:dyaOrig="520" w14:anchorId="7438B3AD">
          <v:shape id="_x0000_i1034" type="#_x0000_t75" style="width:71.35pt;height:26.35pt" o:ole="">
            <v:imagedata r:id="rId27" o:title=""/>
          </v:shape>
          <o:OLEObject Type="Embed" ProgID="Equation.DSMT4" ShapeID="_x0000_i1034" DrawAspect="Content" ObjectID="_1659971556" r:id="rId28"/>
        </w:object>
      </w:r>
    </w:p>
    <w:p w14:paraId="1BACD4EB" w14:textId="77777777" w:rsidR="005D00DE" w:rsidRPr="00647D31" w:rsidRDefault="005D00DE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134526" w:rsidRPr="00647D31">
        <w:rPr>
          <w:position w:val="-20"/>
        </w:rPr>
        <w:object w:dxaOrig="620" w:dyaOrig="620" w14:anchorId="3E51E763">
          <v:shape id="_x0000_i1035" type="#_x0000_t75" style="width:30.65pt;height:30.65pt" o:ole="">
            <v:imagedata r:id="rId29" o:title=""/>
          </v:shape>
          <o:OLEObject Type="Embed" ProgID="Equation.DSMT4" ShapeID="_x0000_i1035" DrawAspect="Content" ObjectID="_1659971557" r:id="rId30"/>
        </w:object>
      </w:r>
    </w:p>
    <w:p w14:paraId="5070F06B" w14:textId="77777777" w:rsidR="006348FA" w:rsidRPr="00647D31" w:rsidRDefault="00F21037" w:rsidP="003D4D88">
      <w:pPr>
        <w:ind w:left="360"/>
      </w:pPr>
      <w:r w:rsidRPr="00647D31">
        <w:rPr>
          <w:position w:val="-20"/>
        </w:rPr>
        <w:object w:dxaOrig="1100" w:dyaOrig="620" w14:anchorId="67269E66">
          <v:shape id="_x0000_i1036" type="#_x0000_t75" style="width:54.65pt;height:30.65pt" o:ole="">
            <v:imagedata r:id="rId31" o:title=""/>
          </v:shape>
          <o:OLEObject Type="Embed" ProgID="Equation.DSMT4" ShapeID="_x0000_i1036" DrawAspect="Content" ObjectID="_1659971558" r:id="rId32"/>
        </w:object>
      </w:r>
    </w:p>
    <w:p w14:paraId="17C429CA" w14:textId="77777777" w:rsidR="00F21037" w:rsidRPr="00647D31" w:rsidRDefault="00EA0C9E" w:rsidP="003D4D88">
      <w:pPr>
        <w:ind w:left="360"/>
      </w:pPr>
      <w:r w:rsidRPr="00647D31">
        <w:rPr>
          <w:position w:val="-10"/>
        </w:rPr>
        <w:object w:dxaOrig="1820" w:dyaOrig="400" w14:anchorId="4F979C4D">
          <v:shape id="_x0000_i1037" type="#_x0000_t75" style="width:90pt;height:20.35pt" o:ole="">
            <v:imagedata r:id="rId33" o:title=""/>
          </v:shape>
          <o:OLEObject Type="Embed" ProgID="Equation.DSMT4" ShapeID="_x0000_i1037" DrawAspect="Content" ObjectID="_1659971559" r:id="rId34"/>
        </w:object>
      </w:r>
    </w:p>
    <w:p w14:paraId="5B83F9F5" w14:textId="77777777" w:rsidR="00EA0C9E" w:rsidRPr="00647D31" w:rsidRDefault="00EA0C9E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0654095F">
          <v:shape id="_x0000_i1038" type="#_x0000_t75" style="width:75.65pt;height:26.35pt" o:ole="">
            <v:imagedata r:id="rId35" o:title=""/>
          </v:shape>
          <o:OLEObject Type="Embed" ProgID="Equation.DSMT4" ShapeID="_x0000_i1038" DrawAspect="Content" ObjectID="_1659971560" r:id="rId36"/>
        </w:object>
      </w:r>
    </w:p>
    <w:p w14:paraId="71190218" w14:textId="77777777" w:rsidR="00EA0C9E" w:rsidRPr="00647D31" w:rsidRDefault="00EA0C9E" w:rsidP="003D4D88">
      <w:pPr>
        <w:tabs>
          <w:tab w:val="left" w:pos="810"/>
        </w:tabs>
        <w:spacing w:line="360" w:lineRule="auto"/>
        <w:ind w:left="360"/>
        <w:rPr>
          <w:b/>
        </w:rPr>
      </w:pPr>
      <w:r w:rsidRPr="00647D31">
        <w:tab/>
      </w:r>
      <w:r w:rsidRPr="00647D31">
        <w:rPr>
          <w:position w:val="-10"/>
        </w:rPr>
        <w:object w:dxaOrig="720" w:dyaOrig="340" w14:anchorId="60F83B5B">
          <v:shape id="_x0000_i1039" type="#_x0000_t75" style="width:36pt;height:17.35pt" o:ole="">
            <v:imagedata r:id="rId37" o:title=""/>
          </v:shape>
          <o:OLEObject Type="Embed" ProgID="Equation.DSMT4" ShapeID="_x0000_i1039" DrawAspect="Content" ObjectID="_1659971561" r:id="rId38"/>
        </w:object>
      </w:r>
    </w:p>
    <w:p w14:paraId="6772479B" w14:textId="77777777" w:rsidR="00EA0C9E" w:rsidRPr="00647D31" w:rsidRDefault="0026600C" w:rsidP="003D4D88">
      <w:pPr>
        <w:spacing w:line="360" w:lineRule="auto"/>
        <w:ind w:left="360"/>
      </w:pPr>
      <w:r w:rsidRPr="00647D31">
        <w:rPr>
          <w:position w:val="-20"/>
        </w:rPr>
        <w:object w:dxaOrig="1060" w:dyaOrig="620" w14:anchorId="2E09F497">
          <v:shape id="_x0000_i1040" type="#_x0000_t75" style="width:53.35pt;height:30.65pt" o:ole="">
            <v:imagedata r:id="rId39" o:title=""/>
          </v:shape>
          <o:OLEObject Type="Embed" ProgID="Equation.DSMT4" ShapeID="_x0000_i1040" DrawAspect="Content" ObjectID="_1659971562" r:id="rId40"/>
        </w:object>
      </w:r>
    </w:p>
    <w:p w14:paraId="2631ECF0" w14:textId="77777777" w:rsidR="0026600C" w:rsidRPr="00647D31" w:rsidRDefault="000B5CD2" w:rsidP="003D4D88">
      <w:pPr>
        <w:ind w:left="360"/>
      </w:pPr>
      <w:r w:rsidRPr="00647D31">
        <w:rPr>
          <w:position w:val="-6"/>
        </w:rPr>
        <w:object w:dxaOrig="1840" w:dyaOrig="360" w14:anchorId="4EF91939">
          <v:shape id="_x0000_i1041" type="#_x0000_t75" style="width:91.65pt;height:18pt" o:ole="">
            <v:imagedata r:id="rId41" o:title=""/>
          </v:shape>
          <o:OLEObject Type="Embed" ProgID="Equation.DSMT4" ShapeID="_x0000_i1041" DrawAspect="Content" ObjectID="_1659971563" r:id="rId42"/>
        </w:object>
      </w:r>
    </w:p>
    <w:p w14:paraId="645B6EAE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520" w:dyaOrig="520" w14:anchorId="45498DC7">
          <v:shape id="_x0000_i1042" type="#_x0000_t75" style="width:75.65pt;height:26.35pt" o:ole="">
            <v:imagedata r:id="rId43" o:title=""/>
          </v:shape>
          <o:OLEObject Type="Embed" ProgID="Equation.DSMT4" ShapeID="_x0000_i1042" DrawAspect="Content" ObjectID="_1659971564" r:id="rId44"/>
        </w:object>
      </w:r>
    </w:p>
    <w:p w14:paraId="22B1EB98" w14:textId="77777777" w:rsidR="000B5CD2" w:rsidRPr="00647D31" w:rsidRDefault="000B5CD2" w:rsidP="003D4D88">
      <w:pPr>
        <w:tabs>
          <w:tab w:val="left" w:pos="900"/>
        </w:tabs>
        <w:ind w:left="360"/>
      </w:pPr>
      <w:r w:rsidRPr="00647D31">
        <w:tab/>
      </w:r>
      <w:r w:rsidR="008178D4" w:rsidRPr="00647D31">
        <w:rPr>
          <w:position w:val="-10"/>
        </w:rPr>
        <w:object w:dxaOrig="600" w:dyaOrig="340" w14:anchorId="31D0DE9D">
          <v:shape id="_x0000_i1043" type="#_x0000_t75" style="width:30pt;height:17.35pt" o:ole="">
            <v:imagedata r:id="rId45" o:title=""/>
          </v:shape>
          <o:OLEObject Type="Embed" ProgID="Equation.DSMT4" ShapeID="_x0000_i1043" DrawAspect="Content" ObjectID="_1659971565" r:id="rId46"/>
        </w:object>
      </w:r>
    </w:p>
    <w:p w14:paraId="1EA7ECA7" w14:textId="77777777" w:rsidR="008178D4" w:rsidRPr="00647D31" w:rsidRDefault="008178D4" w:rsidP="003D4D88">
      <w:r w:rsidRPr="00647D31">
        <w:br w:type="page"/>
      </w:r>
    </w:p>
    <w:p w14:paraId="2B2E929E" w14:textId="77777777" w:rsidR="001D23DD" w:rsidRPr="00E76D86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E76D86">
        <w:rPr>
          <w:b/>
          <w:i/>
          <w:color w:val="0000CC"/>
          <w:sz w:val="28"/>
          <w:szCs w:val="28"/>
        </w:rPr>
        <w:lastRenderedPageBreak/>
        <w:t>Exercise</w:t>
      </w:r>
      <w:r w:rsidRPr="00E76D86">
        <w:rPr>
          <w:b/>
          <w:i/>
          <w:color w:val="0000CC"/>
          <w:sz w:val="28"/>
          <w:szCs w:val="28"/>
        </w:rPr>
        <w:tab/>
      </w:r>
      <w:r w:rsidRPr="00E76D86">
        <w:rPr>
          <w:b/>
          <w:color w:val="0000CC"/>
          <w:sz w:val="28"/>
          <w:szCs w:val="28"/>
        </w:rPr>
        <w:t>2</w:t>
      </w:r>
    </w:p>
    <w:p w14:paraId="34BB89F8" w14:textId="77777777" w:rsidR="008178D4" w:rsidRPr="00647D31" w:rsidRDefault="008178D4" w:rsidP="003D4D88">
      <w:r w:rsidRPr="00647D31">
        <w:rPr>
          <w:i/>
        </w:rPr>
        <w:t>Ox</w:t>
      </w:r>
      <w:r w:rsidRPr="00647D31">
        <w:t xml:space="preserve"> and </w:t>
      </w:r>
      <w:r w:rsidRPr="00647D31">
        <w:rPr>
          <w:i/>
        </w:rPr>
        <w:t>Oy</w:t>
      </w:r>
      <w:r w:rsidRPr="00647D31">
        <w:t xml:space="preserve"> are bisector to 2 adjacent acute angles, </w:t>
      </w:r>
      <w:r w:rsidRPr="00647D31">
        <w:rPr>
          <w:position w:val="-6"/>
        </w:rPr>
        <w:object w:dxaOrig="560" w:dyaOrig="360" w14:anchorId="34F90647">
          <v:shape id="_x0000_i1044" type="#_x0000_t75" style="width:27.65pt;height:18pt" o:ole="">
            <v:imagedata r:id="rId8" o:title=""/>
          </v:shape>
          <o:OLEObject Type="Embed" ProgID="Equation.DSMT4" ShapeID="_x0000_i1044" DrawAspect="Content" ObjectID="_1659971566" r:id="rId47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50729215">
          <v:shape id="_x0000_i1045" type="#_x0000_t75" style="width:29.35pt;height:18pt" o:ole="">
            <v:imagedata r:id="rId10" o:title=""/>
          </v:shape>
          <o:OLEObject Type="Embed" ProgID="Equation.DSMT4" ShapeID="_x0000_i1045" DrawAspect="Content" ObjectID="_1659971567" r:id="rId48"/>
        </w:object>
      </w:r>
      <w:r w:rsidRPr="00647D31">
        <w:t xml:space="preserve"> where the difference is </w:t>
      </w:r>
      <w:r w:rsidRPr="00647D31">
        <w:rPr>
          <w:position w:val="-6"/>
        </w:rPr>
        <w:object w:dxaOrig="400" w:dyaOrig="279" w14:anchorId="565B039F">
          <v:shape id="_x0000_i1046" type="#_x0000_t75" style="width:20.35pt;height:14.35pt" o:ole="">
            <v:imagedata r:id="rId12" o:title=""/>
          </v:shape>
          <o:OLEObject Type="Embed" ProgID="Equation.DSMT4" ShapeID="_x0000_i1046" DrawAspect="Content" ObjectID="_1659971568" r:id="rId49"/>
        </w:object>
      </w:r>
      <w:r w:rsidRPr="00647D31">
        <w:t xml:space="preserve">. </w:t>
      </w:r>
      <w:r w:rsidRPr="00647D31">
        <w:rPr>
          <w:i/>
        </w:rPr>
        <w:t>Oz</w:t>
      </w:r>
      <w:r w:rsidRPr="00647D31">
        <w:t xml:space="preserve"> is the bisector of the angle </w:t>
      </w:r>
      <w:r w:rsidR="002317B1" w:rsidRPr="00647D31">
        <w:rPr>
          <w:position w:val="-10"/>
        </w:rPr>
        <w:object w:dxaOrig="499" w:dyaOrig="400" w14:anchorId="7CA6DC5A">
          <v:shape id="_x0000_i1047" type="#_x0000_t75" style="width:24.65pt;height:20.35pt" o:ole="">
            <v:imagedata r:id="rId16" o:title=""/>
          </v:shape>
          <o:OLEObject Type="Embed" ProgID="Equation.DSMT4" ShapeID="_x0000_i1047" DrawAspect="Content" ObjectID="_1659971569" r:id="rId50"/>
        </w:object>
      </w:r>
      <w:r w:rsidR="002317B1" w:rsidRPr="00647D31">
        <w:t>.</w:t>
      </w:r>
      <w:r w:rsidRPr="00647D31">
        <w:t xml:space="preserve"> Determine the angle </w:t>
      </w:r>
      <w:r w:rsidRPr="00647D31">
        <w:rPr>
          <w:position w:val="-6"/>
        </w:rPr>
        <w:object w:dxaOrig="520" w:dyaOrig="360" w14:anchorId="2860509F">
          <v:shape id="_x0000_i1048" type="#_x0000_t75" style="width:26.35pt;height:18pt" o:ole="">
            <v:imagedata r:id="rId18" o:title=""/>
          </v:shape>
          <o:OLEObject Type="Embed" ProgID="Equation.DSMT4" ShapeID="_x0000_i1048" DrawAspect="Content" ObjectID="_1659971570" r:id="rId51"/>
        </w:object>
      </w:r>
    </w:p>
    <w:p w14:paraId="19A8CF61" w14:textId="77777777" w:rsidR="00D874CF" w:rsidRPr="00647D31" w:rsidRDefault="00D874CF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C287F5F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201BB35">
          <v:shape id="_x0000_i1049" type="#_x0000_t75" style="width:27.65pt;height:18pt" o:ole="">
            <v:imagedata r:id="rId8" o:title=""/>
          </v:shape>
          <o:OLEObject Type="Embed" ProgID="Equation.DSMT4" ShapeID="_x0000_i1049" DrawAspect="Content" ObjectID="_1659971571" r:id="rId52"/>
        </w:object>
      </w:r>
      <w:r w:rsidR="00B62328" w:rsidRPr="00647D31">
        <w:tab/>
      </w:r>
      <w:r w:rsidR="002B3016" w:rsidRPr="00647D31">
        <w:rPr>
          <w:position w:val="-14"/>
        </w:rPr>
        <w:object w:dxaOrig="340" w:dyaOrig="400" w14:anchorId="677792C1">
          <v:shape id="_x0000_i1050" type="#_x0000_t75" style="width:17.35pt;height:20.35pt" o:ole="">
            <v:imagedata r:id="rId53" o:title=""/>
          </v:shape>
          <o:OLEObject Type="Embed" ProgID="Equation.DSMT4" ShapeID="_x0000_i1050" DrawAspect="Content" ObjectID="_1659971572" r:id="rId54"/>
        </w:object>
      </w:r>
    </w:p>
    <w:p w14:paraId="38AB5620" w14:textId="77777777" w:rsidR="002317B1" w:rsidRPr="00647D31" w:rsidRDefault="00236ACB" w:rsidP="003D4D88">
      <w:pPr>
        <w:tabs>
          <w:tab w:val="left" w:pos="3240"/>
        </w:tabs>
        <w:ind w:left="360"/>
      </w:pPr>
      <w:r w:rsidRPr="00647D31">
        <w:rPr>
          <w:noProof/>
        </w:rPr>
        <w:drawing>
          <wp:anchor distT="0" distB="0" distL="114300" distR="114300" simplePos="0" relativeHeight="251658240" behindDoc="0" locked="0" layoutInCell="1" allowOverlap="1" wp14:anchorId="7145E049" wp14:editId="6BAA57C0">
            <wp:simplePos x="0" y="0"/>
            <wp:positionH relativeFrom="column">
              <wp:posOffset>3514725</wp:posOffset>
            </wp:positionH>
            <wp:positionV relativeFrom="paragraph">
              <wp:posOffset>5715</wp:posOffset>
            </wp:positionV>
            <wp:extent cx="1708623" cy="1645920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62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17B1" w:rsidRPr="00647D31">
        <w:rPr>
          <w:i/>
        </w:rPr>
        <w:t>OB</w:t>
      </w:r>
      <w:r w:rsidR="002317B1" w:rsidRPr="00647D31">
        <w:t xml:space="preserve"> is the bisector </w:t>
      </w:r>
      <w:r w:rsidR="002317B1" w:rsidRPr="00647D31">
        <w:rPr>
          <w:position w:val="-6"/>
        </w:rPr>
        <w:object w:dxaOrig="600" w:dyaOrig="360" w14:anchorId="232E239E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659971573" r:id="rId57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3C193792">
          <v:shape id="_x0000_i1052" type="#_x0000_t75" style="width:18.65pt;height:20.35pt" o:ole="">
            <v:imagedata r:id="rId58" o:title=""/>
          </v:shape>
          <o:OLEObject Type="Embed" ProgID="Equation.DSMT4" ShapeID="_x0000_i1052" DrawAspect="Content" ObjectID="_1659971574" r:id="rId59"/>
        </w:object>
      </w:r>
    </w:p>
    <w:p w14:paraId="2013D1C9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M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E75A758">
          <v:shape id="_x0000_i1053" type="#_x0000_t75" style="width:28.65pt;height:18pt" o:ole="">
            <v:imagedata r:id="rId60" o:title=""/>
          </v:shape>
          <o:OLEObject Type="Embed" ProgID="Equation.DSMT4" ShapeID="_x0000_i1053" DrawAspect="Content" ObjectID="_1659971575" r:id="rId61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72A1A37F">
          <v:shape id="_x0000_i1054" type="#_x0000_t75" style="width:18pt;height:20.35pt" o:ole="">
            <v:imagedata r:id="rId62" o:title=""/>
          </v:shape>
          <o:OLEObject Type="Embed" ProgID="Equation.DSMT4" ShapeID="_x0000_i1054" DrawAspect="Content" ObjectID="_1659971576" r:id="rId63"/>
        </w:object>
      </w:r>
    </w:p>
    <w:p w14:paraId="3363BC6D" w14:textId="77777777" w:rsidR="002317B1" w:rsidRPr="00647D31" w:rsidRDefault="002317B1" w:rsidP="003D4D88">
      <w:pPr>
        <w:tabs>
          <w:tab w:val="left" w:pos="3240"/>
        </w:tabs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10"/>
        </w:rPr>
        <w:object w:dxaOrig="499" w:dyaOrig="400" w14:anchorId="3E0A38BF">
          <v:shape id="_x0000_i1055" type="#_x0000_t75" style="width:24.65pt;height:20.35pt" o:ole="">
            <v:imagedata r:id="rId16" o:title=""/>
          </v:shape>
          <o:OLEObject Type="Embed" ProgID="Equation.DSMT4" ShapeID="_x0000_i1055" DrawAspect="Content" ObjectID="_1659971577" r:id="rId64"/>
        </w:object>
      </w:r>
      <w:r w:rsidR="002B3016" w:rsidRPr="00647D31">
        <w:tab/>
      </w:r>
      <w:r w:rsidR="002B3016" w:rsidRPr="00647D31">
        <w:rPr>
          <w:position w:val="-14"/>
        </w:rPr>
        <w:object w:dxaOrig="380" w:dyaOrig="400" w14:anchorId="292FC9BC">
          <v:shape id="_x0000_i1056" type="#_x0000_t75" style="width:18.65pt;height:20.35pt" o:ole="">
            <v:imagedata r:id="rId65" o:title=""/>
          </v:shape>
          <o:OLEObject Type="Embed" ProgID="Equation.DSMT4" ShapeID="_x0000_i1056" DrawAspect="Content" ObjectID="_1659971578" r:id="rId66"/>
        </w:object>
      </w:r>
    </w:p>
    <w:p w14:paraId="1440621D" w14:textId="77777777" w:rsidR="00B62328" w:rsidRPr="00647D31" w:rsidRDefault="00B62328" w:rsidP="00D45A65">
      <w:pPr>
        <w:tabs>
          <w:tab w:val="left" w:pos="3240"/>
        </w:tabs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295AFCAD">
          <v:shape id="_x0000_i1057" type="#_x0000_t75" style="width:28.65pt;height:18pt" o:ole="">
            <v:imagedata r:id="rId67" o:title=""/>
          </v:shape>
          <o:OLEObject Type="Embed" ProgID="Equation.DSMT4" ShapeID="_x0000_i1057" DrawAspect="Content" ObjectID="_1659971579" r:id="rId68"/>
        </w:object>
      </w:r>
      <w:r w:rsidR="002B3016" w:rsidRPr="00647D31">
        <w:tab/>
      </w:r>
      <w:r w:rsidR="002B3016" w:rsidRPr="00647D31">
        <w:rPr>
          <w:position w:val="-14"/>
        </w:rPr>
        <w:object w:dxaOrig="360" w:dyaOrig="400" w14:anchorId="229C4859">
          <v:shape id="_x0000_i1058" type="#_x0000_t75" style="width:18pt;height:20.35pt" o:ole="">
            <v:imagedata r:id="rId69" o:title=""/>
          </v:shape>
          <o:OLEObject Type="Embed" ProgID="Equation.DSMT4" ShapeID="_x0000_i1058" DrawAspect="Content" ObjectID="_1659971580" r:id="rId70"/>
        </w:object>
      </w:r>
    </w:p>
    <w:p w14:paraId="0500B513" w14:textId="77777777" w:rsidR="00B62328" w:rsidRPr="00647D31" w:rsidRDefault="00E76A54" w:rsidP="003D4D88">
      <w:pPr>
        <w:ind w:left="360"/>
      </w:pPr>
      <w:r w:rsidRPr="00647D31">
        <w:rPr>
          <w:position w:val="-6"/>
        </w:rPr>
        <w:object w:dxaOrig="1840" w:dyaOrig="360" w14:anchorId="60904D74">
          <v:shape id="_x0000_i1059" type="#_x0000_t75" style="width:91.65pt;height:18pt" o:ole="">
            <v:imagedata r:id="rId71" o:title=""/>
          </v:shape>
          <o:OLEObject Type="Embed" ProgID="Equation.DSMT4" ShapeID="_x0000_i1059" DrawAspect="Content" ObjectID="_1659971581" r:id="rId72"/>
        </w:object>
      </w:r>
    </w:p>
    <w:p w14:paraId="072F58C5" w14:textId="77777777" w:rsidR="00E76A54" w:rsidRPr="00647D31" w:rsidRDefault="00E76A54" w:rsidP="00D45A65">
      <w:pPr>
        <w:spacing w:line="360" w:lineRule="auto"/>
        <w:ind w:left="360"/>
      </w:pPr>
      <w:r w:rsidRPr="00647D31">
        <w:rPr>
          <w:position w:val="-6"/>
        </w:rPr>
        <w:object w:dxaOrig="1860" w:dyaOrig="360" w14:anchorId="1AF85427">
          <v:shape id="_x0000_i1060" type="#_x0000_t75" style="width:92.35pt;height:18pt" o:ole="">
            <v:imagedata r:id="rId73" o:title=""/>
          </v:shape>
          <o:OLEObject Type="Embed" ProgID="Equation.DSMT4" ShapeID="_x0000_i1060" DrawAspect="Content" ObjectID="_1659971582" r:id="rId74"/>
        </w:object>
      </w:r>
    </w:p>
    <w:p w14:paraId="3E6D4041" w14:textId="77777777" w:rsidR="00E76A54" w:rsidRPr="00647D31" w:rsidRDefault="00E76A54" w:rsidP="003D4D88">
      <w:pPr>
        <w:spacing w:line="360" w:lineRule="auto"/>
        <w:ind w:left="360"/>
      </w:pPr>
      <w:r w:rsidRPr="00647D31">
        <w:rPr>
          <w:position w:val="-10"/>
        </w:rPr>
        <w:object w:dxaOrig="1300" w:dyaOrig="400" w14:anchorId="43C11D0E">
          <v:shape id="_x0000_i1061" type="#_x0000_t75" style="width:64.35pt;height:20.35pt" o:ole="">
            <v:imagedata r:id="rId75" o:title=""/>
          </v:shape>
          <o:OLEObject Type="Embed" ProgID="Equation.DSMT4" ShapeID="_x0000_i1061" DrawAspect="Content" ObjectID="_1659971583" r:id="rId76"/>
        </w:object>
      </w:r>
    </w:p>
    <w:p w14:paraId="0046CA6B" w14:textId="77777777" w:rsidR="00E76A54" w:rsidRPr="00647D31" w:rsidRDefault="00351471" w:rsidP="003D4D88">
      <w:pPr>
        <w:ind w:left="360"/>
      </w:pPr>
      <w:r w:rsidRPr="00647D31">
        <w:rPr>
          <w:position w:val="-20"/>
        </w:rPr>
        <w:object w:dxaOrig="2400" w:dyaOrig="520" w14:anchorId="62848776">
          <v:shape id="_x0000_i1062" type="#_x0000_t75" style="width:120pt;height:26.35pt" o:ole="">
            <v:imagedata r:id="rId77" o:title=""/>
          </v:shape>
          <o:OLEObject Type="Embed" ProgID="Equation.DSMT4" ShapeID="_x0000_i1062" DrawAspect="Content" ObjectID="_1659971584" r:id="rId78"/>
        </w:object>
      </w:r>
    </w:p>
    <w:p w14:paraId="36D02551" w14:textId="77777777" w:rsidR="002317B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980" w:dyaOrig="520" w14:anchorId="114DB0DB">
          <v:shape id="_x0000_i1063" type="#_x0000_t75" style="width:99pt;height:26.35pt" o:ole="">
            <v:imagedata r:id="rId79" o:title=""/>
          </v:shape>
          <o:OLEObject Type="Embed" ProgID="Equation.DSMT4" ShapeID="_x0000_i1063" DrawAspect="Content" ObjectID="_1659971585" r:id="rId80"/>
        </w:object>
      </w:r>
    </w:p>
    <w:p w14:paraId="6A3461FA" w14:textId="77777777" w:rsidR="00351471" w:rsidRPr="00647D31" w:rsidRDefault="00351471" w:rsidP="003D4D88">
      <w:pPr>
        <w:tabs>
          <w:tab w:val="left" w:pos="1800"/>
        </w:tabs>
        <w:ind w:left="360"/>
      </w:pPr>
      <w:r w:rsidRPr="00647D31">
        <w:tab/>
      </w:r>
      <w:r w:rsidRPr="00647D31">
        <w:rPr>
          <w:position w:val="-20"/>
        </w:rPr>
        <w:object w:dxaOrig="1780" w:dyaOrig="520" w14:anchorId="6C86861E">
          <v:shape id="_x0000_i1064" type="#_x0000_t75" style="width:89.35pt;height:26.35pt" o:ole="">
            <v:imagedata r:id="rId81" o:title=""/>
          </v:shape>
          <o:OLEObject Type="Embed" ProgID="Equation.DSMT4" ShapeID="_x0000_i1064" DrawAspect="Content" ObjectID="_1659971586" r:id="rId82"/>
        </w:object>
      </w:r>
    </w:p>
    <w:p w14:paraId="769F9BF8" w14:textId="77777777" w:rsidR="00351471" w:rsidRPr="00647D31" w:rsidRDefault="00351471" w:rsidP="003D4D88">
      <w:pPr>
        <w:tabs>
          <w:tab w:val="left" w:pos="18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280" w:dyaOrig="360" w14:anchorId="7FD40E74">
          <v:shape id="_x0000_i1065" type="#_x0000_t75" style="width:63.65pt;height:18pt" o:ole="">
            <v:imagedata r:id="rId83" o:title=""/>
          </v:shape>
          <o:OLEObject Type="Embed" ProgID="Equation.DSMT4" ShapeID="_x0000_i1065" DrawAspect="Content" ObjectID="_1659971587" r:id="rId84"/>
        </w:object>
      </w:r>
    </w:p>
    <w:p w14:paraId="642F655D" w14:textId="77777777" w:rsidR="002317B1" w:rsidRPr="00647D31" w:rsidRDefault="006E2A91" w:rsidP="003D4D88">
      <w:pPr>
        <w:ind w:left="360"/>
      </w:pPr>
      <w:r w:rsidRPr="00647D31">
        <w:rPr>
          <w:position w:val="-6"/>
        </w:rPr>
        <w:object w:dxaOrig="2160" w:dyaOrig="360" w14:anchorId="053B652A">
          <v:shape id="_x0000_i1066" type="#_x0000_t75" style="width:108pt;height:18pt" o:ole="">
            <v:imagedata r:id="rId85" o:title=""/>
          </v:shape>
          <o:OLEObject Type="Embed" ProgID="Equation.DSMT4" ShapeID="_x0000_i1066" DrawAspect="Content" ObjectID="_1659971588" r:id="rId86"/>
        </w:object>
      </w:r>
    </w:p>
    <w:p w14:paraId="09508CC3" w14:textId="77777777" w:rsidR="006E2A91" w:rsidRPr="00647D31" w:rsidRDefault="006E2A9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980" w:dyaOrig="360" w14:anchorId="52A4BAD2">
          <v:shape id="_x0000_i1067" type="#_x0000_t75" style="width:99pt;height:18pt" o:ole="">
            <v:imagedata r:id="rId87" o:title=""/>
          </v:shape>
          <o:OLEObject Type="Embed" ProgID="Equation.DSMT4" ShapeID="_x0000_i1067" DrawAspect="Content" ObjectID="_1659971589" r:id="rId88"/>
        </w:object>
      </w:r>
    </w:p>
    <w:p w14:paraId="7234BE7F" w14:textId="77777777" w:rsidR="006E2A91" w:rsidRPr="00647D31" w:rsidRDefault="006E2A9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00" w:dyaOrig="340" w14:anchorId="149FFDD5">
          <v:shape id="_x0000_i1068" type="#_x0000_t75" style="width:35.35pt;height:17.35pt" o:ole="">
            <v:imagedata r:id="rId89" o:title=""/>
          </v:shape>
          <o:OLEObject Type="Embed" ProgID="Equation.DSMT4" ShapeID="_x0000_i1068" DrawAspect="Content" ObjectID="_1659971590" r:id="rId90"/>
        </w:object>
      </w:r>
    </w:p>
    <w:p w14:paraId="6C7D0E09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200" w:dyaOrig="520" w14:anchorId="58D98B4D">
          <v:shape id="_x0000_i1069" type="#_x0000_t75" style="width:110.35pt;height:26.35pt" o:ole="">
            <v:imagedata r:id="rId91" o:title=""/>
          </v:shape>
          <o:OLEObject Type="Embed" ProgID="Equation.DSMT4" ShapeID="_x0000_i1069" DrawAspect="Content" ObjectID="_1659971591" r:id="rId92"/>
        </w:object>
      </w:r>
    </w:p>
    <w:p w14:paraId="149071DF" w14:textId="77777777" w:rsidR="003B3F59" w:rsidRPr="00647D31" w:rsidRDefault="00A257C2" w:rsidP="003D4D88">
      <w:pPr>
        <w:ind w:left="360"/>
      </w:pPr>
      <w:r w:rsidRPr="00647D31">
        <w:rPr>
          <w:position w:val="-20"/>
        </w:rPr>
        <w:object w:dxaOrig="2260" w:dyaOrig="520" w14:anchorId="2CC1E848">
          <v:shape id="_x0000_i1070" type="#_x0000_t75" style="width:113.35pt;height:26.35pt" o:ole="">
            <v:imagedata r:id="rId93" o:title=""/>
          </v:shape>
          <o:OLEObject Type="Embed" ProgID="Equation.DSMT4" ShapeID="_x0000_i1070" DrawAspect="Content" ObjectID="_1659971592" r:id="rId94"/>
        </w:object>
      </w:r>
    </w:p>
    <w:p w14:paraId="046D4292" w14:textId="77777777" w:rsidR="00A257C2" w:rsidRPr="00647D31" w:rsidRDefault="00A257C2" w:rsidP="003D4D88">
      <w:pPr>
        <w:ind w:left="360"/>
      </w:pPr>
      <w:r w:rsidRPr="00647D31">
        <w:rPr>
          <w:position w:val="-20"/>
        </w:rPr>
        <w:object w:dxaOrig="2720" w:dyaOrig="520" w14:anchorId="25F8EDCC">
          <v:shape id="_x0000_i1071" type="#_x0000_t75" style="width:135.65pt;height:26.35pt" o:ole="">
            <v:imagedata r:id="rId95" o:title=""/>
          </v:shape>
          <o:OLEObject Type="Embed" ProgID="Equation.DSMT4" ShapeID="_x0000_i1071" DrawAspect="Content" ObjectID="_1659971593" r:id="rId96"/>
        </w:object>
      </w:r>
    </w:p>
    <w:p w14:paraId="6E9F843F" w14:textId="77777777" w:rsidR="00265195" w:rsidRPr="00647D31" w:rsidRDefault="00A257C2" w:rsidP="003D4D88">
      <w:pPr>
        <w:spacing w:line="360" w:lineRule="auto"/>
        <w:ind w:left="360"/>
      </w:pPr>
      <w:r w:rsidRPr="00647D31">
        <w:rPr>
          <w:position w:val="-20"/>
        </w:rPr>
        <w:object w:dxaOrig="3060" w:dyaOrig="520" w14:anchorId="59C76434">
          <v:shape id="_x0000_i1072" type="#_x0000_t75" style="width:153pt;height:26.35pt" o:ole="">
            <v:imagedata r:id="rId97" o:title=""/>
          </v:shape>
          <o:OLEObject Type="Embed" ProgID="Equation.DSMT4" ShapeID="_x0000_i1072" DrawAspect="Content" ObjectID="_1659971594" r:id="rId98"/>
        </w:object>
      </w:r>
    </w:p>
    <w:p w14:paraId="78A16157" w14:textId="77777777" w:rsidR="00A257C2" w:rsidRPr="00647D31" w:rsidRDefault="00DF6723" w:rsidP="003D4D88">
      <w:pPr>
        <w:ind w:left="360"/>
      </w:pPr>
      <w:r w:rsidRPr="00647D31">
        <w:rPr>
          <w:position w:val="-6"/>
        </w:rPr>
        <w:object w:dxaOrig="1800" w:dyaOrig="360" w14:anchorId="515C0877">
          <v:shape id="_x0000_i1073" type="#_x0000_t75" style="width:90pt;height:18pt" o:ole="">
            <v:imagedata r:id="rId99" o:title=""/>
          </v:shape>
          <o:OLEObject Type="Embed" ProgID="Equation.DSMT4" ShapeID="_x0000_i1073" DrawAspect="Content" ObjectID="_1659971595" r:id="rId100"/>
        </w:object>
      </w:r>
    </w:p>
    <w:p w14:paraId="62203B91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740" w:dyaOrig="520" w14:anchorId="52BD9472">
          <v:shape id="_x0000_i1074" type="#_x0000_t75" style="width:87pt;height:26.35pt" o:ole="">
            <v:imagedata r:id="rId101" o:title=""/>
          </v:shape>
          <o:OLEObject Type="Embed" ProgID="Equation.DSMT4" ShapeID="_x0000_i1074" DrawAspect="Content" ObjectID="_1659971596" r:id="rId102"/>
        </w:object>
      </w:r>
    </w:p>
    <w:p w14:paraId="099A1859" w14:textId="77777777" w:rsidR="00A257C2" w:rsidRPr="00647D31" w:rsidRDefault="00A257C2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20" w:dyaOrig="520" w14:anchorId="4DF4C3BD">
          <v:shape id="_x0000_i1075" type="#_x0000_t75" style="width:96pt;height:26.35pt" o:ole="">
            <v:imagedata r:id="rId103" o:title=""/>
          </v:shape>
          <o:OLEObject Type="Embed" ProgID="Equation.DSMT4" ShapeID="_x0000_i1075" DrawAspect="Content" ObjectID="_1659971597" r:id="rId104"/>
        </w:object>
      </w:r>
    </w:p>
    <w:p w14:paraId="06732E6F" w14:textId="07E57982" w:rsidR="00A40848" w:rsidRPr="00A40848" w:rsidRDefault="00A257C2" w:rsidP="00C4670F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20" w:dyaOrig="520" w14:anchorId="4205F9D5">
          <v:shape id="_x0000_i1076" type="#_x0000_t75" style="width:51pt;height:26.35pt" o:ole="">
            <v:imagedata r:id="rId105" o:title=""/>
          </v:shape>
          <o:OLEObject Type="Embed" ProgID="Equation.DSMT4" ShapeID="_x0000_i1076" DrawAspect="Content" ObjectID="_1659971598" r:id="rId106"/>
        </w:object>
      </w:r>
    </w:p>
    <w:p w14:paraId="084CC11F" w14:textId="3FECF228" w:rsidR="00A257C2" w:rsidRPr="00647D31" w:rsidRDefault="00D45A65" w:rsidP="00D45A65">
      <w:pPr>
        <w:tabs>
          <w:tab w:val="left" w:pos="900"/>
        </w:tabs>
        <w:spacing w:line="240" w:lineRule="auto"/>
        <w:ind w:left="360"/>
      </w:pPr>
      <w:r>
        <w:tab/>
      </w:r>
      <w:r w:rsidR="00A257C2" w:rsidRPr="00647D31">
        <w:rPr>
          <w:position w:val="-10"/>
        </w:rPr>
        <w:object w:dxaOrig="600" w:dyaOrig="340" w14:anchorId="7A4E47DA">
          <v:shape id="_x0000_i1077" type="#_x0000_t75" style="width:30pt;height:17.35pt" o:ole="">
            <v:imagedata r:id="rId107" o:title=""/>
          </v:shape>
          <o:OLEObject Type="Embed" ProgID="Equation.DSMT4" ShapeID="_x0000_i1077" DrawAspect="Content" ObjectID="_1659971599" r:id="rId108"/>
        </w:object>
      </w:r>
    </w:p>
    <w:p w14:paraId="33A809EA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3</w:t>
      </w:r>
    </w:p>
    <w:p w14:paraId="50913817" w14:textId="77777777" w:rsidR="00EA0C9E" w:rsidRPr="00647D31" w:rsidRDefault="00841343" w:rsidP="003D4D88">
      <w:pPr>
        <w:spacing w:line="360" w:lineRule="auto"/>
      </w:pPr>
      <w:r w:rsidRPr="00647D31">
        <w:lastRenderedPageBreak/>
        <w:t xml:space="preserve">Four consecutive </w:t>
      </w:r>
      <w:r w:rsidR="009F069B" w:rsidRPr="00647D31">
        <w:t>half-lines (</w:t>
      </w:r>
      <w:r w:rsidR="00323BFD" w:rsidRPr="00647D31">
        <w:t>segments</w:t>
      </w:r>
      <w:r w:rsidR="009F069B" w:rsidRPr="00647D31">
        <w:t>)</w:t>
      </w:r>
      <w:r w:rsidRPr="00647D31">
        <w:t xml:space="preserve">: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</w:t>
      </w:r>
      <w:r w:rsidR="004E3EFC" w:rsidRPr="00647D31">
        <w:t>med angles such as</w:t>
      </w:r>
    </w:p>
    <w:p w14:paraId="6E219B47" w14:textId="77777777" w:rsidR="00841343" w:rsidRPr="00647D31" w:rsidRDefault="00841343" w:rsidP="003D4D88">
      <w:pPr>
        <w:ind w:left="720"/>
      </w:pPr>
      <w:r w:rsidRPr="00647D31">
        <w:rPr>
          <w:position w:val="-6"/>
        </w:rPr>
        <w:object w:dxaOrig="2140" w:dyaOrig="360" w14:anchorId="2827707B">
          <v:shape id="_x0000_i1078" type="#_x0000_t75" style="width:107.35pt;height:18pt" o:ole="">
            <v:imagedata r:id="rId109" o:title=""/>
          </v:shape>
          <o:OLEObject Type="Embed" ProgID="Equation.DSMT4" ShapeID="_x0000_i1078" DrawAspect="Content" ObjectID="_1659971600" r:id="rId110"/>
        </w:object>
      </w:r>
      <w:r w:rsidRPr="00647D31">
        <w:tab/>
      </w:r>
      <w:r w:rsidRPr="00647D31">
        <w:tab/>
        <w:t>and</w:t>
      </w:r>
      <w:r w:rsidRPr="00647D31">
        <w:tab/>
      </w:r>
      <w:r w:rsidRPr="00647D31">
        <w:rPr>
          <w:position w:val="-6"/>
        </w:rPr>
        <w:object w:dxaOrig="1420" w:dyaOrig="360" w14:anchorId="0C12E2F2">
          <v:shape id="_x0000_i1079" type="#_x0000_t75" style="width:71.35pt;height:18pt" o:ole="">
            <v:imagedata r:id="rId111" o:title=""/>
          </v:shape>
          <o:OLEObject Type="Embed" ProgID="Equation.DSMT4" ShapeID="_x0000_i1079" DrawAspect="Content" ObjectID="_1659971601" r:id="rId112"/>
        </w:object>
      </w:r>
    </w:p>
    <w:p w14:paraId="1A4ED33A" w14:textId="77777777" w:rsidR="00841343" w:rsidRPr="00647D31" w:rsidRDefault="00EA561E" w:rsidP="003D4D88">
      <w:r w:rsidRPr="00647D31">
        <w:t xml:space="preserve">Calculate the angles to demonstrate that the bisectors of </w:t>
      </w:r>
      <w:r w:rsidRPr="00647D31">
        <w:rPr>
          <w:position w:val="-6"/>
        </w:rPr>
        <w:object w:dxaOrig="560" w:dyaOrig="360" w14:anchorId="4B992399">
          <v:shape id="_x0000_i1080" type="#_x0000_t75" style="width:27.65pt;height:18pt" o:ole="">
            <v:imagedata r:id="rId113" o:title=""/>
          </v:shape>
          <o:OLEObject Type="Embed" ProgID="Equation.DSMT4" ShapeID="_x0000_i1080" DrawAspect="Content" ObjectID="_1659971602" r:id="rId114"/>
        </w:object>
      </w:r>
      <w:r w:rsidRPr="00647D31">
        <w:t xml:space="preserve"> and </w:t>
      </w:r>
      <w:r w:rsidRPr="00647D31">
        <w:rPr>
          <w:position w:val="-6"/>
        </w:rPr>
        <w:object w:dxaOrig="580" w:dyaOrig="360" w14:anchorId="4CF77B93">
          <v:shape id="_x0000_i1081" type="#_x0000_t75" style="width:29.35pt;height:18pt" o:ole="">
            <v:imagedata r:id="rId115" o:title=""/>
          </v:shape>
          <o:OLEObject Type="Embed" ProgID="Equation.DSMT4" ShapeID="_x0000_i1081" DrawAspect="Content" ObjectID="_1659971603" r:id="rId116"/>
        </w:object>
      </w:r>
      <w:r w:rsidRPr="00647D31">
        <w:t xml:space="preserve"> are </w:t>
      </w:r>
      <w:r w:rsidR="003335E8" w:rsidRPr="00647D31">
        <w:t xml:space="preserve">in </w:t>
      </w:r>
      <w:r w:rsidRPr="00647D31">
        <w:t>a straight line.</w:t>
      </w:r>
    </w:p>
    <w:p w14:paraId="5D0A2937" w14:textId="77777777" w:rsidR="00841343" w:rsidRPr="00647D31" w:rsidRDefault="0084134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9DC1851" w14:textId="77777777" w:rsidR="008178D4" w:rsidRPr="00647D31" w:rsidRDefault="001E6852" w:rsidP="003D4D88">
      <w:pPr>
        <w:ind w:left="360"/>
      </w:pPr>
      <w:r w:rsidRPr="00647D31">
        <w:rPr>
          <w:position w:val="-6"/>
        </w:rPr>
        <w:object w:dxaOrig="3400" w:dyaOrig="360" w14:anchorId="4D4C8BD2">
          <v:shape id="_x0000_i1082" type="#_x0000_t75" style="width:170.35pt;height:18pt" o:ole="">
            <v:imagedata r:id="rId117" o:title=""/>
          </v:shape>
          <o:OLEObject Type="Embed" ProgID="Equation.DSMT4" ShapeID="_x0000_i1082" DrawAspect="Content" ObjectID="_1659971604" r:id="rId118"/>
        </w:object>
      </w:r>
    </w:p>
    <w:p w14:paraId="3B9DC680" w14:textId="77777777" w:rsidR="00F07AEB" w:rsidRPr="00647D31" w:rsidRDefault="00F07AEB" w:rsidP="003D4D88">
      <w:pPr>
        <w:ind w:left="360"/>
      </w:pPr>
      <w:r w:rsidRPr="00647D31">
        <w:rPr>
          <w:position w:val="-6"/>
        </w:rPr>
        <w:object w:dxaOrig="3720" w:dyaOrig="360" w14:anchorId="0C9CD3D4">
          <v:shape id="_x0000_i1083" type="#_x0000_t75" style="width:186pt;height:18pt" o:ole="">
            <v:imagedata r:id="rId119" o:title=""/>
          </v:shape>
          <o:OLEObject Type="Embed" ProgID="Equation.DSMT4" ShapeID="_x0000_i1083" DrawAspect="Content" ObjectID="_1659971605" r:id="rId120"/>
        </w:object>
      </w:r>
    </w:p>
    <w:p w14:paraId="2ED4E5A2" w14:textId="016731D7" w:rsidR="00F07AEB" w:rsidRPr="00647D31" w:rsidRDefault="0007556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0288" behindDoc="0" locked="0" layoutInCell="1" allowOverlap="1" wp14:anchorId="31E000D9" wp14:editId="59F76CA4">
            <wp:simplePos x="0" y="0"/>
            <wp:positionH relativeFrom="column">
              <wp:posOffset>3518535</wp:posOffset>
            </wp:positionH>
            <wp:positionV relativeFrom="paragraph">
              <wp:posOffset>5080</wp:posOffset>
            </wp:positionV>
            <wp:extent cx="2592070" cy="2286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7AEB" w:rsidRPr="00647D31">
        <w:rPr>
          <w:position w:val="-6"/>
        </w:rPr>
        <w:object w:dxaOrig="1359" w:dyaOrig="360" w14:anchorId="77772C00">
          <v:shape id="_x0000_i1084" type="#_x0000_t75" style="width:68.35pt;height:18pt" o:ole="">
            <v:imagedata r:id="rId122" o:title=""/>
          </v:shape>
          <o:OLEObject Type="Embed" ProgID="Equation.DSMT4" ShapeID="_x0000_i1084" DrawAspect="Content" ObjectID="_1659971606" r:id="rId123"/>
        </w:object>
      </w:r>
    </w:p>
    <w:p w14:paraId="387A361E" w14:textId="19CDA608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3FC07ACB">
          <v:shape id="_x0000_i1085" type="#_x0000_t75" style="width:63.65pt;height:20.35pt" o:ole="">
            <v:imagedata r:id="rId124" o:title=""/>
          </v:shape>
          <o:OLEObject Type="Embed" ProgID="Equation.DSMT4" ShapeID="_x0000_i1085" DrawAspect="Content" ObjectID="_1659971607" r:id="rId125"/>
        </w:object>
      </w:r>
    </w:p>
    <w:p w14:paraId="437AF491" w14:textId="77777777" w:rsidR="00F07AEB" w:rsidRPr="00647D31" w:rsidRDefault="00F07AEB" w:rsidP="003D4D88">
      <w:pPr>
        <w:spacing w:line="360" w:lineRule="auto"/>
        <w:ind w:left="360"/>
        <w:rPr>
          <w:b/>
        </w:rPr>
      </w:pPr>
      <w:r w:rsidRPr="00647D31">
        <w:rPr>
          <w:position w:val="-10"/>
        </w:rPr>
        <w:object w:dxaOrig="1980" w:dyaOrig="400" w14:anchorId="56339F14">
          <v:shape id="_x0000_i1086" type="#_x0000_t75" style="width:99pt;height:20.35pt" o:ole="">
            <v:imagedata r:id="rId126" o:title=""/>
          </v:shape>
          <o:OLEObject Type="Embed" ProgID="Equation.DSMT4" ShapeID="_x0000_i1086" DrawAspect="Content" ObjectID="_1659971608" r:id="rId127"/>
        </w:object>
      </w:r>
    </w:p>
    <w:p w14:paraId="5F052615" w14:textId="77777777" w:rsidR="00F07AEB" w:rsidRPr="00647D31" w:rsidRDefault="00F07AEB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156A9A3C">
          <v:shape id="_x0000_i1087" type="#_x0000_t75" style="width:69pt;height:20.35pt" o:ole="">
            <v:imagedata r:id="rId128" o:title=""/>
          </v:shape>
          <o:OLEObject Type="Embed" ProgID="Equation.DSMT4" ShapeID="_x0000_i1087" DrawAspect="Content" ObjectID="_1659971609" r:id="rId129"/>
        </w:object>
      </w:r>
    </w:p>
    <w:p w14:paraId="6392D170" w14:textId="77777777" w:rsidR="00F07AEB" w:rsidRPr="00647D31" w:rsidRDefault="003B4AE8" w:rsidP="003D4D88">
      <w:pPr>
        <w:ind w:left="360"/>
      </w:pPr>
      <w:r w:rsidRPr="00647D31">
        <w:t>Let:</w:t>
      </w:r>
    </w:p>
    <w:p w14:paraId="12799F6A" w14:textId="77777777" w:rsidR="008440C9" w:rsidRPr="00647D31" w:rsidRDefault="008440C9" w:rsidP="003D4D88">
      <w:pPr>
        <w:ind w:left="360"/>
      </w:pPr>
      <w:r w:rsidRPr="00647D31">
        <w:rPr>
          <w:i/>
        </w:rPr>
        <w:t>Ox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35ABACB7">
          <v:shape id="_x0000_i1088" type="#_x0000_t75" style="width:27.65pt;height:18pt" o:ole="">
            <v:imagedata r:id="rId8" o:title=""/>
          </v:shape>
          <o:OLEObject Type="Embed" ProgID="Equation.DSMT4" ShapeID="_x0000_i1088" DrawAspect="Content" ObjectID="_1659971610" r:id="rId130"/>
        </w:object>
      </w:r>
    </w:p>
    <w:p w14:paraId="5EE5644C" w14:textId="77777777" w:rsidR="008440C9" w:rsidRPr="00647D31" w:rsidRDefault="008440C9" w:rsidP="003D4D88">
      <w:pPr>
        <w:spacing w:line="360" w:lineRule="auto"/>
        <w:ind w:left="360"/>
      </w:pPr>
      <w:r w:rsidRPr="00647D31">
        <w:rPr>
          <w:i/>
        </w:rPr>
        <w:t>Oy</w:t>
      </w:r>
      <w:r w:rsidRPr="00647D31">
        <w:t xml:space="preserve"> is the bisector </w:t>
      </w:r>
      <w:r w:rsidRPr="00647D31">
        <w:rPr>
          <w:position w:val="-6"/>
        </w:rPr>
        <w:object w:dxaOrig="580" w:dyaOrig="360" w14:anchorId="160DB5CF">
          <v:shape id="_x0000_i1089" type="#_x0000_t75" style="width:29.35pt;height:18pt" o:ole="">
            <v:imagedata r:id="rId131" o:title=""/>
          </v:shape>
          <o:OLEObject Type="Embed" ProgID="Equation.DSMT4" ShapeID="_x0000_i1089" DrawAspect="Content" ObjectID="_1659971611" r:id="rId132"/>
        </w:object>
      </w:r>
    </w:p>
    <w:p w14:paraId="214599B1" w14:textId="77777777" w:rsidR="00F07AEB" w:rsidRPr="00647D31" w:rsidRDefault="00743926" w:rsidP="003D4D88">
      <w:pPr>
        <w:ind w:left="360"/>
      </w:pPr>
      <w:r w:rsidRPr="00647D31">
        <w:rPr>
          <w:position w:val="-10"/>
        </w:rPr>
        <w:object w:dxaOrig="2540" w:dyaOrig="400" w14:anchorId="27048B0F">
          <v:shape id="_x0000_i1090" type="#_x0000_t75" style="width:126pt;height:20.35pt" o:ole="">
            <v:imagedata r:id="rId133" o:title=""/>
          </v:shape>
          <o:OLEObject Type="Embed" ProgID="Equation.DSMT4" ShapeID="_x0000_i1090" DrawAspect="Content" ObjectID="_1659971612" r:id="rId134"/>
        </w:object>
      </w:r>
    </w:p>
    <w:p w14:paraId="0625EC3A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380" w:dyaOrig="520" w14:anchorId="74579583">
          <v:shape id="_x0000_i1091" type="#_x0000_t75" style="width:117.65pt;height:26.35pt" o:ole="">
            <v:imagedata r:id="rId135" o:title=""/>
          </v:shape>
          <o:OLEObject Type="Embed" ProgID="Equation.DSMT4" ShapeID="_x0000_i1091" DrawAspect="Content" ObjectID="_1659971613" r:id="rId136"/>
        </w:object>
      </w:r>
      <w:r w:rsidR="00DB470B" w:rsidRPr="00647D31">
        <w:rPr>
          <w:noProof/>
        </w:rPr>
        <w:t xml:space="preserve"> </w:t>
      </w:r>
    </w:p>
    <w:p w14:paraId="77E42723" w14:textId="77777777" w:rsidR="005C0F37" w:rsidRPr="00647D31" w:rsidRDefault="005C0F37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2140" w:dyaOrig="520" w14:anchorId="5F0FC557">
          <v:shape id="_x0000_i1092" type="#_x0000_t75" style="width:105.65pt;height:26.35pt" o:ole="">
            <v:imagedata r:id="rId137" o:title=""/>
          </v:shape>
          <o:OLEObject Type="Embed" ProgID="Equation.DSMT4" ShapeID="_x0000_i1092" DrawAspect="Content" ObjectID="_1659971614" r:id="rId138"/>
        </w:object>
      </w:r>
    </w:p>
    <w:p w14:paraId="06BE6128" w14:textId="77777777" w:rsidR="005C0F37" w:rsidRPr="00647D31" w:rsidRDefault="005C0F3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7B127318">
          <v:shape id="_x0000_i1093" type="#_x0000_t75" style="width:40.65pt;height:17.35pt" o:ole="">
            <v:imagedata r:id="rId139" o:title=""/>
          </v:shape>
          <o:OLEObject Type="Embed" ProgID="Equation.DSMT4" ShapeID="_x0000_i1093" DrawAspect="Content" ObjectID="_1659971615" r:id="rId140"/>
        </w:object>
      </w:r>
    </w:p>
    <w:p w14:paraId="50A1DD53" w14:textId="77777777" w:rsidR="008178D4" w:rsidRPr="00647D31" w:rsidRDefault="009E5519" w:rsidP="003D4D88">
      <w:pPr>
        <w:ind w:left="360"/>
      </w:pPr>
      <w:r w:rsidRPr="00647D31">
        <w:t xml:space="preserve">Therefore; </w:t>
      </w:r>
      <w:r w:rsidR="003335E8" w:rsidRPr="00647D31">
        <w:t xml:space="preserve">the bisectors of </w:t>
      </w:r>
      <w:r w:rsidR="003335E8" w:rsidRPr="00647D31">
        <w:rPr>
          <w:position w:val="-6"/>
        </w:rPr>
        <w:object w:dxaOrig="560" w:dyaOrig="360" w14:anchorId="0DD64D6B">
          <v:shape id="_x0000_i1094" type="#_x0000_t75" style="width:27.65pt;height:18pt" o:ole="">
            <v:imagedata r:id="rId113" o:title=""/>
          </v:shape>
          <o:OLEObject Type="Embed" ProgID="Equation.DSMT4" ShapeID="_x0000_i1094" DrawAspect="Content" ObjectID="_1659971616" r:id="rId141"/>
        </w:object>
      </w:r>
      <w:r w:rsidR="003335E8" w:rsidRPr="00647D31">
        <w:t xml:space="preserve"> and </w:t>
      </w:r>
      <w:r w:rsidR="003335E8" w:rsidRPr="00647D31">
        <w:rPr>
          <w:position w:val="-6"/>
        </w:rPr>
        <w:object w:dxaOrig="580" w:dyaOrig="360" w14:anchorId="7164B259">
          <v:shape id="_x0000_i1095" type="#_x0000_t75" style="width:29.35pt;height:18pt" o:ole="">
            <v:imagedata r:id="rId115" o:title=""/>
          </v:shape>
          <o:OLEObject Type="Embed" ProgID="Equation.DSMT4" ShapeID="_x0000_i1095" DrawAspect="Content" ObjectID="_1659971617" r:id="rId142"/>
        </w:object>
      </w:r>
      <w:r w:rsidR="003335E8" w:rsidRPr="00647D31">
        <w:t xml:space="preserve"> are in a straight line</w:t>
      </w:r>
    </w:p>
    <w:p w14:paraId="6CB48FEB" w14:textId="77777777" w:rsidR="00281210" w:rsidRPr="00647D31" w:rsidRDefault="00281210" w:rsidP="003D4D88">
      <w:r w:rsidRPr="00647D31">
        <w:br w:type="page"/>
      </w:r>
    </w:p>
    <w:p w14:paraId="6602113F" w14:textId="77777777" w:rsidR="001D23DD" w:rsidRPr="0007556B" w:rsidRDefault="001D23D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07556B">
        <w:rPr>
          <w:b/>
          <w:i/>
          <w:color w:val="0000CC"/>
          <w:sz w:val="28"/>
          <w:szCs w:val="28"/>
        </w:rPr>
        <w:lastRenderedPageBreak/>
        <w:t>Exercise</w:t>
      </w:r>
      <w:r w:rsidRPr="0007556B">
        <w:rPr>
          <w:b/>
          <w:i/>
          <w:color w:val="0000CC"/>
          <w:sz w:val="28"/>
          <w:szCs w:val="28"/>
        </w:rPr>
        <w:tab/>
      </w:r>
      <w:r w:rsidRPr="0007556B">
        <w:rPr>
          <w:b/>
          <w:color w:val="0000CC"/>
          <w:sz w:val="28"/>
          <w:szCs w:val="28"/>
        </w:rPr>
        <w:t>4</w:t>
      </w:r>
    </w:p>
    <w:p w14:paraId="785C86DC" w14:textId="77777777" w:rsidR="006348FA" w:rsidRPr="00647D31" w:rsidRDefault="00BC59F5" w:rsidP="003D4D88">
      <w:r w:rsidRPr="00647D31">
        <w:t xml:space="preserve">The segments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 formed with </w:t>
      </w:r>
      <w:r w:rsidRPr="00647D31">
        <w:rPr>
          <w:i/>
        </w:rPr>
        <w:t>OX</w:t>
      </w:r>
      <w:r w:rsidRPr="00647D31">
        <w:t xml:space="preserve"> the angles </w:t>
      </w:r>
      <w:r w:rsidR="00B150DC" w:rsidRPr="00647D31">
        <w:rPr>
          <w:rFonts w:ascii="Cambria Math" w:hAnsi="Cambria Math" w:cs="Cambria Math"/>
          <w:i/>
        </w:rPr>
        <w:t>𝛼</w:t>
      </w:r>
      <w:r w:rsidRPr="00647D31">
        <w:t xml:space="preserve"> and </w:t>
      </w:r>
      <w:r w:rsidR="00B150DC" w:rsidRPr="00647D31">
        <w:rPr>
          <w:rFonts w:ascii="Cambria Math" w:hAnsi="Cambria Math" w:cs="Cambria Math"/>
          <w:i/>
        </w:rPr>
        <w:t>𝛽</w:t>
      </w:r>
      <w:r w:rsidRPr="00647D31">
        <w:t xml:space="preserve">. </w:t>
      </w:r>
    </w:p>
    <w:p w14:paraId="10AE921F" w14:textId="77777777" w:rsidR="00E73175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Demonstrate</w:t>
      </w:r>
      <w:r w:rsidR="00E73175" w:rsidRPr="00647D31">
        <w:t xml:space="preserve"> that the bisector </w:t>
      </w:r>
      <w:r w:rsidR="00E73175" w:rsidRPr="00647D31">
        <w:rPr>
          <w:i/>
        </w:rPr>
        <w:t>OC</w:t>
      </w:r>
      <w:r w:rsidR="00E73175" w:rsidRPr="00647D31">
        <w:t xml:space="preserve"> of the angle </w:t>
      </w:r>
      <w:r w:rsidR="00E73175" w:rsidRPr="00647D31">
        <w:rPr>
          <w:position w:val="-6"/>
        </w:rPr>
        <w:object w:dxaOrig="560" w:dyaOrig="360" w14:anchorId="3F1AEE2D">
          <v:shape id="_x0000_i1096" type="#_x0000_t75" style="width:27.65pt;height:18pt" o:ole="">
            <v:imagedata r:id="rId143" o:title=""/>
          </v:shape>
          <o:OLEObject Type="Embed" ProgID="Equation.DSMT4" ShapeID="_x0000_i1096" DrawAspect="Content" ObjectID="_1659971618" r:id="rId144"/>
        </w:object>
      </w:r>
      <w:r w:rsidR="00E73175" w:rsidRPr="00647D31">
        <w:t xml:space="preserve"> </w:t>
      </w:r>
      <w:r w:rsidRPr="00647D31">
        <w:t xml:space="preserve">made with </w:t>
      </w:r>
      <w:r w:rsidRPr="00647D31">
        <w:rPr>
          <w:i/>
        </w:rPr>
        <w:t>OX</w:t>
      </w:r>
      <w:r w:rsidRPr="00647D31">
        <w:t xml:space="preserve"> an angle </w:t>
      </w:r>
      <w:r w:rsidR="00B150DC" w:rsidRPr="00647D31">
        <w:rPr>
          <w:position w:val="-20"/>
        </w:rPr>
        <w:object w:dxaOrig="660" w:dyaOrig="580" w14:anchorId="07301948">
          <v:shape id="_x0000_i1097" type="#_x0000_t75" style="width:33pt;height:29.35pt" o:ole="">
            <v:imagedata r:id="rId145" o:title=""/>
          </v:shape>
          <o:OLEObject Type="Embed" ProgID="Equation.DSMT4" ShapeID="_x0000_i1097" DrawAspect="Content" ObjectID="_1659971619" r:id="rId146"/>
        </w:object>
      </w:r>
      <w:r w:rsidRPr="00647D31">
        <w:t>.</w:t>
      </w:r>
    </w:p>
    <w:p w14:paraId="14286DD4" w14:textId="77777777" w:rsidR="00774FA1" w:rsidRPr="00647D31" w:rsidRDefault="00774FA1" w:rsidP="003D4D88">
      <w:pPr>
        <w:pStyle w:val="ListParagraph"/>
        <w:numPr>
          <w:ilvl w:val="0"/>
          <w:numId w:val="1"/>
        </w:numPr>
      </w:pPr>
      <w:r w:rsidRPr="00647D31">
        <w:t>Examine the cases where</w:t>
      </w:r>
    </w:p>
    <w:p w14:paraId="6E0A2B30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180" w:dyaOrig="320" w14:anchorId="5B4685F8">
          <v:shape id="_x0000_i1098" type="#_x0000_t75" style="width:59.35pt;height:15.65pt" o:ole="">
            <v:imagedata r:id="rId147" o:title=""/>
          </v:shape>
          <o:OLEObject Type="Embed" ProgID="Equation.DSMT4" ShapeID="_x0000_i1098" DrawAspect="Content" ObjectID="_1659971620" r:id="rId148"/>
        </w:object>
      </w:r>
      <w:r w:rsidR="00774FA1" w:rsidRPr="00647D31">
        <w:t xml:space="preserve"> </w:t>
      </w:r>
    </w:p>
    <w:p w14:paraId="1727D417" w14:textId="77777777" w:rsidR="00774FA1" w:rsidRPr="00647D31" w:rsidRDefault="00B150DC" w:rsidP="003D4D88">
      <w:pPr>
        <w:pStyle w:val="ListParagraph"/>
        <w:numPr>
          <w:ilvl w:val="1"/>
          <w:numId w:val="1"/>
        </w:numPr>
      </w:pPr>
      <w:r w:rsidRPr="00647D31">
        <w:rPr>
          <w:position w:val="-10"/>
        </w:rPr>
        <w:object w:dxaOrig="1280" w:dyaOrig="320" w14:anchorId="3B8E5861">
          <v:shape id="_x0000_i1099" type="#_x0000_t75" style="width:63.65pt;height:15.65pt" o:ole="">
            <v:imagedata r:id="rId149" o:title=""/>
          </v:shape>
          <o:OLEObject Type="Embed" ProgID="Equation.DSMT4" ShapeID="_x0000_i1099" DrawAspect="Content" ObjectID="_1659971621" r:id="rId150"/>
        </w:object>
      </w:r>
    </w:p>
    <w:p w14:paraId="6E002F60" w14:textId="77777777" w:rsidR="00A2282D" w:rsidRPr="00647D31" w:rsidRDefault="00A2282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826587C" w14:textId="77777777" w:rsidR="008E72B0" w:rsidRPr="00647D31" w:rsidRDefault="008E72B0" w:rsidP="003D4D88">
      <w:pPr>
        <w:ind w:left="360"/>
      </w:pPr>
      <w:r w:rsidRPr="00647D31">
        <w:rPr>
          <w:b/>
          <w:i/>
          <w:color w:val="833C0B" w:themeColor="accent2" w:themeShade="80"/>
        </w:rPr>
        <w:t>Given</w:t>
      </w:r>
      <w:r w:rsidRPr="00647D31">
        <w:t>:</w:t>
      </w:r>
    </w:p>
    <w:p w14:paraId="121D4206" w14:textId="77777777" w:rsidR="008E72B0" w:rsidRPr="00647D31" w:rsidRDefault="00B150DC" w:rsidP="003D4D88">
      <w:pPr>
        <w:ind w:left="720"/>
      </w:pPr>
      <w:r w:rsidRPr="00647D31">
        <w:rPr>
          <w:position w:val="-10"/>
        </w:rPr>
        <w:object w:dxaOrig="2480" w:dyaOrig="400" w14:anchorId="5EE1608C">
          <v:shape id="_x0000_i1100" type="#_x0000_t75" style="width:123.65pt;height:20.35pt" o:ole="">
            <v:imagedata r:id="rId151" o:title=""/>
          </v:shape>
          <o:OLEObject Type="Embed" ProgID="Equation.DSMT4" ShapeID="_x0000_i1100" DrawAspect="Content" ObjectID="_1659971622" r:id="rId152"/>
        </w:object>
      </w:r>
      <w:r w:rsidR="008E72B0" w:rsidRPr="00647D31">
        <w:t xml:space="preserve"> </w:t>
      </w:r>
    </w:p>
    <w:p w14:paraId="077AA3C5" w14:textId="77777777" w:rsidR="008E72B0" w:rsidRPr="00647D31" w:rsidRDefault="008E72B0" w:rsidP="003D4D88">
      <w:pPr>
        <w:ind w:left="720"/>
      </w:pPr>
      <w:r w:rsidRPr="00647D31">
        <w:rPr>
          <w:position w:val="-20"/>
        </w:rPr>
        <w:object w:dxaOrig="1500" w:dyaOrig="520" w14:anchorId="0741B680">
          <v:shape id="_x0000_i1101" type="#_x0000_t75" style="width:75pt;height:26.35pt" o:ole="">
            <v:imagedata r:id="rId153" o:title=""/>
          </v:shape>
          <o:OLEObject Type="Embed" ProgID="Equation.DSMT4" ShapeID="_x0000_i1101" DrawAspect="Content" ObjectID="_1659971623" r:id="rId154"/>
        </w:object>
      </w:r>
    </w:p>
    <w:p w14:paraId="06E969E7" w14:textId="77777777" w:rsidR="008E72B0" w:rsidRPr="00647D31" w:rsidRDefault="008E72B0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="00B150DC" w:rsidRPr="00647D31">
        <w:rPr>
          <w:position w:val="-20"/>
        </w:rPr>
        <w:object w:dxaOrig="840" w:dyaOrig="580" w14:anchorId="7F030598">
          <v:shape id="_x0000_i1102" type="#_x0000_t75" style="width:42pt;height:29.35pt" o:ole="">
            <v:imagedata r:id="rId155" o:title=""/>
          </v:shape>
          <o:OLEObject Type="Embed" ProgID="Equation.DSMT4" ShapeID="_x0000_i1102" DrawAspect="Content" ObjectID="_1659971624" r:id="rId156"/>
        </w:object>
      </w:r>
    </w:p>
    <w:p w14:paraId="43907246" w14:textId="77777777" w:rsidR="00A2282D" w:rsidRPr="00647D31" w:rsidRDefault="00E737D1" w:rsidP="003D4D88">
      <w:pPr>
        <w:pStyle w:val="ListParagraph"/>
        <w:numPr>
          <w:ilvl w:val="0"/>
          <w:numId w:val="2"/>
        </w:numPr>
      </w:pPr>
      <w:r w:rsidRPr="00647D31">
        <w:rPr>
          <w:position w:val="-6"/>
        </w:rPr>
        <w:object w:dxaOrig="2040" w:dyaOrig="360" w14:anchorId="31FA81CB">
          <v:shape id="_x0000_i1103" type="#_x0000_t75" style="width:102pt;height:18pt" o:ole="">
            <v:imagedata r:id="rId157" o:title=""/>
          </v:shape>
          <o:OLEObject Type="Embed" ProgID="Equation.DSMT4" ShapeID="_x0000_i1103" DrawAspect="Content" ObjectID="_1659971625" r:id="rId158"/>
        </w:object>
      </w:r>
      <w:r w:rsidR="00446E21" w:rsidRPr="00647D31">
        <w:rPr>
          <w:noProof/>
        </w:rPr>
        <w:t xml:space="preserve"> </w:t>
      </w:r>
    </w:p>
    <w:p w14:paraId="177CB97B" w14:textId="77777777" w:rsidR="008E72B0" w:rsidRPr="00647D31" w:rsidRDefault="008E72B0" w:rsidP="003D4D88">
      <w:pPr>
        <w:pStyle w:val="ListParagraph"/>
        <w:tabs>
          <w:tab w:val="left" w:pos="1260"/>
        </w:tabs>
      </w:pPr>
      <w:r w:rsidRPr="00647D31">
        <w:tab/>
      </w:r>
      <w:r w:rsidR="00B150DC" w:rsidRPr="00647D31">
        <w:rPr>
          <w:position w:val="-20"/>
        </w:rPr>
        <w:object w:dxaOrig="1219" w:dyaOrig="580" w14:anchorId="72522009">
          <v:shape id="_x0000_i1104" type="#_x0000_t75" style="width:60.65pt;height:29.35pt" o:ole="">
            <v:imagedata r:id="rId159" o:title=""/>
          </v:shape>
          <o:OLEObject Type="Embed" ProgID="Equation.DSMT4" ShapeID="_x0000_i1104" DrawAspect="Content" ObjectID="_1659971626" r:id="rId160"/>
        </w:object>
      </w:r>
    </w:p>
    <w:p w14:paraId="26E45331" w14:textId="77777777" w:rsidR="008E72B0" w:rsidRPr="00647D31" w:rsidRDefault="00446E21" w:rsidP="003D4D88">
      <w:pPr>
        <w:pStyle w:val="ListParagraph"/>
        <w:tabs>
          <w:tab w:val="left" w:pos="1260"/>
        </w:tabs>
        <w:spacing w:line="480" w:lineRule="auto"/>
      </w:pPr>
      <w:r w:rsidRPr="00647D31">
        <w:rPr>
          <w:noProof/>
        </w:rPr>
        <w:drawing>
          <wp:anchor distT="0" distB="0" distL="114300" distR="114300" simplePos="0" relativeHeight="251663360" behindDoc="1" locked="0" layoutInCell="1" allowOverlap="1" wp14:anchorId="53A3EA8F" wp14:editId="526A625D">
            <wp:simplePos x="0" y="0"/>
            <wp:positionH relativeFrom="column">
              <wp:posOffset>4785360</wp:posOffset>
            </wp:positionH>
            <wp:positionV relativeFrom="paragraph">
              <wp:posOffset>572770</wp:posOffset>
            </wp:positionV>
            <wp:extent cx="1389380" cy="1554480"/>
            <wp:effectExtent l="0" t="0" r="127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72B0" w:rsidRPr="00647D31">
        <w:tab/>
      </w:r>
      <w:r w:rsidR="00B150DC" w:rsidRPr="00647D31">
        <w:rPr>
          <w:position w:val="-26"/>
        </w:rPr>
        <w:object w:dxaOrig="999" w:dyaOrig="639" w14:anchorId="564C71A2">
          <v:shape id="_x0000_i1105" type="#_x0000_t75" style="width:50.35pt;height:32.35pt" o:ole="">
            <v:imagedata r:id="rId162" o:title=""/>
          </v:shape>
          <o:OLEObject Type="Embed" ProgID="Equation.DSMT4" ShapeID="_x0000_i1105" DrawAspect="Content" ObjectID="_1659971627" r:id="rId163"/>
        </w:object>
      </w:r>
    </w:p>
    <w:p w14:paraId="2058386C" w14:textId="77777777" w:rsidR="009207D5" w:rsidRPr="00647D31" w:rsidRDefault="003466F5" w:rsidP="003D4D88">
      <w:pPr>
        <w:pStyle w:val="ListParagraph"/>
        <w:numPr>
          <w:ilvl w:val="0"/>
          <w:numId w:val="2"/>
        </w:numPr>
      </w:pPr>
      <w:r w:rsidRPr="00647D31">
        <w:rPr>
          <w:b/>
          <w:i/>
          <w:color w:val="FF0000"/>
        </w:rPr>
        <w:t xml:space="preserve">i. </w:t>
      </w:r>
      <w:r w:rsidRPr="00647D31">
        <w:t xml:space="preserve">If </w:t>
      </w:r>
      <w:r w:rsidR="00B150DC" w:rsidRPr="00647D31">
        <w:rPr>
          <w:position w:val="-10"/>
        </w:rPr>
        <w:object w:dxaOrig="1180" w:dyaOrig="320" w14:anchorId="4DB04A9D">
          <v:shape id="_x0000_i1106" type="#_x0000_t75" style="width:59.35pt;height:15.65pt" o:ole="">
            <v:imagedata r:id="rId164" o:title=""/>
          </v:shape>
          <o:OLEObject Type="Embed" ProgID="Equation.DSMT4" ShapeID="_x0000_i1106" DrawAspect="Content" ObjectID="_1659971628" r:id="rId165"/>
        </w:object>
      </w:r>
      <w:r w:rsidRPr="00647D31">
        <w:t>, then</w:t>
      </w:r>
    </w:p>
    <w:p w14:paraId="737954DB" w14:textId="77777777" w:rsidR="003466F5" w:rsidRPr="00647D31" w:rsidRDefault="003466F5" w:rsidP="003D4D88">
      <w:pPr>
        <w:pStyle w:val="ListParagraph"/>
        <w:spacing w:line="360" w:lineRule="auto"/>
        <w:ind w:left="900"/>
        <w:rPr>
          <w:color w:val="FF0000"/>
        </w:rPr>
      </w:pPr>
      <w:r w:rsidRPr="00647D31">
        <w:rPr>
          <w:color w:val="FF0000"/>
          <w:position w:val="-6"/>
        </w:rPr>
        <w:object w:dxaOrig="1160" w:dyaOrig="360" w14:anchorId="7F2B3F0D">
          <v:shape id="_x0000_i1107" type="#_x0000_t75" style="width:57.65pt;height:18pt" o:ole="">
            <v:imagedata r:id="rId166" o:title=""/>
          </v:shape>
          <o:OLEObject Type="Embed" ProgID="Equation.DSMT4" ShapeID="_x0000_i1107" DrawAspect="Content" ObjectID="_1659971629" r:id="rId167"/>
        </w:object>
      </w:r>
    </w:p>
    <w:p w14:paraId="10B95CA8" w14:textId="77777777" w:rsidR="00190C89" w:rsidRPr="00647D31" w:rsidRDefault="00190C89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160" w:dyaOrig="360" w14:anchorId="391EC3A5">
          <v:shape id="_x0000_i1108" type="#_x0000_t75" style="width:57.65pt;height:18pt" o:ole="">
            <v:imagedata r:id="rId168" o:title=""/>
          </v:shape>
          <o:OLEObject Type="Embed" ProgID="Equation.DSMT4" ShapeID="_x0000_i1108" DrawAspect="Content" ObjectID="_1659971630" r:id="rId169"/>
        </w:object>
      </w:r>
      <w:r w:rsidRPr="00647D31">
        <w:t xml:space="preserve"> that implies </w:t>
      </w:r>
      <w:r w:rsidR="00052C7C" w:rsidRPr="00647D31">
        <w:rPr>
          <w:i/>
        </w:rPr>
        <w:t>OC</w:t>
      </w:r>
      <w:r w:rsidR="00052C7C" w:rsidRPr="00647D31">
        <w:t xml:space="preserve"> is the bisector of </w:t>
      </w:r>
      <w:r w:rsidR="00052C7C" w:rsidRPr="00647D31">
        <w:rPr>
          <w:position w:val="-6"/>
        </w:rPr>
        <w:object w:dxaOrig="600" w:dyaOrig="360" w14:anchorId="6C445666">
          <v:shape id="_x0000_i1109" type="#_x0000_t75" style="width:30pt;height:18pt" o:ole="">
            <v:imagedata r:id="rId170" o:title=""/>
          </v:shape>
          <o:OLEObject Type="Embed" ProgID="Equation.DSMT4" ShapeID="_x0000_i1109" DrawAspect="Content" ObjectID="_1659971631" r:id="rId171"/>
        </w:object>
      </w:r>
    </w:p>
    <w:p w14:paraId="32245FB1" w14:textId="77777777" w:rsidR="00CA71FA" w:rsidRPr="00647D31" w:rsidRDefault="00CA71F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14B36F82">
          <v:shape id="_x0000_i1110" type="#_x0000_t75" style="width:27.65pt;height:18pt" o:ole="">
            <v:imagedata r:id="rId143" o:title=""/>
          </v:shape>
          <o:OLEObject Type="Embed" ProgID="Equation.DSMT4" ShapeID="_x0000_i1110" DrawAspect="Content" ObjectID="_1659971632" r:id="rId172"/>
        </w:object>
      </w:r>
      <w:r w:rsidRPr="00647D31">
        <w:t>, then</w:t>
      </w:r>
    </w:p>
    <w:p w14:paraId="3877C7CB" w14:textId="77777777" w:rsidR="00CA71FA" w:rsidRPr="00647D31" w:rsidRDefault="00B150DC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520" w:dyaOrig="400" w14:anchorId="42C989CB">
          <v:shape id="_x0000_i1111" type="#_x0000_t75" style="width:75.65pt;height:20.35pt" o:ole="">
            <v:imagedata r:id="rId173" o:title=""/>
          </v:shape>
          <o:OLEObject Type="Embed" ProgID="Equation.DSMT4" ShapeID="_x0000_i1111" DrawAspect="Content" ObjectID="_1659971633" r:id="rId174"/>
        </w:object>
      </w:r>
      <w:r w:rsidR="00CA71FA" w:rsidRPr="00647D31">
        <w:tab/>
      </w:r>
      <w:r w:rsidRPr="00647D31">
        <w:rPr>
          <w:position w:val="-10"/>
        </w:rPr>
        <w:object w:dxaOrig="1180" w:dyaOrig="320" w14:anchorId="48B81A18">
          <v:shape id="_x0000_i1112" type="#_x0000_t75" style="width:59.35pt;height:15.65pt" o:ole="">
            <v:imagedata r:id="rId175" o:title=""/>
          </v:shape>
          <o:OLEObject Type="Embed" ProgID="Equation.DSMT4" ShapeID="_x0000_i1112" DrawAspect="Content" ObjectID="_1659971634" r:id="rId176"/>
        </w:object>
      </w:r>
    </w:p>
    <w:p w14:paraId="66387CF4" w14:textId="77777777" w:rsidR="00CA71FA" w:rsidRPr="00647D31" w:rsidRDefault="00CA71F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="00B150DC" w:rsidRPr="00647D31">
        <w:rPr>
          <w:position w:val="-6"/>
        </w:rPr>
        <w:object w:dxaOrig="1500" w:dyaOrig="279" w14:anchorId="59CDF364">
          <v:shape id="_x0000_i1113" type="#_x0000_t75" style="width:75pt;height:14.35pt" o:ole="">
            <v:imagedata r:id="rId177" o:title=""/>
          </v:shape>
          <o:OLEObject Type="Embed" ProgID="Equation.DSMT4" ShapeID="_x0000_i1113" DrawAspect="Content" ObjectID="_1659971635" r:id="rId178"/>
        </w:object>
      </w:r>
    </w:p>
    <w:p w14:paraId="201E7E0D" w14:textId="77777777" w:rsidR="00CA71FA" w:rsidRPr="00647D31" w:rsidRDefault="00CA71F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="00B150DC" w:rsidRPr="00647D31">
        <w:rPr>
          <w:position w:val="-10"/>
        </w:rPr>
        <w:object w:dxaOrig="560" w:dyaOrig="340" w14:anchorId="4CFF3A04">
          <v:shape id="_x0000_i1114" type="#_x0000_t75" style="width:27.65pt;height:17.35pt" o:ole="">
            <v:imagedata r:id="rId179" o:title=""/>
          </v:shape>
          <o:OLEObject Type="Embed" ProgID="Equation.DSMT4" ShapeID="_x0000_i1114" DrawAspect="Content" ObjectID="_1659971636" r:id="rId180"/>
        </w:object>
      </w:r>
    </w:p>
    <w:p w14:paraId="4CD6714B" w14:textId="77777777" w:rsidR="00DC70D7" w:rsidRPr="00647D31" w:rsidRDefault="00DC70D7" w:rsidP="003D4D88">
      <w:pPr>
        <w:pStyle w:val="ListParagraph"/>
      </w:pPr>
      <w:r w:rsidRPr="00647D31">
        <w:rPr>
          <w:b/>
          <w:i/>
          <w:color w:val="FF0000"/>
        </w:rPr>
        <w:t xml:space="preserve">ii. </w:t>
      </w:r>
      <w:r w:rsidRPr="00647D31">
        <w:t xml:space="preserve">If </w:t>
      </w:r>
      <w:r w:rsidRPr="00647D31">
        <w:rPr>
          <w:position w:val="-10"/>
        </w:rPr>
        <w:object w:dxaOrig="1280" w:dyaOrig="320" w14:anchorId="76617A80">
          <v:shape id="_x0000_i1115" type="#_x0000_t75" style="width:63.65pt;height:15.65pt" o:ole="">
            <v:imagedata r:id="rId149" o:title=""/>
          </v:shape>
          <o:OLEObject Type="Embed" ProgID="Equation.DSMT4" ShapeID="_x0000_i1115" DrawAspect="Content" ObjectID="_1659971637" r:id="rId181"/>
        </w:object>
      </w:r>
      <w:r w:rsidRPr="00647D31">
        <w:t>, then</w:t>
      </w:r>
    </w:p>
    <w:p w14:paraId="59C52967" w14:textId="77777777" w:rsidR="003466F5" w:rsidRPr="00647D31" w:rsidRDefault="00B079FF" w:rsidP="003D4D88">
      <w:pPr>
        <w:pStyle w:val="ListParagraph"/>
        <w:ind w:left="900"/>
      </w:pPr>
      <w:r w:rsidRPr="00647D31">
        <w:rPr>
          <w:noProof/>
        </w:rPr>
        <w:drawing>
          <wp:anchor distT="0" distB="0" distL="114300" distR="114300" simplePos="0" relativeHeight="251664384" behindDoc="1" locked="0" layoutInCell="1" allowOverlap="1" wp14:anchorId="14A5728B" wp14:editId="2A2803A8">
            <wp:simplePos x="0" y="0"/>
            <wp:positionH relativeFrom="column">
              <wp:posOffset>3947160</wp:posOffset>
            </wp:positionH>
            <wp:positionV relativeFrom="paragraph">
              <wp:posOffset>201295</wp:posOffset>
            </wp:positionV>
            <wp:extent cx="2471101" cy="13716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110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70D7" w:rsidRPr="00647D31">
        <w:rPr>
          <w:color w:val="FF0000"/>
          <w:position w:val="-6"/>
        </w:rPr>
        <w:object w:dxaOrig="1160" w:dyaOrig="360" w14:anchorId="5C21109B">
          <v:shape id="_x0000_i1116" type="#_x0000_t75" style="width:57.65pt;height:18pt" o:ole="">
            <v:imagedata r:id="rId183" o:title=""/>
          </v:shape>
          <o:OLEObject Type="Embed" ProgID="Equation.DSMT4" ShapeID="_x0000_i1116" DrawAspect="Content" ObjectID="_1659971638" r:id="rId184"/>
        </w:object>
      </w:r>
    </w:p>
    <w:p w14:paraId="7BD2487B" w14:textId="77777777" w:rsidR="006C010A" w:rsidRPr="00647D31" w:rsidRDefault="006C010A" w:rsidP="003D4D88">
      <w:pPr>
        <w:pStyle w:val="ListParagraph"/>
        <w:ind w:left="900"/>
      </w:pPr>
      <w:r w:rsidRPr="00647D31">
        <w:t xml:space="preserve">Let: </w:t>
      </w:r>
      <w:r w:rsidRPr="00647D31">
        <w:rPr>
          <w:position w:val="-6"/>
        </w:rPr>
        <w:object w:dxaOrig="1260" w:dyaOrig="360" w14:anchorId="7B86FC92">
          <v:shape id="_x0000_i1117" type="#_x0000_t75" style="width:63pt;height:18pt" o:ole="">
            <v:imagedata r:id="rId185" o:title=""/>
          </v:shape>
          <o:OLEObject Type="Embed" ProgID="Equation.DSMT4" ShapeID="_x0000_i1117" DrawAspect="Content" ObjectID="_1659971639" r:id="rId186"/>
        </w:object>
      </w:r>
      <w:r w:rsidRPr="00647D31">
        <w:t xml:space="preserve"> that implies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600" w:dyaOrig="360" w14:anchorId="04946D52">
          <v:shape id="_x0000_i1118" type="#_x0000_t75" style="width:30pt;height:18pt" o:ole="">
            <v:imagedata r:id="rId170" o:title=""/>
          </v:shape>
          <o:OLEObject Type="Embed" ProgID="Equation.DSMT4" ShapeID="_x0000_i1118" DrawAspect="Content" ObjectID="_1659971640" r:id="rId187"/>
        </w:object>
      </w:r>
    </w:p>
    <w:p w14:paraId="4D337E62" w14:textId="77777777" w:rsidR="006C010A" w:rsidRPr="00647D31" w:rsidRDefault="006C010A" w:rsidP="003D4D88">
      <w:pPr>
        <w:pStyle w:val="ListParagraph"/>
        <w:spacing w:line="360" w:lineRule="auto"/>
        <w:ind w:left="900"/>
      </w:pPr>
      <w:r w:rsidRPr="00647D31">
        <w:t xml:space="preserve">Since </w:t>
      </w:r>
      <w:r w:rsidRPr="00647D31">
        <w:rPr>
          <w:i/>
        </w:rPr>
        <w:t>OC</w:t>
      </w:r>
      <w:r w:rsidRPr="00647D31">
        <w:t xml:space="preserve"> is the bisector of </w:t>
      </w:r>
      <w:r w:rsidRPr="00647D31">
        <w:rPr>
          <w:position w:val="-6"/>
        </w:rPr>
        <w:object w:dxaOrig="560" w:dyaOrig="360" w14:anchorId="4D329511">
          <v:shape id="_x0000_i1119" type="#_x0000_t75" style="width:27.65pt;height:18pt" o:ole="">
            <v:imagedata r:id="rId143" o:title=""/>
          </v:shape>
          <o:OLEObject Type="Embed" ProgID="Equation.DSMT4" ShapeID="_x0000_i1119" DrawAspect="Content" ObjectID="_1659971641" r:id="rId188"/>
        </w:object>
      </w:r>
      <w:r w:rsidRPr="00647D31">
        <w:t>, then</w:t>
      </w:r>
    </w:p>
    <w:p w14:paraId="4B845E6D" w14:textId="77777777" w:rsidR="006C010A" w:rsidRPr="00647D31" w:rsidRDefault="006C010A" w:rsidP="003D4D88">
      <w:pPr>
        <w:pStyle w:val="ListParagraph"/>
        <w:tabs>
          <w:tab w:val="left" w:pos="4320"/>
        </w:tabs>
        <w:ind w:left="900"/>
      </w:pPr>
      <w:r w:rsidRPr="00647D31">
        <w:rPr>
          <w:position w:val="-10"/>
        </w:rPr>
        <w:object w:dxaOrig="1620" w:dyaOrig="400" w14:anchorId="288D8272">
          <v:shape id="_x0000_i1120" type="#_x0000_t75" style="width:81pt;height:20.35pt" o:ole="">
            <v:imagedata r:id="rId189" o:title=""/>
          </v:shape>
          <o:OLEObject Type="Embed" ProgID="Equation.DSMT4" ShapeID="_x0000_i1120" DrawAspect="Content" ObjectID="_1659971642" r:id="rId190"/>
        </w:object>
      </w:r>
      <w:r w:rsidRPr="00647D31">
        <w:tab/>
      </w:r>
      <w:r w:rsidRPr="00647D31">
        <w:rPr>
          <w:position w:val="-10"/>
        </w:rPr>
        <w:object w:dxaOrig="1280" w:dyaOrig="320" w14:anchorId="57D21E03">
          <v:shape id="_x0000_i1121" type="#_x0000_t75" style="width:63.65pt;height:15.65pt" o:ole="">
            <v:imagedata r:id="rId191" o:title=""/>
          </v:shape>
          <o:OLEObject Type="Embed" ProgID="Equation.DSMT4" ShapeID="_x0000_i1121" DrawAspect="Content" ObjectID="_1659971643" r:id="rId192"/>
        </w:object>
      </w:r>
    </w:p>
    <w:p w14:paraId="302759DC" w14:textId="77777777" w:rsidR="006C010A" w:rsidRPr="00647D31" w:rsidRDefault="006C010A" w:rsidP="003D4D88">
      <w:pPr>
        <w:pStyle w:val="ListParagraph"/>
        <w:tabs>
          <w:tab w:val="left" w:pos="1440"/>
        </w:tabs>
        <w:ind w:left="900"/>
      </w:pPr>
      <w:r w:rsidRPr="00647D31">
        <w:tab/>
      </w:r>
      <w:r w:rsidRPr="00647D31">
        <w:rPr>
          <w:position w:val="-6"/>
        </w:rPr>
        <w:object w:dxaOrig="1700" w:dyaOrig="279" w14:anchorId="32D647AF">
          <v:shape id="_x0000_i1122" type="#_x0000_t75" style="width:84.65pt;height:14.35pt" o:ole="">
            <v:imagedata r:id="rId193" o:title=""/>
          </v:shape>
          <o:OLEObject Type="Embed" ProgID="Equation.DSMT4" ShapeID="_x0000_i1122" DrawAspect="Content" ObjectID="_1659971644" r:id="rId194"/>
        </w:object>
      </w:r>
    </w:p>
    <w:p w14:paraId="70AF13BA" w14:textId="77777777" w:rsidR="006C010A" w:rsidRPr="00647D31" w:rsidRDefault="006C010A" w:rsidP="003D4D88">
      <w:pPr>
        <w:pStyle w:val="ListParagraph"/>
        <w:tabs>
          <w:tab w:val="left" w:pos="1440"/>
        </w:tabs>
        <w:spacing w:line="360" w:lineRule="auto"/>
        <w:ind w:left="900"/>
      </w:pPr>
      <w:r w:rsidRPr="00647D31">
        <w:tab/>
      </w:r>
      <w:r w:rsidRPr="00647D31">
        <w:rPr>
          <w:position w:val="-10"/>
        </w:rPr>
        <w:object w:dxaOrig="560" w:dyaOrig="340" w14:anchorId="6188E24F">
          <v:shape id="_x0000_i1123" type="#_x0000_t75" style="width:27.65pt;height:17.35pt" o:ole="">
            <v:imagedata r:id="rId179" o:title=""/>
          </v:shape>
          <o:OLEObject Type="Embed" ProgID="Equation.DSMT4" ShapeID="_x0000_i1123" DrawAspect="Content" ObjectID="_1659971645" r:id="rId195"/>
        </w:object>
      </w:r>
    </w:p>
    <w:p w14:paraId="0794B95D" w14:textId="77777777" w:rsidR="0097227B" w:rsidRPr="00647D31" w:rsidRDefault="0097227B" w:rsidP="003D4D88">
      <w:r w:rsidRPr="00647D31">
        <w:br w:type="page"/>
      </w:r>
    </w:p>
    <w:p w14:paraId="6F97E2C0" w14:textId="77777777" w:rsidR="0097227B" w:rsidRPr="00231C26" w:rsidRDefault="0097227B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5</w:t>
      </w:r>
    </w:p>
    <w:p w14:paraId="30E2C1E8" w14:textId="77777777" w:rsidR="009207D5" w:rsidRPr="00647D31" w:rsidRDefault="005727E2" w:rsidP="003D4D88">
      <w:r w:rsidRPr="00647D31">
        <w:t xml:space="preserve">A point </w:t>
      </w:r>
      <w:r w:rsidRPr="00647D31">
        <w:rPr>
          <w:i/>
        </w:rPr>
        <w:t>O</w:t>
      </w:r>
      <w:r w:rsidRPr="00647D31">
        <w:t xml:space="preserve"> takes on an infinite right </w:t>
      </w:r>
      <w:r w:rsidRPr="00647D31">
        <w:rPr>
          <w:position w:val="-6"/>
        </w:rPr>
        <w:object w:dxaOrig="520" w:dyaOrig="279" w14:anchorId="5B5ED374">
          <v:shape id="_x0000_i1124" type="#_x0000_t75" style="width:26.35pt;height:14.35pt" o:ole="">
            <v:imagedata r:id="rId196" o:title=""/>
          </v:shape>
          <o:OLEObject Type="Embed" ProgID="Equation.DSMT4" ShapeID="_x0000_i1124" DrawAspect="Content" ObjectID="_1659971646" r:id="rId197"/>
        </w:object>
      </w:r>
      <w:r w:rsidRPr="00647D31">
        <w:t xml:space="preserve"> </w:t>
      </w:r>
      <w:r w:rsidR="003D7BCD" w:rsidRPr="00647D31">
        <w:t xml:space="preserve">be conducted the same side half-lines </w:t>
      </w:r>
      <w:r w:rsidR="003D7BCD" w:rsidRPr="00647D31">
        <w:rPr>
          <w:i/>
        </w:rPr>
        <w:t>OA</w:t>
      </w:r>
      <w:r w:rsidR="003D7BCD" w:rsidRPr="00647D31">
        <w:t xml:space="preserve"> and </w:t>
      </w:r>
      <w:r w:rsidR="003D7BCD" w:rsidRPr="00647D31">
        <w:rPr>
          <w:i/>
        </w:rPr>
        <w:t>OB</w:t>
      </w:r>
      <w:r w:rsidR="00BE1574" w:rsidRPr="00647D31">
        <w:t xml:space="preserve">, as well as </w:t>
      </w:r>
      <w:r w:rsidR="00BD3C9C" w:rsidRPr="00647D31">
        <w:t xml:space="preserve">the bisectors of angles </w:t>
      </w:r>
      <w:r w:rsidR="00BD3C9C" w:rsidRPr="00647D31">
        <w:rPr>
          <w:position w:val="-6"/>
        </w:rPr>
        <w:object w:dxaOrig="499" w:dyaOrig="360" w14:anchorId="5FE2F26A">
          <v:shape id="_x0000_i1125" type="#_x0000_t75" style="width:24.65pt;height:18pt" o:ole="">
            <v:imagedata r:id="rId198" o:title=""/>
          </v:shape>
          <o:OLEObject Type="Embed" ProgID="Equation.DSMT4" ShapeID="_x0000_i1125" DrawAspect="Content" ObjectID="_1659971647" r:id="rId199"/>
        </w:object>
      </w:r>
      <w:r w:rsidR="00BD3C9C" w:rsidRPr="00647D31">
        <w:t xml:space="preserve">, </w:t>
      </w:r>
      <w:r w:rsidR="00BD3C9C" w:rsidRPr="00647D31">
        <w:rPr>
          <w:position w:val="-6"/>
        </w:rPr>
        <w:object w:dxaOrig="560" w:dyaOrig="360" w14:anchorId="207AAE37">
          <v:shape id="_x0000_i1126" type="#_x0000_t75" style="width:27.65pt;height:18pt" o:ole="">
            <v:imagedata r:id="rId200" o:title=""/>
          </v:shape>
          <o:OLEObject Type="Embed" ProgID="Equation.DSMT4" ShapeID="_x0000_i1126" DrawAspect="Content" ObjectID="_1659971648" r:id="rId201"/>
        </w:object>
      </w:r>
      <w:r w:rsidR="00BD3C9C" w:rsidRPr="00647D31">
        <w:t xml:space="preserve">, and </w:t>
      </w:r>
      <w:r w:rsidR="00BD3C9C" w:rsidRPr="00647D31">
        <w:rPr>
          <w:position w:val="-6"/>
        </w:rPr>
        <w:object w:dxaOrig="560" w:dyaOrig="360" w14:anchorId="1D7A486D">
          <v:shape id="_x0000_i1127" type="#_x0000_t75" style="width:27.65pt;height:18pt" o:ole="">
            <v:imagedata r:id="rId202" o:title=""/>
          </v:shape>
          <o:OLEObject Type="Embed" ProgID="Equation.DSMT4" ShapeID="_x0000_i1127" DrawAspect="Content" ObjectID="_1659971649" r:id="rId203"/>
        </w:object>
      </w:r>
      <w:r w:rsidR="0063670B" w:rsidRPr="00647D31">
        <w:t>.</w:t>
      </w:r>
    </w:p>
    <w:p w14:paraId="0635B953" w14:textId="77777777" w:rsidR="0063670B" w:rsidRPr="00647D31" w:rsidRDefault="0063670B" w:rsidP="003D4D88">
      <w:r w:rsidRPr="00647D31">
        <w:t xml:space="preserve">Calculate the angles of the figure such that the bisector of the angle </w:t>
      </w:r>
      <w:r w:rsidRPr="00647D31">
        <w:rPr>
          <w:position w:val="-6"/>
        </w:rPr>
        <w:object w:dxaOrig="560" w:dyaOrig="360" w14:anchorId="77394C45">
          <v:shape id="_x0000_i1128" type="#_x0000_t75" style="width:27.65pt;height:18pt" o:ole="">
            <v:imagedata r:id="rId200" o:title=""/>
          </v:shape>
          <o:OLEObject Type="Embed" ProgID="Equation.DSMT4" ShapeID="_x0000_i1128" DrawAspect="Content" ObjectID="_1659971650" r:id="rId204"/>
        </w:object>
      </w:r>
      <w:r w:rsidRPr="00647D31">
        <w:t xml:space="preserve"> is perpendicular to </w:t>
      </w:r>
      <w:r w:rsidRPr="00647D31">
        <w:rPr>
          <w:position w:val="-6"/>
        </w:rPr>
        <w:object w:dxaOrig="520" w:dyaOrig="279" w14:anchorId="6C2FE8A0">
          <v:shape id="_x0000_i1129" type="#_x0000_t75" style="width:26.35pt;height:14.35pt" o:ole="">
            <v:imagedata r:id="rId196" o:title=""/>
          </v:shape>
          <o:OLEObject Type="Embed" ProgID="Equation.DSMT4" ShapeID="_x0000_i1129" DrawAspect="Content" ObjectID="_1659971651" r:id="rId205"/>
        </w:object>
      </w:r>
      <w:r w:rsidRPr="00647D31">
        <w:t xml:space="preserve"> and the bisectors of the extreme angles formed an angle of </w:t>
      </w:r>
      <w:r w:rsidRPr="00647D31">
        <w:rPr>
          <w:position w:val="-6"/>
        </w:rPr>
        <w:object w:dxaOrig="499" w:dyaOrig="279" w14:anchorId="04FC422E">
          <v:shape id="_x0000_i1130" type="#_x0000_t75" style="width:24.65pt;height:14.35pt" o:ole="">
            <v:imagedata r:id="rId206" o:title=""/>
          </v:shape>
          <o:OLEObject Type="Embed" ProgID="Equation.DSMT4" ShapeID="_x0000_i1130" DrawAspect="Content" ObjectID="_1659971652" r:id="rId207"/>
        </w:object>
      </w:r>
      <w:r w:rsidRPr="00647D31">
        <w:t>.</w:t>
      </w:r>
    </w:p>
    <w:p w14:paraId="56136909" w14:textId="77777777" w:rsidR="009E253E" w:rsidRPr="00647D31" w:rsidRDefault="009E25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1B16DD7" w14:textId="77777777" w:rsidR="008A7B39" w:rsidRPr="00647D31" w:rsidRDefault="008A7B3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>:</w:t>
      </w:r>
      <w:r w:rsidRPr="00647D31">
        <w:tab/>
      </w:r>
      <w:r w:rsidRPr="00647D31">
        <w:rPr>
          <w:position w:val="-6"/>
        </w:rPr>
        <w:object w:dxaOrig="1180" w:dyaOrig="360" w14:anchorId="5C83A285">
          <v:shape id="_x0000_i1131" type="#_x0000_t75" style="width:59.35pt;height:18pt" o:ole="">
            <v:imagedata r:id="rId208" o:title=""/>
          </v:shape>
          <o:OLEObject Type="Embed" ProgID="Equation.DSMT4" ShapeID="_x0000_i1131" DrawAspect="Content" ObjectID="_1659971653" r:id="rId209"/>
        </w:object>
      </w:r>
    </w:p>
    <w:p w14:paraId="4ECF9657" w14:textId="77777777" w:rsidR="008A7B39" w:rsidRPr="00647D31" w:rsidRDefault="00796D1B" w:rsidP="003D4D88">
      <w:pPr>
        <w:tabs>
          <w:tab w:val="left" w:pos="1440"/>
        </w:tabs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5408" behindDoc="0" locked="0" layoutInCell="1" allowOverlap="1" wp14:anchorId="40FEB0EB" wp14:editId="05D5F0BB">
            <wp:simplePos x="0" y="0"/>
            <wp:positionH relativeFrom="column">
              <wp:posOffset>3059430</wp:posOffset>
            </wp:positionH>
            <wp:positionV relativeFrom="paragraph">
              <wp:posOffset>131445</wp:posOffset>
            </wp:positionV>
            <wp:extent cx="2721927" cy="1554480"/>
            <wp:effectExtent l="0" t="0" r="254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92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7B39" w:rsidRPr="00647D31">
        <w:rPr>
          <w:b/>
          <w:i/>
          <w:color w:val="385623" w:themeColor="accent6" w:themeShade="80"/>
        </w:rPr>
        <w:tab/>
      </w:r>
      <w:r w:rsidR="008A7B39" w:rsidRPr="00647D31">
        <w:rPr>
          <w:position w:val="-6"/>
        </w:rPr>
        <w:object w:dxaOrig="1100" w:dyaOrig="360" w14:anchorId="7B80E2BD">
          <v:shape id="_x0000_i1132" type="#_x0000_t75" style="width:55.35pt;height:18pt" o:ole="">
            <v:imagedata r:id="rId211" o:title=""/>
          </v:shape>
          <o:OLEObject Type="Embed" ProgID="Equation.DSMT4" ShapeID="_x0000_i1132" DrawAspect="Content" ObjectID="_1659971654" r:id="rId212"/>
        </w:object>
      </w:r>
    </w:p>
    <w:p w14:paraId="0CC75B27" w14:textId="77777777" w:rsidR="00016724" w:rsidRPr="00647D31" w:rsidRDefault="00016724" w:rsidP="003D4D88">
      <w:pPr>
        <w:ind w:left="360"/>
      </w:pPr>
      <w:r w:rsidRPr="00647D31">
        <w:rPr>
          <w:i/>
        </w:rPr>
        <w:t>OC</w: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1A875E54">
          <v:shape id="_x0000_i1133" type="#_x0000_t75" style="width:27.65pt;height:18pt" o:ole="">
            <v:imagedata r:id="rId8" o:title=""/>
          </v:shape>
          <o:OLEObject Type="Embed" ProgID="Equation.DSMT4" ShapeID="_x0000_i1133" DrawAspect="Content" ObjectID="_1659971655" r:id="rId213"/>
        </w:object>
      </w:r>
    </w:p>
    <w:p w14:paraId="5700AEF3" w14:textId="77777777" w:rsidR="00016724" w:rsidRPr="00647D31" w:rsidRDefault="00016724" w:rsidP="003D4D88">
      <w:pPr>
        <w:ind w:left="720"/>
      </w:pPr>
      <w:r w:rsidRPr="00647D31">
        <w:rPr>
          <w:position w:val="-6"/>
        </w:rPr>
        <w:object w:dxaOrig="1300" w:dyaOrig="360" w14:anchorId="563A851F">
          <v:shape id="_x0000_i1134" type="#_x0000_t75" style="width:65.35pt;height:18pt" o:ole="">
            <v:imagedata r:id="rId214" o:title=""/>
          </v:shape>
          <o:OLEObject Type="Embed" ProgID="Equation.DSMT4" ShapeID="_x0000_i1134" DrawAspect="Content" ObjectID="_1659971656" r:id="rId215"/>
        </w:object>
      </w:r>
    </w:p>
    <w:p w14:paraId="50447A91" w14:textId="77777777" w:rsidR="00016724" w:rsidRPr="00647D31" w:rsidRDefault="00016724" w:rsidP="003D4D88">
      <w:pPr>
        <w:ind w:left="360"/>
      </w:pPr>
      <w:r w:rsidRPr="00647D31">
        <w:rPr>
          <w:i/>
        </w:rPr>
        <w:t>Oz</w:t>
      </w:r>
      <w:r w:rsidRPr="00647D31">
        <w:t xml:space="preserve"> is the bisector </w:t>
      </w:r>
      <w:r w:rsidRPr="00647D31">
        <w:rPr>
          <w:position w:val="-6"/>
        </w:rPr>
        <w:object w:dxaOrig="499" w:dyaOrig="360" w14:anchorId="1E11D07A">
          <v:shape id="_x0000_i1135" type="#_x0000_t75" style="width:25.35pt;height:18pt" o:ole="">
            <v:imagedata r:id="rId216" o:title=""/>
          </v:shape>
          <o:OLEObject Type="Embed" ProgID="Equation.DSMT4" ShapeID="_x0000_i1135" DrawAspect="Content" ObjectID="_1659971657" r:id="rId217"/>
        </w:object>
      </w:r>
    </w:p>
    <w:p w14:paraId="6E1EE1CB" w14:textId="77777777" w:rsidR="00016724" w:rsidRPr="00647D31" w:rsidRDefault="00723FDD" w:rsidP="003D4D88">
      <w:pPr>
        <w:ind w:left="720"/>
      </w:pPr>
      <w:r w:rsidRPr="00647D31">
        <w:rPr>
          <w:position w:val="-6"/>
        </w:rPr>
        <w:object w:dxaOrig="1120" w:dyaOrig="360" w14:anchorId="2C77A679">
          <v:shape id="_x0000_i1136" type="#_x0000_t75" style="width:56.35pt;height:18pt" o:ole="">
            <v:imagedata r:id="rId218" o:title=""/>
          </v:shape>
          <o:OLEObject Type="Embed" ProgID="Equation.DSMT4" ShapeID="_x0000_i1136" DrawAspect="Content" ObjectID="_1659971658" r:id="rId219"/>
        </w:object>
      </w:r>
    </w:p>
    <w:p w14:paraId="31C90FC6" w14:textId="77777777" w:rsidR="00016724" w:rsidRPr="00647D31" w:rsidRDefault="00016724" w:rsidP="003D4D88">
      <w:pPr>
        <w:spacing w:line="360" w:lineRule="auto"/>
        <w:ind w:left="360"/>
      </w:pPr>
      <w:r w:rsidRPr="00647D31">
        <w:rPr>
          <w:position w:val="-6"/>
        </w:rPr>
        <w:object w:dxaOrig="400" w:dyaOrig="279" w14:anchorId="053A34BF">
          <v:shape id="_x0000_i1137" type="#_x0000_t75" style="width:20.35pt;height:14.35pt" o:ole="">
            <v:imagedata r:id="rId220" o:title=""/>
          </v:shape>
          <o:OLEObject Type="Embed" ProgID="Equation.DSMT4" ShapeID="_x0000_i1137" DrawAspect="Content" ObjectID="_1659971659" r:id="rId221"/>
        </w:object>
      </w:r>
      <w:r w:rsidRPr="00647D31">
        <w:t xml:space="preserve"> is the bisector </w:t>
      </w:r>
      <w:r w:rsidRPr="00647D31">
        <w:rPr>
          <w:position w:val="-6"/>
        </w:rPr>
        <w:object w:dxaOrig="560" w:dyaOrig="360" w14:anchorId="25062D20">
          <v:shape id="_x0000_i1138" type="#_x0000_t75" style="width:28.65pt;height:18pt" o:ole="">
            <v:imagedata r:id="rId222" o:title=""/>
          </v:shape>
          <o:OLEObject Type="Embed" ProgID="Equation.DSMT4" ShapeID="_x0000_i1138" DrawAspect="Content" ObjectID="_1659971660" r:id="rId223"/>
        </w:object>
      </w:r>
    </w:p>
    <w:p w14:paraId="096EEF7B" w14:textId="77777777" w:rsidR="00723FDD" w:rsidRPr="00647D31" w:rsidRDefault="00723FDD" w:rsidP="003D4D88">
      <w:pPr>
        <w:spacing w:line="360" w:lineRule="auto"/>
        <w:ind w:left="720"/>
      </w:pPr>
      <w:r w:rsidRPr="00647D31">
        <w:rPr>
          <w:position w:val="-6"/>
        </w:rPr>
        <w:object w:dxaOrig="1300" w:dyaOrig="360" w14:anchorId="78FDDEC4">
          <v:shape id="_x0000_i1139" type="#_x0000_t75" style="width:65.35pt;height:18pt" o:ole="">
            <v:imagedata r:id="rId224" o:title=""/>
          </v:shape>
          <o:OLEObject Type="Embed" ProgID="Equation.DSMT4" ShapeID="_x0000_i1139" DrawAspect="Content" ObjectID="_1659971661" r:id="rId225"/>
        </w:object>
      </w:r>
    </w:p>
    <w:p w14:paraId="7FE5FF45" w14:textId="77777777" w:rsidR="00016724" w:rsidRPr="00647D31" w:rsidRDefault="0053138B" w:rsidP="003D4D88">
      <w:pPr>
        <w:spacing w:line="360" w:lineRule="auto"/>
        <w:ind w:left="360"/>
      </w:pPr>
      <w:r w:rsidRPr="00647D31">
        <w:rPr>
          <w:position w:val="-20"/>
        </w:rPr>
        <w:object w:dxaOrig="1820" w:dyaOrig="520" w14:anchorId="3E58039C">
          <v:shape id="_x0000_i1140" type="#_x0000_t75" style="width:91.35pt;height:26.35pt" o:ole="">
            <v:imagedata r:id="rId226" o:title=""/>
          </v:shape>
          <o:OLEObject Type="Embed" ProgID="Equation.DSMT4" ShapeID="_x0000_i1140" DrawAspect="Content" ObjectID="_1659971662" r:id="rId227"/>
        </w:object>
      </w:r>
    </w:p>
    <w:p w14:paraId="357F061C" w14:textId="77777777" w:rsidR="00980A04" w:rsidRPr="00647D31" w:rsidRDefault="00876707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0339B4" w:rsidRPr="00647D31">
        <w:rPr>
          <w:position w:val="-10"/>
        </w:rPr>
        <w:object w:dxaOrig="720" w:dyaOrig="340" w14:anchorId="518F3BA2">
          <v:shape id="_x0000_i1141" type="#_x0000_t75" style="width:36pt;height:17.35pt" o:ole="">
            <v:imagedata r:id="rId228" o:title=""/>
          </v:shape>
          <o:OLEObject Type="Embed" ProgID="Equation.DSMT4" ShapeID="_x0000_i1141" DrawAspect="Content" ObjectID="_1659971663" r:id="rId229"/>
        </w:object>
      </w:r>
    </w:p>
    <w:p w14:paraId="651A2661" w14:textId="77777777" w:rsidR="000339B4" w:rsidRPr="00647D31" w:rsidRDefault="00047D44" w:rsidP="003D4D88">
      <w:pPr>
        <w:ind w:left="360"/>
      </w:pPr>
      <w:r w:rsidRPr="00647D31">
        <w:rPr>
          <w:position w:val="-6"/>
        </w:rPr>
        <w:object w:dxaOrig="1440" w:dyaOrig="360" w14:anchorId="7EEF8605">
          <v:shape id="_x0000_i1142" type="#_x0000_t75" style="width:71.35pt;height:18pt" o:ole="">
            <v:imagedata r:id="rId230" o:title=""/>
          </v:shape>
          <o:OLEObject Type="Embed" ProgID="Equation.DSMT4" ShapeID="_x0000_i1142" DrawAspect="Content" ObjectID="_1659971664" r:id="rId231"/>
        </w:object>
      </w:r>
    </w:p>
    <w:p w14:paraId="373F38A5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640" w:dyaOrig="520" w14:anchorId="45F57BA8">
          <v:shape id="_x0000_i1143" type="#_x0000_t75" style="width:81.65pt;height:26.35pt" o:ole="">
            <v:imagedata r:id="rId232" o:title=""/>
          </v:shape>
          <o:OLEObject Type="Embed" ProgID="Equation.DSMT4" ShapeID="_x0000_i1143" DrawAspect="Content" ObjectID="_1659971665" r:id="rId233"/>
        </w:object>
      </w:r>
    </w:p>
    <w:p w14:paraId="0F6CF0E1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4"/>
        </w:rPr>
        <w:object w:dxaOrig="1460" w:dyaOrig="400" w14:anchorId="7595B006">
          <v:shape id="_x0000_i1144" type="#_x0000_t75" style="width:72.65pt;height:20.35pt" o:ole="">
            <v:imagedata r:id="rId234" o:title=""/>
          </v:shape>
          <o:OLEObject Type="Embed" ProgID="Equation.DSMT4" ShapeID="_x0000_i1144" DrawAspect="Content" ObjectID="_1659971666" r:id="rId235"/>
        </w:object>
      </w:r>
    </w:p>
    <w:p w14:paraId="6161A088" w14:textId="77777777" w:rsidR="00047D44" w:rsidRPr="00647D31" w:rsidRDefault="00047D44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0A8EC7C6">
          <v:shape id="_x0000_i1145" type="#_x0000_t75" style="width:36pt;height:17.35pt" o:ole="">
            <v:imagedata r:id="rId236" o:title=""/>
          </v:shape>
          <o:OLEObject Type="Embed" ProgID="Equation.DSMT4" ShapeID="_x0000_i1145" DrawAspect="Content" ObjectID="_1659971667" r:id="rId237"/>
        </w:object>
      </w:r>
    </w:p>
    <w:p w14:paraId="79587578" w14:textId="77777777" w:rsidR="00D166A9" w:rsidRPr="00647D31" w:rsidRDefault="00D166A9" w:rsidP="003D4D88">
      <w:r w:rsidRPr="00647D31">
        <w:br w:type="page"/>
      </w:r>
    </w:p>
    <w:p w14:paraId="519F644B" w14:textId="77777777" w:rsidR="00F72E07" w:rsidRPr="00231C26" w:rsidRDefault="00F72E0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6</w:t>
      </w:r>
    </w:p>
    <w:p w14:paraId="6AD77A12" w14:textId="77777777" w:rsidR="00683883" w:rsidRPr="00647D31" w:rsidRDefault="00683883" w:rsidP="003D4D88">
      <w:r w:rsidRPr="00647D31">
        <w:t xml:space="preserve">Four consecutive half-lines </w:t>
      </w:r>
      <w:r w:rsidRPr="00647D31">
        <w:rPr>
          <w:i/>
        </w:rPr>
        <w:t>OA</w:t>
      </w:r>
      <w:r w:rsidRPr="00647D31">
        <w:t xml:space="preserve">, </w:t>
      </w:r>
      <w:r w:rsidRPr="00647D31">
        <w:rPr>
          <w:i/>
        </w:rPr>
        <w:t>OB</w:t>
      </w:r>
      <w:r w:rsidRPr="00647D31">
        <w:t xml:space="preserve">, </w:t>
      </w:r>
      <w:r w:rsidRPr="00647D31">
        <w:rPr>
          <w:i/>
        </w:rPr>
        <w:t>OC</w:t>
      </w:r>
      <w:r w:rsidRPr="00647D31">
        <w:t xml:space="preserve">, and </w:t>
      </w:r>
      <w:r w:rsidRPr="00647D31">
        <w:rPr>
          <w:i/>
        </w:rPr>
        <w:t>OD</w:t>
      </w:r>
      <w:r w:rsidRPr="00647D31">
        <w:t xml:space="preserve"> formed four adjacent consecutive angles which are between them </w:t>
      </w:r>
      <w:r w:rsidR="008A6701" w:rsidRPr="00647D31">
        <w:t>like</w:t>
      </w:r>
      <w:r w:rsidRPr="00647D31">
        <w:t xml:space="preserve"> 1, 2, 3, 4.</w:t>
      </w:r>
    </w:p>
    <w:p w14:paraId="6772E2CC" w14:textId="77777777" w:rsidR="00683883" w:rsidRPr="00647D31" w:rsidRDefault="00D521D3" w:rsidP="003D4D88">
      <w:r w:rsidRPr="00647D31">
        <w:t>Calculate the angles and the adjacent consecutive angles formed by th</w:t>
      </w:r>
      <w:r w:rsidR="00D90F85" w:rsidRPr="00647D31">
        <w:t>eir</w:t>
      </w:r>
      <w:r w:rsidRPr="00647D31">
        <w:t xml:space="preserve"> bisectors.</w:t>
      </w:r>
    </w:p>
    <w:p w14:paraId="3D73996E" w14:textId="77777777" w:rsidR="00F72E07" w:rsidRPr="00647D31" w:rsidRDefault="00F72E0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6D1EB54" w14:textId="77777777" w:rsidR="00762D29" w:rsidRPr="00647D31" w:rsidRDefault="008644F3" w:rsidP="003D4D88">
      <w:pPr>
        <w:ind w:left="360"/>
      </w:pPr>
      <w:r w:rsidRPr="00647D31">
        <w:rPr>
          <w:position w:val="-6"/>
        </w:rPr>
        <w:object w:dxaOrig="3400" w:dyaOrig="360" w14:anchorId="2292B87E">
          <v:shape id="_x0000_i1146" type="#_x0000_t75" style="width:170.35pt;height:18pt" o:ole="">
            <v:imagedata r:id="rId238" o:title=""/>
          </v:shape>
          <o:OLEObject Type="Embed" ProgID="Equation.DSMT4" ShapeID="_x0000_i1146" DrawAspect="Content" ObjectID="_1659971668" r:id="rId239"/>
        </w:object>
      </w:r>
    </w:p>
    <w:p w14:paraId="0E3DAB3E" w14:textId="77777777" w:rsidR="008644F3" w:rsidRPr="00647D31" w:rsidRDefault="008644F3" w:rsidP="003D4D88">
      <w:pPr>
        <w:ind w:left="360"/>
      </w:pPr>
      <w:r w:rsidRPr="00647D31">
        <w:rPr>
          <w:position w:val="-6"/>
        </w:rPr>
        <w:object w:dxaOrig="3720" w:dyaOrig="360" w14:anchorId="71BC9123">
          <v:shape id="_x0000_i1147" type="#_x0000_t75" style="width:186pt;height:18pt" o:ole="">
            <v:imagedata r:id="rId240" o:title=""/>
          </v:shape>
          <o:OLEObject Type="Embed" ProgID="Equation.DSMT4" ShapeID="_x0000_i1147" DrawAspect="Content" ObjectID="_1659971669" r:id="rId241"/>
        </w:object>
      </w:r>
    </w:p>
    <w:p w14:paraId="6EDF2610" w14:textId="77777777" w:rsidR="008644F3" w:rsidRPr="00647D31" w:rsidRDefault="00FC05B3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6432" behindDoc="0" locked="0" layoutInCell="1" allowOverlap="1" wp14:anchorId="6A18E3F9" wp14:editId="57EEB5D3">
            <wp:simplePos x="0" y="0"/>
            <wp:positionH relativeFrom="column">
              <wp:posOffset>3451860</wp:posOffset>
            </wp:positionH>
            <wp:positionV relativeFrom="paragraph">
              <wp:posOffset>12065</wp:posOffset>
            </wp:positionV>
            <wp:extent cx="1995814" cy="182880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1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44F3" w:rsidRPr="00647D31">
        <w:rPr>
          <w:position w:val="-6"/>
        </w:rPr>
        <w:object w:dxaOrig="1460" w:dyaOrig="360" w14:anchorId="7BC24ED8">
          <v:shape id="_x0000_i1148" type="#_x0000_t75" style="width:72.65pt;height:18pt" o:ole="">
            <v:imagedata r:id="rId243" o:title=""/>
          </v:shape>
          <o:OLEObject Type="Embed" ProgID="Equation.DSMT4" ShapeID="_x0000_i1148" DrawAspect="Content" ObjectID="_1659971670" r:id="rId244"/>
        </w:object>
      </w:r>
    </w:p>
    <w:p w14:paraId="01C42B07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60" w:dyaOrig="400" w14:anchorId="6857A396">
          <v:shape id="_x0000_i1149" type="#_x0000_t75" style="width:63pt;height:20.35pt" o:ole="">
            <v:imagedata r:id="rId245" o:title=""/>
          </v:shape>
          <o:OLEObject Type="Embed" ProgID="Equation.DSMT4" ShapeID="_x0000_i1149" DrawAspect="Content" ObjectID="_1659971671" r:id="rId246"/>
        </w:object>
      </w:r>
    </w:p>
    <w:p w14:paraId="5DB35EB8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280" w:dyaOrig="400" w14:anchorId="052B99B9">
          <v:shape id="_x0000_i1150" type="#_x0000_t75" style="width:63.65pt;height:20.35pt" o:ole="">
            <v:imagedata r:id="rId247" o:title=""/>
          </v:shape>
          <o:OLEObject Type="Embed" ProgID="Equation.DSMT4" ShapeID="_x0000_i1150" DrawAspect="Content" ObjectID="_1659971672" r:id="rId248"/>
        </w:object>
      </w:r>
    </w:p>
    <w:p w14:paraId="45459502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80" w:dyaOrig="400" w14:anchorId="74B4F4B8">
          <v:shape id="_x0000_i1151" type="#_x0000_t75" style="width:69pt;height:20.35pt" o:ole="">
            <v:imagedata r:id="rId249" o:title=""/>
          </v:shape>
          <o:OLEObject Type="Embed" ProgID="Equation.DSMT4" ShapeID="_x0000_i1151" DrawAspect="Content" ObjectID="_1659971673" r:id="rId250"/>
        </w:object>
      </w:r>
    </w:p>
    <w:p w14:paraId="1972483E" w14:textId="77777777" w:rsidR="008644F3" w:rsidRPr="00647D31" w:rsidRDefault="008644F3" w:rsidP="003D4D88">
      <w:pPr>
        <w:spacing w:line="360" w:lineRule="auto"/>
        <w:ind w:left="360"/>
      </w:pPr>
      <w:r w:rsidRPr="00647D31">
        <w:rPr>
          <w:position w:val="-10"/>
        </w:rPr>
        <w:object w:dxaOrig="1359" w:dyaOrig="400" w14:anchorId="5D1D1E9E">
          <v:shape id="_x0000_i1152" type="#_x0000_t75" style="width:68.35pt;height:20.35pt" o:ole="">
            <v:imagedata r:id="rId251" o:title=""/>
          </v:shape>
          <o:OLEObject Type="Embed" ProgID="Equation.DSMT4" ShapeID="_x0000_i1152" DrawAspect="Content" ObjectID="_1659971674" r:id="rId252"/>
        </w:object>
      </w:r>
    </w:p>
    <w:p w14:paraId="504A362F" w14:textId="77777777" w:rsidR="008644F3" w:rsidRPr="00647D31" w:rsidRDefault="00FC05B3" w:rsidP="003D4D88">
      <w:pPr>
        <w:ind w:left="360"/>
      </w:pPr>
      <w:r w:rsidRPr="00647D31">
        <w:rPr>
          <w:position w:val="-20"/>
        </w:rPr>
        <w:object w:dxaOrig="2299" w:dyaOrig="520" w14:anchorId="412C8344">
          <v:shape id="_x0000_i1153" type="#_x0000_t75" style="width:114.65pt;height:26.35pt" o:ole="">
            <v:imagedata r:id="rId253" o:title=""/>
          </v:shape>
          <o:OLEObject Type="Embed" ProgID="Equation.DSMT4" ShapeID="_x0000_i1153" DrawAspect="Content" ObjectID="_1659971675" r:id="rId254"/>
        </w:object>
      </w:r>
    </w:p>
    <w:p w14:paraId="4A0D83BD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500" w:dyaOrig="520" w14:anchorId="63B4A8CF">
          <v:shape id="_x0000_i1154" type="#_x0000_t75" style="width:75pt;height:26.35pt" o:ole="">
            <v:imagedata r:id="rId255" o:title=""/>
          </v:shape>
          <o:OLEObject Type="Embed" ProgID="Equation.DSMT4" ShapeID="_x0000_i1154" DrawAspect="Content" ObjectID="_1659971676" r:id="rId256"/>
        </w:object>
      </w:r>
    </w:p>
    <w:p w14:paraId="0383BB43" w14:textId="77777777" w:rsidR="00FC05B3" w:rsidRPr="00647D31" w:rsidRDefault="00FC05B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00" w:dyaOrig="279" w14:anchorId="24BCF6A0">
          <v:shape id="_x0000_i1155" type="#_x0000_t75" style="width:54.65pt;height:14.35pt" o:ole="">
            <v:imagedata r:id="rId257" o:title=""/>
          </v:shape>
          <o:OLEObject Type="Embed" ProgID="Equation.DSMT4" ShapeID="_x0000_i1155" DrawAspect="Content" ObjectID="_1659971677" r:id="rId258"/>
        </w:object>
      </w:r>
    </w:p>
    <w:p w14:paraId="6FB3A565" w14:textId="77777777" w:rsidR="00FC05B3" w:rsidRPr="00647D31" w:rsidRDefault="00FC05B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04E2169">
          <v:shape id="_x0000_i1156" type="#_x0000_t75" style="width:36pt;height:17.35pt" o:ole="">
            <v:imagedata r:id="rId259" o:title=""/>
          </v:shape>
          <o:OLEObject Type="Embed" ProgID="Equation.DSMT4" ShapeID="_x0000_i1156" DrawAspect="Content" ObjectID="_1659971678" r:id="rId260"/>
        </w:object>
      </w:r>
    </w:p>
    <w:p w14:paraId="59DD0C66" w14:textId="77777777" w:rsidR="00A22461" w:rsidRPr="00647D31" w:rsidRDefault="00A22461" w:rsidP="003D4D88">
      <w:pPr>
        <w:ind w:left="360"/>
      </w:pPr>
      <w:r w:rsidRPr="00647D31">
        <w:rPr>
          <w:position w:val="-20"/>
        </w:rPr>
        <w:object w:dxaOrig="2320" w:dyaOrig="520" w14:anchorId="50645EFC">
          <v:shape id="_x0000_i1157" type="#_x0000_t75" style="width:116.35pt;height:26.35pt" o:ole="">
            <v:imagedata r:id="rId261" o:title=""/>
          </v:shape>
          <o:OLEObject Type="Embed" ProgID="Equation.DSMT4" ShapeID="_x0000_i1157" DrawAspect="Content" ObjectID="_1659971679" r:id="rId262"/>
        </w:object>
      </w:r>
    </w:p>
    <w:p w14:paraId="103196E0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359CB8F9">
          <v:shape id="_x0000_i1158" type="#_x0000_t75" style="width:80.35pt;height:26.35pt" o:ole="">
            <v:imagedata r:id="rId263" o:title=""/>
          </v:shape>
          <o:OLEObject Type="Embed" ProgID="Equation.DSMT4" ShapeID="_x0000_i1158" DrawAspect="Content" ObjectID="_1659971680" r:id="rId264"/>
        </w:object>
      </w:r>
    </w:p>
    <w:p w14:paraId="5975BF7A" w14:textId="77777777" w:rsidR="00A22461" w:rsidRPr="00647D31" w:rsidRDefault="00A22461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5870FEFF">
          <v:shape id="_x0000_i1159" type="#_x0000_t75" style="width:56.35pt;height:14.35pt" o:ole="">
            <v:imagedata r:id="rId265" o:title=""/>
          </v:shape>
          <o:OLEObject Type="Embed" ProgID="Equation.DSMT4" ShapeID="_x0000_i1159" DrawAspect="Content" ObjectID="_1659971681" r:id="rId266"/>
        </w:object>
      </w:r>
    </w:p>
    <w:p w14:paraId="153F9CB1" w14:textId="77777777" w:rsidR="00A22461" w:rsidRPr="00647D31" w:rsidRDefault="00A22461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01F374FA">
          <v:shape id="_x0000_i1160" type="#_x0000_t75" style="width:36pt;height:17.35pt" o:ole="">
            <v:imagedata r:id="rId267" o:title=""/>
          </v:shape>
          <o:OLEObject Type="Embed" ProgID="Equation.DSMT4" ShapeID="_x0000_i1160" DrawAspect="Content" ObjectID="_1659971682" r:id="rId268"/>
        </w:object>
      </w:r>
    </w:p>
    <w:p w14:paraId="446ADEF5" w14:textId="77777777" w:rsidR="00A345F3" w:rsidRPr="00647D31" w:rsidRDefault="00A345F3" w:rsidP="003D4D88">
      <w:pPr>
        <w:ind w:left="360"/>
      </w:pPr>
      <w:r w:rsidRPr="00647D31">
        <w:rPr>
          <w:position w:val="-20"/>
        </w:rPr>
        <w:object w:dxaOrig="2340" w:dyaOrig="520" w14:anchorId="73DB435B">
          <v:shape id="_x0000_i1161" type="#_x0000_t75" style="width:117pt;height:26.35pt" o:ole="">
            <v:imagedata r:id="rId269" o:title=""/>
          </v:shape>
          <o:OLEObject Type="Embed" ProgID="Equation.DSMT4" ShapeID="_x0000_i1161" DrawAspect="Content" ObjectID="_1659971683" r:id="rId270"/>
        </w:object>
      </w:r>
    </w:p>
    <w:p w14:paraId="52F840BC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700" w:dyaOrig="520" w14:anchorId="3DB3DE2A">
          <v:shape id="_x0000_i1162" type="#_x0000_t75" style="width:84.65pt;height:26.35pt" o:ole="">
            <v:imagedata r:id="rId271" o:title=""/>
          </v:shape>
          <o:OLEObject Type="Embed" ProgID="Equation.DSMT4" ShapeID="_x0000_i1162" DrawAspect="Content" ObjectID="_1659971684" r:id="rId272"/>
        </w:object>
      </w:r>
    </w:p>
    <w:p w14:paraId="18D83D13" w14:textId="77777777" w:rsidR="00A345F3" w:rsidRPr="00647D31" w:rsidRDefault="00A345F3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40" w:dyaOrig="279" w14:anchorId="385ED596">
          <v:shape id="_x0000_i1163" type="#_x0000_t75" style="width:57pt;height:14.35pt" o:ole="">
            <v:imagedata r:id="rId273" o:title=""/>
          </v:shape>
          <o:OLEObject Type="Embed" ProgID="Equation.DSMT4" ShapeID="_x0000_i1163" DrawAspect="Content" ObjectID="_1659971685" r:id="rId274"/>
        </w:object>
      </w:r>
    </w:p>
    <w:p w14:paraId="3AABAE09" w14:textId="77777777" w:rsidR="00A345F3" w:rsidRPr="00647D31" w:rsidRDefault="00A345F3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2934BDA6">
          <v:shape id="_x0000_i1164" type="#_x0000_t75" style="width:41.35pt;height:17.35pt" o:ole="">
            <v:imagedata r:id="rId275" o:title=""/>
          </v:shape>
          <o:OLEObject Type="Embed" ProgID="Equation.DSMT4" ShapeID="_x0000_i1164" DrawAspect="Content" ObjectID="_1659971686" r:id="rId276"/>
        </w:object>
      </w:r>
    </w:p>
    <w:p w14:paraId="67406895" w14:textId="77777777" w:rsidR="003D5AC6" w:rsidRPr="00647D31" w:rsidRDefault="003D5AC6" w:rsidP="003D4D88">
      <w:pPr>
        <w:ind w:left="360"/>
      </w:pPr>
      <w:r w:rsidRPr="00647D31">
        <w:rPr>
          <w:position w:val="-20"/>
        </w:rPr>
        <w:object w:dxaOrig="2340" w:dyaOrig="520" w14:anchorId="675C6132">
          <v:shape id="_x0000_i1165" type="#_x0000_t75" style="width:117pt;height:26.35pt" o:ole="">
            <v:imagedata r:id="rId277" o:title=""/>
          </v:shape>
          <o:OLEObject Type="Embed" ProgID="Equation.DSMT4" ShapeID="_x0000_i1165" DrawAspect="Content" ObjectID="_1659971687" r:id="rId278"/>
        </w:object>
      </w:r>
    </w:p>
    <w:p w14:paraId="2CF909C0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20"/>
        </w:rPr>
        <w:object w:dxaOrig="1600" w:dyaOrig="520" w14:anchorId="5E099779">
          <v:shape id="_x0000_i1166" type="#_x0000_t75" style="width:80pt;height:26.35pt" o:ole="">
            <v:imagedata r:id="rId279" o:title=""/>
          </v:shape>
          <o:OLEObject Type="Embed" ProgID="Equation.DSMT4" ShapeID="_x0000_i1166" DrawAspect="Content" ObjectID="_1659971688" r:id="rId280"/>
        </w:object>
      </w:r>
    </w:p>
    <w:p w14:paraId="68F7DA9F" w14:textId="77777777" w:rsidR="003D5AC6" w:rsidRPr="00647D31" w:rsidRDefault="003D5AC6" w:rsidP="003D4D88">
      <w:pPr>
        <w:tabs>
          <w:tab w:val="left" w:pos="810"/>
        </w:tabs>
        <w:ind w:left="360"/>
      </w:pPr>
      <w:r w:rsidRPr="00647D31">
        <w:tab/>
      </w:r>
      <w:r w:rsidRPr="00647D31">
        <w:rPr>
          <w:position w:val="-6"/>
        </w:rPr>
        <w:object w:dxaOrig="1120" w:dyaOrig="279" w14:anchorId="3104F4C5">
          <v:shape id="_x0000_i1167" type="#_x0000_t75" style="width:56.35pt;height:14.35pt" o:ole="">
            <v:imagedata r:id="rId281" o:title=""/>
          </v:shape>
          <o:OLEObject Type="Embed" ProgID="Equation.DSMT4" ShapeID="_x0000_i1167" DrawAspect="Content" ObjectID="_1659971689" r:id="rId282"/>
        </w:object>
      </w:r>
    </w:p>
    <w:p w14:paraId="078AF7BB" w14:textId="77777777" w:rsidR="003D5AC6" w:rsidRPr="00647D31" w:rsidRDefault="003D5AC6" w:rsidP="003D4D88">
      <w:pPr>
        <w:tabs>
          <w:tab w:val="left" w:pos="810"/>
        </w:tabs>
        <w:spacing w:line="240" w:lineRule="auto"/>
        <w:ind w:left="360"/>
      </w:pPr>
      <w:r w:rsidRPr="00647D31">
        <w:tab/>
      </w:r>
      <w:r w:rsidRPr="00647D31">
        <w:rPr>
          <w:position w:val="-10"/>
        </w:rPr>
        <w:object w:dxaOrig="720" w:dyaOrig="340" w14:anchorId="262EEE0E">
          <v:shape id="_x0000_i1168" type="#_x0000_t75" style="width:36pt;height:17.35pt" o:ole="">
            <v:imagedata r:id="rId283" o:title=""/>
          </v:shape>
          <o:OLEObject Type="Embed" ProgID="Equation.DSMT4" ShapeID="_x0000_i1168" DrawAspect="Content" ObjectID="_1659971690" r:id="rId284"/>
        </w:object>
      </w:r>
    </w:p>
    <w:p w14:paraId="794E7EF9" w14:textId="77777777" w:rsidR="008C1495" w:rsidRPr="00647D31" w:rsidRDefault="008C1495" w:rsidP="003D4D88">
      <w:r w:rsidRPr="00647D31">
        <w:br w:type="page"/>
      </w:r>
    </w:p>
    <w:p w14:paraId="5369FF95" w14:textId="77777777" w:rsidR="008C1495" w:rsidRPr="00231C26" w:rsidRDefault="008C1495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231C26">
        <w:rPr>
          <w:b/>
          <w:i/>
          <w:color w:val="0000CC"/>
          <w:sz w:val="28"/>
          <w:szCs w:val="28"/>
        </w:rPr>
        <w:lastRenderedPageBreak/>
        <w:t>Exercise</w:t>
      </w:r>
      <w:r w:rsidR="00037FE7" w:rsidRPr="00231C26">
        <w:rPr>
          <w:b/>
          <w:i/>
          <w:color w:val="0000CC"/>
          <w:sz w:val="28"/>
          <w:szCs w:val="28"/>
        </w:rPr>
        <w:t xml:space="preserve"> </w:t>
      </w:r>
      <w:r w:rsidRPr="00231C26">
        <w:rPr>
          <w:b/>
          <w:i/>
          <w:color w:val="0000CC"/>
          <w:sz w:val="28"/>
          <w:szCs w:val="28"/>
        </w:rPr>
        <w:tab/>
      </w:r>
      <w:r w:rsidRPr="00231C26">
        <w:rPr>
          <w:b/>
          <w:color w:val="0000CC"/>
          <w:sz w:val="28"/>
          <w:szCs w:val="28"/>
        </w:rPr>
        <w:t>7</w:t>
      </w:r>
    </w:p>
    <w:p w14:paraId="247ECAFA" w14:textId="77777777" w:rsidR="00B56EE5" w:rsidRPr="00647D31" w:rsidRDefault="00D85DC7" w:rsidP="003D4D88">
      <w:r w:rsidRPr="00647D31">
        <w:t xml:space="preserve">A point </w:t>
      </w:r>
      <w:r w:rsidRPr="00647D31">
        <w:rPr>
          <w:i/>
        </w:rPr>
        <w:t>P</w:t>
      </w:r>
      <w:r w:rsidRPr="00647D31">
        <w:t xml:space="preserve"> is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. </w:t>
      </w:r>
      <w:r w:rsidR="00B06BE9" w:rsidRPr="00647D31">
        <w:t xml:space="preserve">The two points </w:t>
      </w:r>
      <w:r w:rsidR="00B06BE9" w:rsidRPr="00647D31">
        <w:rPr>
          <w:i/>
        </w:rPr>
        <w:t>M</w:t>
      </w:r>
      <w:r w:rsidR="00B06BE9" w:rsidRPr="00647D31">
        <w:t xml:space="preserve"> and </w:t>
      </w:r>
      <w:r w:rsidR="00B06BE9" w:rsidRPr="00647D31">
        <w:rPr>
          <w:i/>
        </w:rPr>
        <w:t>N</w:t>
      </w:r>
      <w:r w:rsidR="00B06BE9" w:rsidRPr="00647D31">
        <w:t xml:space="preserve"> are the middle points of the segments </w:t>
      </w:r>
      <w:r w:rsidR="00B06BE9" w:rsidRPr="00647D31">
        <w:rPr>
          <w:i/>
        </w:rPr>
        <w:t>PB</w:t>
      </w:r>
      <w:r w:rsidR="00B06BE9" w:rsidRPr="00647D31">
        <w:t xml:space="preserve"> and </w:t>
      </w:r>
      <w:r w:rsidR="00B06BE9" w:rsidRPr="00647D31">
        <w:rPr>
          <w:i/>
        </w:rPr>
        <w:t>PC</w:t>
      </w:r>
      <w:r w:rsidR="00CB7FC6" w:rsidRPr="00647D31">
        <w:t xml:space="preserve">, respectively, which lead the perpendicular to the base </w:t>
      </w:r>
      <w:r w:rsidR="00CB7FC6" w:rsidRPr="00647D31">
        <w:rPr>
          <w:i/>
        </w:rPr>
        <w:t>BC</w:t>
      </w:r>
      <w:r w:rsidR="00CB7FC6" w:rsidRPr="00647D31">
        <w:t xml:space="preserve">; these perpendiculars meet </w:t>
      </w:r>
      <w:r w:rsidR="00CB7FC6" w:rsidRPr="00647D31">
        <w:rPr>
          <w:i/>
        </w:rPr>
        <w:t>AB</w:t>
      </w:r>
      <w:r w:rsidR="00CB7FC6" w:rsidRPr="00647D31">
        <w:t xml:space="preserve"> in </w:t>
      </w:r>
      <w:r w:rsidR="00CB7FC6" w:rsidRPr="00647D31">
        <w:rPr>
          <w:i/>
        </w:rPr>
        <w:t>E</w:t>
      </w:r>
      <w:r w:rsidR="00CB7FC6" w:rsidRPr="00647D31">
        <w:t xml:space="preserve">, </w:t>
      </w:r>
      <w:r w:rsidR="00CB7FC6" w:rsidRPr="00647D31">
        <w:rPr>
          <w:i/>
        </w:rPr>
        <w:t>AC</w:t>
      </w:r>
      <w:r w:rsidR="00CB7FC6" w:rsidRPr="00647D31">
        <w:t xml:space="preserve"> in </w:t>
      </w:r>
      <w:r w:rsidR="00CB7FC6" w:rsidRPr="00647D31">
        <w:rPr>
          <w:i/>
        </w:rPr>
        <w:t>F</w:t>
      </w:r>
      <w:r w:rsidR="00CB7FC6" w:rsidRPr="00647D31">
        <w:t>.</w:t>
      </w:r>
    </w:p>
    <w:p w14:paraId="2F3D961D" w14:textId="77777777" w:rsidR="00CB7FC6" w:rsidRPr="00647D31" w:rsidRDefault="00580472" w:rsidP="003D4D88">
      <w:pPr>
        <w:spacing w:line="360" w:lineRule="auto"/>
      </w:pPr>
      <w:r w:rsidRPr="00647D31">
        <w:t xml:space="preserve">Demonstrate that the angle </w:t>
      </w:r>
      <w:r w:rsidRPr="00647D31">
        <w:rPr>
          <w:i/>
        </w:rPr>
        <w:t>EPF</w:t>
      </w:r>
      <w:r w:rsidRPr="00647D31">
        <w:t xml:space="preserve"> is equal to </w:t>
      </w:r>
      <w:r w:rsidRPr="00647D31">
        <w:rPr>
          <w:i/>
        </w:rPr>
        <w:t>A</w:t>
      </w:r>
      <w:r w:rsidRPr="00647D31">
        <w:t>.</w:t>
      </w:r>
    </w:p>
    <w:p w14:paraId="68B4A056" w14:textId="77777777" w:rsidR="008C1495" w:rsidRPr="00647D31" w:rsidRDefault="008C149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4780038" w14:textId="77777777" w:rsidR="003413C5" w:rsidRPr="00647D31" w:rsidRDefault="00BD029B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67456" behindDoc="0" locked="0" layoutInCell="1" allowOverlap="1" wp14:anchorId="716F434F" wp14:editId="54761EB1">
            <wp:simplePos x="0" y="0"/>
            <wp:positionH relativeFrom="column">
              <wp:posOffset>4316730</wp:posOffset>
            </wp:positionH>
            <wp:positionV relativeFrom="paragraph">
              <wp:posOffset>5080</wp:posOffset>
            </wp:positionV>
            <wp:extent cx="1989786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7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3C5" w:rsidRPr="00647D31">
        <w:rPr>
          <w:position w:val="-6"/>
        </w:rPr>
        <w:object w:dxaOrig="2600" w:dyaOrig="360" w14:anchorId="528442D8">
          <v:shape id="_x0000_i1169" type="#_x0000_t75" style="width:129.65pt;height:18pt" o:ole="">
            <v:imagedata r:id="rId286" o:title=""/>
          </v:shape>
          <o:OLEObject Type="Embed" ProgID="Equation.DSMT4" ShapeID="_x0000_i1169" DrawAspect="Content" ObjectID="_1659971691" r:id="rId287"/>
        </w:object>
      </w:r>
    </w:p>
    <w:p w14:paraId="3AAD63A6" w14:textId="77777777" w:rsidR="00BD029B" w:rsidRPr="00647D31" w:rsidRDefault="003413C5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of the segment </w:t>
      </w:r>
      <w:r w:rsidR="00BD029B" w:rsidRPr="00647D31">
        <w:rPr>
          <w:i/>
        </w:rPr>
        <w:t>BP</w:t>
      </w:r>
      <w:r w:rsidR="00BD029B" w:rsidRPr="00647D31">
        <w:t xml:space="preserve"> and </w:t>
      </w:r>
      <w:r w:rsidR="00BD029B" w:rsidRPr="00647D31">
        <w:rPr>
          <w:i/>
        </w:rPr>
        <w:t>EM</w:t>
      </w:r>
      <w:r w:rsidR="00BD029B" w:rsidRPr="00647D31">
        <w:t xml:space="preserve"> </w:t>
      </w:r>
      <w:r w:rsidR="00BD029B" w:rsidRPr="00647D31">
        <w:rPr>
          <w:position w:val="-4"/>
        </w:rPr>
        <w:object w:dxaOrig="240" w:dyaOrig="260" w14:anchorId="37052A71">
          <v:shape id="_x0000_i1170" type="#_x0000_t75" style="width:12pt;height:12.65pt" o:ole="">
            <v:imagedata r:id="rId288" o:title=""/>
          </v:shape>
          <o:OLEObject Type="Embed" ProgID="Equation.DSMT4" ShapeID="_x0000_i1170" DrawAspect="Content" ObjectID="_1659971692" r:id="rId289"/>
        </w:object>
      </w:r>
      <w:r w:rsidR="00BD029B" w:rsidRPr="00647D31">
        <w:t xml:space="preserve"> to </w:t>
      </w:r>
      <w:r w:rsidR="00BD029B" w:rsidRPr="00647D31">
        <w:rPr>
          <w:i/>
        </w:rPr>
        <w:t>BP</w:t>
      </w:r>
      <w:r w:rsidR="00BD029B" w:rsidRPr="00647D31">
        <w:t xml:space="preserve">, therefore </w:t>
      </w:r>
    </w:p>
    <w:p w14:paraId="28D4A229" w14:textId="77777777" w:rsidR="003413C5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20" w:dyaOrig="400" w14:anchorId="5C39FFF3">
          <v:shape id="_x0000_i1171" type="#_x0000_t75" style="width:135.65pt;height:20.35pt" o:ole="">
            <v:imagedata r:id="rId290" o:title=""/>
          </v:shape>
          <o:OLEObject Type="Embed" ProgID="Equation.DSMT4" ShapeID="_x0000_i1171" DrawAspect="Content" ObjectID="_1659971693" r:id="rId291"/>
        </w:object>
      </w:r>
    </w:p>
    <w:p w14:paraId="005DC3FC" w14:textId="77777777" w:rsidR="00BD029B" w:rsidRPr="00647D31" w:rsidRDefault="00BD029B" w:rsidP="003D4D88">
      <w:pPr>
        <w:ind w:left="360"/>
      </w:pPr>
      <w:r w:rsidRPr="00647D31">
        <w:rPr>
          <w:i/>
        </w:rPr>
        <w:t>N</w:t>
      </w:r>
      <w:r w:rsidRPr="00647D31">
        <w:t xml:space="preserve"> is the middle of the segment </w:t>
      </w:r>
      <w:r w:rsidRPr="00647D31">
        <w:rPr>
          <w:i/>
        </w:rPr>
        <w:t>CP</w:t>
      </w:r>
      <w:r w:rsidRPr="00647D31">
        <w:t xml:space="preserve"> and </w:t>
      </w:r>
      <w:r w:rsidRPr="00647D31">
        <w:rPr>
          <w:i/>
        </w:rPr>
        <w:t>FN</w:t>
      </w:r>
      <w:r w:rsidRPr="00647D31">
        <w:t xml:space="preserve"> </w:t>
      </w:r>
      <w:r w:rsidRPr="00647D31">
        <w:rPr>
          <w:position w:val="-4"/>
        </w:rPr>
        <w:object w:dxaOrig="240" w:dyaOrig="260" w14:anchorId="381CF162">
          <v:shape id="_x0000_i1172" type="#_x0000_t75" style="width:12pt;height:12.65pt" o:ole="">
            <v:imagedata r:id="rId288" o:title=""/>
          </v:shape>
          <o:OLEObject Type="Embed" ProgID="Equation.DSMT4" ShapeID="_x0000_i1172" DrawAspect="Content" ObjectID="_1659971694" r:id="rId292"/>
        </w:object>
      </w:r>
      <w:r w:rsidRPr="00647D31">
        <w:t xml:space="preserve"> to </w:t>
      </w:r>
      <w:r w:rsidRPr="00647D31">
        <w:rPr>
          <w:i/>
        </w:rPr>
        <w:t>CP</w:t>
      </w:r>
      <w:r w:rsidRPr="00647D31">
        <w:t xml:space="preserve">, therefore </w:t>
      </w:r>
    </w:p>
    <w:p w14:paraId="283439CB" w14:textId="77777777" w:rsidR="00BD029B" w:rsidRPr="00647D31" w:rsidRDefault="00BD029B" w:rsidP="003D4D88">
      <w:pPr>
        <w:spacing w:line="360" w:lineRule="auto"/>
        <w:ind w:left="720"/>
      </w:pPr>
      <w:r w:rsidRPr="00647D31">
        <w:rPr>
          <w:position w:val="-10"/>
        </w:rPr>
        <w:object w:dxaOrig="2740" w:dyaOrig="400" w14:anchorId="496509DA">
          <v:shape id="_x0000_i1173" type="#_x0000_t75" style="width:137.35pt;height:20.35pt" o:ole="">
            <v:imagedata r:id="rId293" o:title=""/>
          </v:shape>
          <o:OLEObject Type="Embed" ProgID="Equation.DSMT4" ShapeID="_x0000_i1173" DrawAspect="Content" ObjectID="_1659971695" r:id="rId294"/>
        </w:object>
      </w:r>
      <w:r w:rsidRPr="00647D31">
        <w:t xml:space="preserve"> </w:t>
      </w:r>
    </w:p>
    <w:p w14:paraId="7699F0C5" w14:textId="77777777" w:rsidR="00E930C3" w:rsidRPr="00647D31" w:rsidRDefault="00BD029B" w:rsidP="003D4D88">
      <w:pPr>
        <w:ind w:left="360"/>
      </w:pPr>
      <w:r w:rsidRPr="00647D31">
        <w:rPr>
          <w:position w:val="-6"/>
        </w:rPr>
        <w:object w:dxaOrig="2560" w:dyaOrig="360" w14:anchorId="4437D473">
          <v:shape id="_x0000_i1174" type="#_x0000_t75" style="width:128.35pt;height:18pt" o:ole="">
            <v:imagedata r:id="rId295" o:title=""/>
          </v:shape>
          <o:OLEObject Type="Embed" ProgID="Equation.DSMT4" ShapeID="_x0000_i1174" DrawAspect="Content" ObjectID="_1659971696" r:id="rId296"/>
        </w:object>
      </w:r>
    </w:p>
    <w:p w14:paraId="0AB69D7F" w14:textId="77777777" w:rsidR="00BD029B" w:rsidRPr="00647D31" w:rsidRDefault="00BD029B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2040" w:dyaOrig="360" w14:anchorId="2CDE1AF7">
          <v:shape id="_x0000_i1175" type="#_x0000_t75" style="width:102pt;height:18pt" o:ole="">
            <v:imagedata r:id="rId297" o:title=""/>
          </v:shape>
          <o:OLEObject Type="Embed" ProgID="Equation.DSMT4" ShapeID="_x0000_i1175" DrawAspect="Content" ObjectID="_1659971697" r:id="rId298"/>
        </w:object>
      </w:r>
    </w:p>
    <w:p w14:paraId="1AC4C238" w14:textId="77777777" w:rsidR="00BD029B" w:rsidRPr="00647D31" w:rsidRDefault="00BD029B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079" w:dyaOrig="360" w14:anchorId="5FBD51BE">
          <v:shape id="_x0000_i1176" type="#_x0000_t75" style="width:104.35pt;height:18pt" o:ole="">
            <v:imagedata r:id="rId299" o:title=""/>
          </v:shape>
          <o:OLEObject Type="Embed" ProgID="Equation.DSMT4" ShapeID="_x0000_i1176" DrawAspect="Content" ObjectID="_1659971698" r:id="rId300"/>
        </w:object>
      </w:r>
    </w:p>
    <w:p w14:paraId="095B90D9" w14:textId="77777777" w:rsidR="00BD029B" w:rsidRPr="00647D31" w:rsidRDefault="00BD029B" w:rsidP="003D4D88">
      <w:pPr>
        <w:tabs>
          <w:tab w:val="left" w:pos="900"/>
          <w:tab w:val="left" w:pos="1620"/>
        </w:tabs>
        <w:ind w:left="360"/>
      </w:pPr>
      <w:r w:rsidRPr="00647D31">
        <w:tab/>
      </w:r>
      <w:r w:rsidR="001B6BE9" w:rsidRPr="00647D31">
        <w:rPr>
          <w:position w:val="-4"/>
        </w:rPr>
        <w:object w:dxaOrig="440" w:dyaOrig="340" w14:anchorId="7CF5C1F5">
          <v:shape id="_x0000_i1177" type="#_x0000_t75" style="width:21.65pt;height:17.35pt" o:ole="">
            <v:imagedata r:id="rId301" o:title=""/>
          </v:shape>
          <o:OLEObject Type="Embed" ProgID="Equation.DSMT4" ShapeID="_x0000_i1177" DrawAspect="Content" ObjectID="_1659971699" r:id="rId302"/>
        </w:object>
      </w:r>
      <w:r w:rsidR="006E7398" w:rsidRPr="00647D31">
        <w:tab/>
      </w:r>
      <w:r w:rsidR="006E7398" w:rsidRPr="00647D31">
        <w:rPr>
          <w:i/>
          <w:color w:val="538135" w:themeColor="accent6" w:themeShade="BF"/>
        </w:rPr>
        <w:t>√</w:t>
      </w:r>
    </w:p>
    <w:p w14:paraId="18D098A5" w14:textId="77777777" w:rsidR="00FC2954" w:rsidRPr="00647D31" w:rsidRDefault="00FC2954" w:rsidP="003D4D88">
      <w:pPr>
        <w:ind w:left="360"/>
      </w:pPr>
    </w:p>
    <w:p w14:paraId="157CB42E" w14:textId="77777777" w:rsidR="00EC307E" w:rsidRPr="00647D31" w:rsidRDefault="00EC307E" w:rsidP="003D4D88"/>
    <w:p w14:paraId="6C191210" w14:textId="77777777" w:rsidR="00980A04" w:rsidRPr="00647D31" w:rsidRDefault="00980A04" w:rsidP="003D4D88"/>
    <w:p w14:paraId="53CBDF7A" w14:textId="77777777" w:rsidR="00955B7A" w:rsidRPr="00647D31" w:rsidRDefault="00955B7A" w:rsidP="003D4D88">
      <w:pPr>
        <w:tabs>
          <w:tab w:val="left" w:pos="1080"/>
        </w:tabs>
        <w:spacing w:line="360" w:lineRule="auto"/>
        <w:rPr>
          <w:b/>
          <w:i/>
          <w:color w:val="0000CC"/>
        </w:rPr>
      </w:pPr>
      <w:r w:rsidRPr="00647D31">
        <w:rPr>
          <w:b/>
          <w:i/>
          <w:color w:val="0000CC"/>
        </w:rPr>
        <w:br w:type="page"/>
      </w:r>
    </w:p>
    <w:p w14:paraId="18D6E959" w14:textId="4FB0FC4C" w:rsidR="00037FE7" w:rsidRPr="00F03406" w:rsidRDefault="00037FE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Pr="00F03406">
        <w:rPr>
          <w:b/>
          <w:color w:val="0000CC"/>
          <w:sz w:val="28"/>
          <w:szCs w:val="28"/>
        </w:rPr>
        <w:t>8</w:t>
      </w:r>
    </w:p>
    <w:p w14:paraId="07C2C6CA" w14:textId="77777777" w:rsidR="0023009F" w:rsidRPr="00647D31" w:rsidRDefault="001B6BE9" w:rsidP="003D4D88">
      <w:r w:rsidRPr="00647D31">
        <w:t xml:space="preserve">Given the triangle </w:t>
      </w:r>
      <w:r w:rsidRPr="00647D31">
        <w:rPr>
          <w:i/>
        </w:rPr>
        <w:t>ABC</w:t>
      </w:r>
      <w:r w:rsidRPr="00647D31">
        <w:t xml:space="preserve"> and the bisectors </w:t>
      </w:r>
      <w:r w:rsidRPr="00647D31">
        <w:rPr>
          <w:i/>
        </w:rPr>
        <w:t>BO</w:t>
      </w:r>
      <w:r w:rsidRPr="00647D31">
        <w:t xml:space="preserve"> and </w:t>
      </w:r>
      <w:r w:rsidRPr="00647D31">
        <w:rPr>
          <w:i/>
        </w:rPr>
        <w:t>CO</w:t>
      </w:r>
      <w:r w:rsidRPr="00647D31">
        <w:t xml:space="preserve"> of the angles of the base</w:t>
      </w:r>
      <w:r w:rsidR="00113365" w:rsidRPr="00647D31">
        <w:t xml:space="preserve">, where the point </w:t>
      </w:r>
      <w:r w:rsidR="00113365" w:rsidRPr="00647D31">
        <w:rPr>
          <w:i/>
        </w:rPr>
        <w:t>O</w:t>
      </w:r>
      <w:r w:rsidR="00113365" w:rsidRPr="00647D31">
        <w:t xml:space="preserve"> is the intersection of the 2 bisectors</w:t>
      </w:r>
      <w:r w:rsidRPr="00647D31">
        <w:t xml:space="preserve">. </w:t>
      </w:r>
      <w:r w:rsidR="00806633" w:rsidRPr="00647D31">
        <w:t>A</w:t>
      </w:r>
      <w:r w:rsidR="00A81D1B" w:rsidRPr="00647D31">
        <w:t xml:space="preserve"> line </w:t>
      </w:r>
      <w:r w:rsidR="00A81D1B" w:rsidRPr="00647D31">
        <w:rPr>
          <w:i/>
        </w:rPr>
        <w:t>DOE</w:t>
      </w:r>
      <w:r w:rsidR="00806633" w:rsidRPr="00647D31">
        <w:t xml:space="preserve"> passes through the point </w:t>
      </w:r>
      <w:r w:rsidR="00806633" w:rsidRPr="00647D31">
        <w:rPr>
          <w:i/>
        </w:rPr>
        <w:t>O</w:t>
      </w:r>
      <w:r w:rsidR="00A81D1B" w:rsidRPr="00647D31">
        <w:t xml:space="preserve"> </w:t>
      </w:r>
      <w:r w:rsidRPr="00647D31">
        <w:t xml:space="preserve">parallel to base </w:t>
      </w:r>
      <w:r w:rsidRPr="00647D31">
        <w:rPr>
          <w:i/>
        </w:rPr>
        <w:t>BC</w:t>
      </w:r>
      <w:r w:rsidRPr="00647D31">
        <w:t>.</w:t>
      </w:r>
      <w:r w:rsidR="00EE109D" w:rsidRPr="00647D31">
        <w:t xml:space="preserve"> </w:t>
      </w:r>
    </w:p>
    <w:p w14:paraId="5650E37C" w14:textId="77777777" w:rsidR="00037FE7" w:rsidRPr="00647D31" w:rsidRDefault="00EE109D" w:rsidP="003D4D88">
      <w:pPr>
        <w:spacing w:line="360" w:lineRule="auto"/>
      </w:pPr>
      <w:r w:rsidRPr="00647D31">
        <w:t xml:space="preserve">Prove that </w:t>
      </w:r>
      <w:r w:rsidR="0023009F" w:rsidRPr="00647D31">
        <w:rPr>
          <w:position w:val="-6"/>
        </w:rPr>
        <w:object w:dxaOrig="1520" w:dyaOrig="279" w14:anchorId="7B1ECF55">
          <v:shape id="_x0000_i1178" type="#_x0000_t75" style="width:75.65pt;height:14.35pt" o:ole="">
            <v:imagedata r:id="rId303" o:title=""/>
          </v:shape>
          <o:OLEObject Type="Embed" ProgID="Equation.DSMT4" ShapeID="_x0000_i1178" DrawAspect="Content" ObjectID="_1659971700" r:id="rId304"/>
        </w:object>
      </w:r>
    </w:p>
    <w:p w14:paraId="7833FD69" w14:textId="505687D0" w:rsidR="00037FE7" w:rsidRPr="00647D31" w:rsidRDefault="00037FE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D8D9E86" w14:textId="22A50C6F" w:rsidR="00445F92" w:rsidRPr="00647D31" w:rsidRDefault="007729AB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68480" behindDoc="0" locked="0" layoutInCell="1" allowOverlap="1" wp14:anchorId="1AD125A7" wp14:editId="0AD69D22">
            <wp:simplePos x="0" y="0"/>
            <wp:positionH relativeFrom="column">
              <wp:posOffset>4018280</wp:posOffset>
            </wp:positionH>
            <wp:positionV relativeFrom="paragraph">
              <wp:posOffset>3175</wp:posOffset>
            </wp:positionV>
            <wp:extent cx="2214880" cy="16459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0D" w:rsidRPr="00647D31">
        <w:rPr>
          <w:i/>
        </w:rPr>
        <w:t>CO</w:t>
      </w:r>
      <w:r w:rsidR="00F35475" w:rsidRPr="00647D31">
        <w:t xml:space="preserve"> is the bisector of </w:t>
      </w:r>
      <w:r w:rsidR="00831AA4" w:rsidRPr="00647D31">
        <w:rPr>
          <w:position w:val="-6"/>
        </w:rPr>
        <w:object w:dxaOrig="560" w:dyaOrig="360" w14:anchorId="41ED3CAC">
          <v:shape id="_x0000_i1179" type="#_x0000_t75" style="width:27.65pt;height:18pt" o:ole="">
            <v:imagedata r:id="rId306" o:title=""/>
          </v:shape>
          <o:OLEObject Type="Embed" ProgID="Equation.DSMT4" ShapeID="_x0000_i1179" DrawAspect="Content" ObjectID="_1659971701" r:id="rId307"/>
        </w:object>
      </w:r>
      <w:r w:rsidR="00831AA4" w:rsidRPr="00647D31">
        <w:t xml:space="preserve"> </w:t>
      </w:r>
      <w:r w:rsidR="00A271DD" w:rsidRPr="00647D31">
        <w:rPr>
          <w:position w:val="-10"/>
        </w:rPr>
        <w:object w:dxaOrig="1760" w:dyaOrig="400" w14:anchorId="2C69657B">
          <v:shape id="_x0000_i1180" type="#_x0000_t75" style="width:87.65pt;height:20.35pt" o:ole="">
            <v:imagedata r:id="rId308" o:title=""/>
          </v:shape>
          <o:OLEObject Type="Embed" ProgID="Equation.DSMT4" ShapeID="_x0000_i1180" DrawAspect="Content" ObjectID="_1659971702" r:id="rId309"/>
        </w:object>
      </w:r>
    </w:p>
    <w:p w14:paraId="418D6C3A" w14:textId="2BB04F31" w:rsidR="00C6489A" w:rsidRPr="00647D31" w:rsidRDefault="00C6489A" w:rsidP="003D4D88">
      <w:pPr>
        <w:ind w:left="720"/>
      </w:pPr>
      <w:r w:rsidRPr="00647D31">
        <w:rPr>
          <w:position w:val="-10"/>
        </w:rPr>
        <w:object w:dxaOrig="2940" w:dyaOrig="400" w14:anchorId="59B38B26">
          <v:shape id="_x0000_i1181" type="#_x0000_t75" style="width:147pt;height:20.35pt" o:ole="">
            <v:imagedata r:id="rId310" o:title=""/>
          </v:shape>
          <o:OLEObject Type="Embed" ProgID="Equation.DSMT4" ShapeID="_x0000_i1181" DrawAspect="Content" ObjectID="_1659971703" r:id="rId311"/>
        </w:object>
      </w:r>
    </w:p>
    <w:p w14:paraId="67F8C4EE" w14:textId="05806D4F" w:rsidR="00135AF6" w:rsidRPr="00647D31" w:rsidRDefault="00C159CC" w:rsidP="003D4D88">
      <w:pPr>
        <w:spacing w:line="360" w:lineRule="auto"/>
        <w:ind w:left="720"/>
      </w:pPr>
      <w:r w:rsidRPr="00647D31">
        <w:rPr>
          <w:position w:val="-10"/>
        </w:rPr>
        <w:object w:dxaOrig="3320" w:dyaOrig="400" w14:anchorId="4DA7CEB2">
          <v:shape id="_x0000_i1182" type="#_x0000_t75" style="width:165.65pt;height:20.35pt" o:ole="">
            <v:imagedata r:id="rId312" o:title=""/>
          </v:shape>
          <o:OLEObject Type="Embed" ProgID="Equation.DSMT4" ShapeID="_x0000_i1182" DrawAspect="Content" ObjectID="_1659971704" r:id="rId313"/>
        </w:object>
      </w:r>
    </w:p>
    <w:p w14:paraId="14128E77" w14:textId="5BD82E48" w:rsidR="00C159CC" w:rsidRPr="00647D31" w:rsidRDefault="00C159CC" w:rsidP="003D4D88">
      <w:pPr>
        <w:ind w:left="360"/>
      </w:pPr>
      <w:r w:rsidRPr="00647D31">
        <w:t xml:space="preserve">Similar; </w:t>
      </w:r>
      <w:r w:rsidR="00BF3A0D" w:rsidRPr="00647D31">
        <w:rPr>
          <w:i/>
        </w:rPr>
        <w:t>BO</w:t>
      </w:r>
      <w:r w:rsidRPr="00647D31">
        <w:t xml:space="preserve"> is the bisector of </w:t>
      </w:r>
      <w:r w:rsidR="00BF3A0D" w:rsidRPr="00647D31">
        <w:rPr>
          <w:position w:val="-6"/>
        </w:rPr>
        <w:object w:dxaOrig="580" w:dyaOrig="360" w14:anchorId="57FF2965">
          <v:shape id="_x0000_i1183" type="#_x0000_t75" style="width:29.35pt;height:18pt" o:ole="">
            <v:imagedata r:id="rId314" o:title=""/>
          </v:shape>
          <o:OLEObject Type="Embed" ProgID="Equation.DSMT4" ShapeID="_x0000_i1183" DrawAspect="Content" ObjectID="_1659971705" r:id="rId315"/>
        </w:object>
      </w:r>
      <w:r w:rsidRPr="00647D31">
        <w:t xml:space="preserve"> </w:t>
      </w:r>
      <w:r w:rsidR="00BF3A0D" w:rsidRPr="00647D31">
        <w:rPr>
          <w:position w:val="-10"/>
        </w:rPr>
        <w:object w:dxaOrig="1780" w:dyaOrig="400" w14:anchorId="72E3DFCE">
          <v:shape id="_x0000_i1184" type="#_x0000_t75" style="width:89.35pt;height:20.35pt" o:ole="">
            <v:imagedata r:id="rId316" o:title=""/>
          </v:shape>
          <o:OLEObject Type="Embed" ProgID="Equation.DSMT4" ShapeID="_x0000_i1184" DrawAspect="Content" ObjectID="_1659971706" r:id="rId317"/>
        </w:object>
      </w:r>
    </w:p>
    <w:p w14:paraId="26F03722" w14:textId="580411F2" w:rsidR="00C159CC" w:rsidRPr="00647D31" w:rsidRDefault="003B7052" w:rsidP="003D4D88">
      <w:pPr>
        <w:ind w:left="720"/>
      </w:pPr>
      <w:r w:rsidRPr="00647D31">
        <w:rPr>
          <w:position w:val="-10"/>
        </w:rPr>
        <w:object w:dxaOrig="2960" w:dyaOrig="400" w14:anchorId="2B0DD30E">
          <v:shape id="_x0000_i1185" type="#_x0000_t75" style="width:147.65pt;height:20.35pt" o:ole="">
            <v:imagedata r:id="rId318" o:title=""/>
          </v:shape>
          <o:OLEObject Type="Embed" ProgID="Equation.DSMT4" ShapeID="_x0000_i1185" DrawAspect="Content" ObjectID="_1659971707" r:id="rId319"/>
        </w:object>
      </w:r>
    </w:p>
    <w:p w14:paraId="687FED43" w14:textId="1941BC46" w:rsidR="00C159CC" w:rsidRPr="00647D31" w:rsidRDefault="003B7052" w:rsidP="003D4D88">
      <w:pPr>
        <w:spacing w:line="360" w:lineRule="auto"/>
        <w:ind w:left="720"/>
      </w:pPr>
      <w:r w:rsidRPr="00647D31">
        <w:rPr>
          <w:position w:val="-10"/>
        </w:rPr>
        <w:object w:dxaOrig="3360" w:dyaOrig="400" w14:anchorId="4C66853F">
          <v:shape id="_x0000_i1186" type="#_x0000_t75" style="width:168pt;height:20.35pt" o:ole="">
            <v:imagedata r:id="rId320" o:title=""/>
          </v:shape>
          <o:OLEObject Type="Embed" ProgID="Equation.DSMT4" ShapeID="_x0000_i1186" DrawAspect="Content" ObjectID="_1659971708" r:id="rId321"/>
        </w:object>
      </w:r>
    </w:p>
    <w:p w14:paraId="4DE23887" w14:textId="5670C5E5" w:rsidR="00B42AD6" w:rsidRPr="00647D31" w:rsidRDefault="009F60F6" w:rsidP="003D4D88">
      <w:pPr>
        <w:ind w:left="360"/>
      </w:pPr>
      <w:r w:rsidRPr="00647D31">
        <w:rPr>
          <w:position w:val="-6"/>
        </w:rPr>
        <w:object w:dxaOrig="1579" w:dyaOrig="279" w14:anchorId="0A930FE7">
          <v:shape id="_x0000_i1187" type="#_x0000_t75" style="width:78.65pt;height:14.35pt" o:ole="">
            <v:imagedata r:id="rId322" o:title=""/>
          </v:shape>
          <o:OLEObject Type="Embed" ProgID="Equation.DSMT4" ShapeID="_x0000_i1187" DrawAspect="Content" ObjectID="_1659971709" r:id="rId323"/>
        </w:object>
      </w:r>
    </w:p>
    <w:p w14:paraId="68818167" w14:textId="6B1B7CE0" w:rsidR="00831AA4" w:rsidRPr="00647D31" w:rsidRDefault="009F60F6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10"/>
        </w:rPr>
        <w:object w:dxaOrig="1280" w:dyaOrig="340" w14:anchorId="4FF1583B">
          <v:shape id="_x0000_i1188" type="#_x0000_t75" style="width:63.65pt;height:17.35pt" o:ole="">
            <v:imagedata r:id="rId324" o:title=""/>
          </v:shape>
          <o:OLEObject Type="Embed" ProgID="Equation.DSMT4" ShapeID="_x0000_i1188" DrawAspect="Content" ObjectID="_1659971710" r:id="rId325"/>
        </w:object>
      </w:r>
    </w:p>
    <w:p w14:paraId="14E70C8F" w14:textId="2900047F" w:rsidR="003D2F39" w:rsidRPr="00647D31" w:rsidRDefault="003D2F39" w:rsidP="003D4D88">
      <w:r w:rsidRPr="00647D31">
        <w:br w:type="page"/>
      </w:r>
    </w:p>
    <w:p w14:paraId="04746A37" w14:textId="15B8C58A" w:rsidR="004C7C3E" w:rsidRPr="00F03406" w:rsidRDefault="004C7C3E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F03406">
        <w:rPr>
          <w:b/>
          <w:i/>
          <w:color w:val="0000CC"/>
          <w:sz w:val="28"/>
          <w:szCs w:val="28"/>
        </w:rPr>
        <w:lastRenderedPageBreak/>
        <w:t>Exercise</w:t>
      </w:r>
      <w:r w:rsidRPr="00F03406">
        <w:rPr>
          <w:b/>
          <w:i/>
          <w:color w:val="0000CC"/>
          <w:sz w:val="28"/>
          <w:szCs w:val="28"/>
        </w:rPr>
        <w:tab/>
        <w:t xml:space="preserve"> </w:t>
      </w:r>
      <w:r w:rsidR="00DE26D9" w:rsidRPr="00F03406">
        <w:rPr>
          <w:b/>
          <w:color w:val="0000CC"/>
          <w:sz w:val="28"/>
          <w:szCs w:val="28"/>
        </w:rPr>
        <w:t>9</w:t>
      </w:r>
    </w:p>
    <w:p w14:paraId="754ABBC9" w14:textId="5AAE38E3" w:rsidR="00C679B4" w:rsidRPr="00647D31" w:rsidRDefault="00006F32" w:rsidP="00F03406">
      <w:pPr>
        <w:spacing w:after="120"/>
      </w:pPr>
      <w:r w:rsidRPr="00647D31">
        <w:t xml:space="preserve">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Pr="00647D31">
        <w:t xml:space="preserve"> with a height </w:t>
      </w:r>
      <w:r w:rsidRPr="00647D31">
        <w:rPr>
          <w:i/>
        </w:rPr>
        <w:t>AH</w:t>
      </w:r>
      <w:r w:rsidRPr="00647D31">
        <w:t>.</w:t>
      </w:r>
      <w:r w:rsidR="00C679B4" w:rsidRPr="00647D31">
        <w:t xml:space="preserve"> </w:t>
      </w:r>
      <w:r w:rsidR="00164FBE" w:rsidRPr="00647D31">
        <w:t>W</w:t>
      </w:r>
      <w:r w:rsidR="00C679B4" w:rsidRPr="00647D31">
        <w:t xml:space="preserve">e drop perpendiculars </w:t>
      </w:r>
      <w:r w:rsidR="00C679B4" w:rsidRPr="00647D31">
        <w:rPr>
          <w:i/>
        </w:rPr>
        <w:t>HE</w:t>
      </w:r>
      <w:r w:rsidR="00C679B4" w:rsidRPr="00647D31">
        <w:t xml:space="preserve"> and </w:t>
      </w:r>
      <w:r w:rsidR="00C679B4" w:rsidRPr="00647D31">
        <w:rPr>
          <w:i/>
        </w:rPr>
        <w:t>HD</w:t>
      </w:r>
      <w:r w:rsidR="00C679B4" w:rsidRPr="00647D31">
        <w:t xml:space="preserve"> </w:t>
      </w:r>
      <w:r w:rsidR="00164FBE" w:rsidRPr="00647D31">
        <w:t xml:space="preserve">from </w:t>
      </w:r>
      <w:r w:rsidR="00164FBE" w:rsidRPr="00647D31">
        <w:rPr>
          <w:i/>
        </w:rPr>
        <w:t>H</w:t>
      </w:r>
      <w:r w:rsidR="00164FBE" w:rsidRPr="00647D31">
        <w:t xml:space="preserve"> </w:t>
      </w:r>
      <w:r w:rsidR="00257CAD" w:rsidRPr="00647D31">
        <w:t>to sides</w:t>
      </w:r>
      <w:r w:rsidR="00C679B4" w:rsidRPr="00647D31">
        <w:t xml:space="preserve"> </w:t>
      </w:r>
      <w:r w:rsidR="00C679B4" w:rsidRPr="00647D31">
        <w:rPr>
          <w:i/>
        </w:rPr>
        <w:t>AB</w:t>
      </w:r>
      <w:r w:rsidR="00C679B4" w:rsidRPr="00647D31">
        <w:t xml:space="preserve"> and </w:t>
      </w:r>
      <w:proofErr w:type="gramStart"/>
      <w:r w:rsidR="00C679B4" w:rsidRPr="00647D31">
        <w:rPr>
          <w:i/>
        </w:rPr>
        <w:t>AC</w:t>
      </w:r>
      <w:proofErr w:type="gramEnd"/>
      <w:r w:rsidR="00C679B4" w:rsidRPr="00647D31">
        <w:rPr>
          <w:i/>
        </w:rPr>
        <w:t xml:space="preserve"> </w:t>
      </w:r>
      <w:r w:rsidR="00C679B4" w:rsidRPr="00647D31">
        <w:t xml:space="preserve">respectively. </w:t>
      </w:r>
    </w:p>
    <w:p w14:paraId="054999E9" w14:textId="16BF0737" w:rsidR="009F6225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position w:val="-4"/>
        </w:rPr>
        <w:object w:dxaOrig="1040" w:dyaOrig="260" w14:anchorId="7C2B6062">
          <v:shape id="_x0000_i1189" type="#_x0000_t75" style="width:51.65pt;height:12.65pt" o:ole="">
            <v:imagedata r:id="rId326" o:title=""/>
          </v:shape>
          <o:OLEObject Type="Embed" ProgID="Equation.DSMT4" ShapeID="_x0000_i1189" DrawAspect="Content" ObjectID="_1659971711" r:id="rId327"/>
        </w:object>
      </w:r>
    </w:p>
    <w:p w14:paraId="39847BDC" w14:textId="3ACD5B20" w:rsidR="003D4F16" w:rsidRPr="00647D31" w:rsidRDefault="003D4F16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 xml:space="preserve">, where </w:t>
      </w:r>
      <w:r w:rsidRPr="00647D31">
        <w:rPr>
          <w:i/>
        </w:rPr>
        <w:t>M</w:t>
      </w:r>
      <w:r w:rsidRPr="00647D31">
        <w:t xml:space="preserve"> is the middle point of </w:t>
      </w:r>
      <w:r w:rsidRPr="00647D31">
        <w:rPr>
          <w:i/>
        </w:rPr>
        <w:t>BC</w:t>
      </w:r>
      <w:r w:rsidRPr="00647D31">
        <w:t>.</w:t>
      </w:r>
    </w:p>
    <w:p w14:paraId="732DBE0D" w14:textId="3DDBD943" w:rsidR="00496CD3" w:rsidRPr="00647D31" w:rsidRDefault="00362005" w:rsidP="003D4D88">
      <w:pPr>
        <w:pStyle w:val="ListParagraph"/>
        <w:numPr>
          <w:ilvl w:val="0"/>
          <w:numId w:val="3"/>
        </w:numPr>
      </w:pPr>
      <w:r w:rsidRPr="00647D31">
        <w:t xml:space="preserve">Prove that </w:t>
      </w:r>
      <w:r w:rsidRPr="00647D31">
        <w:rPr>
          <w:i/>
        </w:rPr>
        <w:t>MN</w:t>
      </w:r>
      <w:r w:rsidRPr="00647D31">
        <w:t xml:space="preserve"> (</w:t>
      </w: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) </w:t>
      </w:r>
      <w:r w:rsidR="00150CDF" w:rsidRPr="00647D31">
        <w:t xml:space="preserve">and the segment </w:t>
      </w:r>
      <w:r w:rsidR="00150CDF" w:rsidRPr="00647D31">
        <w:rPr>
          <w:i/>
        </w:rPr>
        <w:t>Bx</w:t>
      </w:r>
      <w:r w:rsidR="00150CDF" w:rsidRPr="00647D31">
        <w:t xml:space="preserve"> (parallel to </w:t>
      </w:r>
      <w:r w:rsidR="00150CDF" w:rsidRPr="00647D31">
        <w:rPr>
          <w:i/>
        </w:rPr>
        <w:t>DE</w:t>
      </w:r>
      <w:r w:rsidR="00150CDF" w:rsidRPr="00647D31">
        <w:t xml:space="preserve">) </w:t>
      </w:r>
      <w:r w:rsidR="00C70055" w:rsidRPr="00647D31">
        <w:t>are</w:t>
      </w:r>
      <w:r w:rsidR="00150CDF" w:rsidRPr="00647D31">
        <w:t xml:space="preserve"> intersect on </w:t>
      </w:r>
      <w:r w:rsidR="00150CDF" w:rsidRPr="00647D31">
        <w:rPr>
          <w:i/>
        </w:rPr>
        <w:t>AH</w:t>
      </w:r>
      <w:r w:rsidR="00150CDF" w:rsidRPr="00647D31">
        <w:t>.</w:t>
      </w:r>
    </w:p>
    <w:p w14:paraId="42061991" w14:textId="11D7FC40" w:rsidR="00C70055" w:rsidRPr="00647D31" w:rsidRDefault="00C70055" w:rsidP="00F03406">
      <w:pPr>
        <w:pStyle w:val="ListParagraph"/>
        <w:numPr>
          <w:ilvl w:val="0"/>
          <w:numId w:val="3"/>
        </w:numPr>
        <w:spacing w:line="360" w:lineRule="auto"/>
      </w:pPr>
      <w:r w:rsidRPr="00647D31">
        <w:t xml:space="preserve">Prove that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intersect on </w:t>
      </w:r>
      <w:r w:rsidRPr="00647D31">
        <w:rPr>
          <w:i/>
        </w:rPr>
        <w:t>Bx</w:t>
      </w:r>
      <w:r w:rsidRPr="00647D31">
        <w:t>.</w:t>
      </w:r>
    </w:p>
    <w:p w14:paraId="34DF8C35" w14:textId="463C0ACA" w:rsidR="00B12275" w:rsidRPr="00647D31" w:rsidRDefault="004C7C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36F20C8" w14:textId="36615340" w:rsidR="00703564" w:rsidRPr="00647D31" w:rsidRDefault="00D702EC" w:rsidP="003D4D88">
      <w:pPr>
        <w:pStyle w:val="ListParagraph"/>
        <w:numPr>
          <w:ilvl w:val="0"/>
          <w:numId w:val="4"/>
        </w:numPr>
      </w:pPr>
      <w:r w:rsidRPr="00647D31">
        <w:t xml:space="preserve">The triangles </w:t>
      </w:r>
      <w:r w:rsidRPr="00647D31">
        <w:rPr>
          <w:i/>
        </w:rPr>
        <w:t>AEH</w:t>
      </w:r>
      <w:r w:rsidRPr="00647D31">
        <w:t xml:space="preserve"> and </w:t>
      </w:r>
      <w:r w:rsidRPr="00647D31">
        <w:rPr>
          <w:i/>
        </w:rPr>
        <w:t>ADH</w:t>
      </w:r>
      <w:r w:rsidRPr="00647D31">
        <w:t xml:space="preserve"> are right triangles and angle </w:t>
      </w:r>
      <w:r w:rsidRPr="00647D31">
        <w:rPr>
          <w:i/>
        </w:rPr>
        <w:t>A</w:t>
      </w:r>
      <w:r w:rsidRPr="00647D31">
        <w:t xml:space="preserve"> is right angle</w:t>
      </w:r>
      <w:r w:rsidR="00A44846" w:rsidRPr="00647D31">
        <w:t xml:space="preserve">. </w:t>
      </w:r>
    </w:p>
    <w:p w14:paraId="3D0784C6" w14:textId="4DB993FD" w:rsidR="00265D00" w:rsidRPr="00647D31" w:rsidRDefault="00A44846" w:rsidP="003D4D88">
      <w:pPr>
        <w:pStyle w:val="ListParagraph"/>
      </w:pPr>
      <w:r w:rsidRPr="00647D31">
        <w:t xml:space="preserve">Then </w:t>
      </w:r>
      <w:r w:rsidRPr="00647D31">
        <w:rPr>
          <w:i/>
        </w:rPr>
        <w:t>AEHD</w:t>
      </w:r>
      <w:r w:rsidRPr="00647D31">
        <w:t xml:space="preserve"> is a rectangle.</w:t>
      </w:r>
    </w:p>
    <w:p w14:paraId="33DD6CE0" w14:textId="4AB1A74E" w:rsidR="00A44846" w:rsidRPr="00647D31" w:rsidRDefault="00A44846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position w:val="-4"/>
        </w:rPr>
        <w:object w:dxaOrig="1040" w:dyaOrig="260" w14:anchorId="61A1EE27">
          <v:shape id="_x0000_i1190" type="#_x0000_t75" style="width:51.65pt;height:12.65pt" o:ole="">
            <v:imagedata r:id="rId326" o:title=""/>
          </v:shape>
          <o:OLEObject Type="Embed" ProgID="Equation.DSMT4" ShapeID="_x0000_i1190" DrawAspect="Content" ObjectID="_1659971712" r:id="rId328"/>
        </w:object>
      </w:r>
    </w:p>
    <w:p w14:paraId="0E7397FB" w14:textId="7AB8E250" w:rsidR="00703564" w:rsidRPr="00647D31" w:rsidRDefault="00735D4A" w:rsidP="003D4D88">
      <w:pPr>
        <w:pStyle w:val="ListParagraph"/>
        <w:numPr>
          <w:ilvl w:val="0"/>
          <w:numId w:val="4"/>
        </w:numPr>
      </w:pPr>
      <w:r w:rsidRPr="00647D31">
        <w:t>A</w:t>
      </w:r>
      <w:r w:rsidR="004360A0" w:rsidRPr="00647D31">
        <w:t xml:space="preserve"> middle point of a hypotenuse of a right triangle is the center of the circle of that triangle.</w:t>
      </w:r>
    </w:p>
    <w:p w14:paraId="02685AAC" w14:textId="1D485D14" w:rsidR="004360A0" w:rsidRPr="00647D31" w:rsidRDefault="004360A0" w:rsidP="003D4D88">
      <w:pPr>
        <w:pStyle w:val="ListParagraph"/>
      </w:pPr>
      <w:r w:rsidRPr="00647D31">
        <w:t xml:space="preserve">Therefore, </w:t>
      </w:r>
      <w:r w:rsidR="006C29A0" w:rsidRPr="00647D31">
        <w:rPr>
          <w:position w:val="-6"/>
        </w:rPr>
        <w:object w:dxaOrig="1640" w:dyaOrig="279" w14:anchorId="703A9ABA">
          <v:shape id="_x0000_i1191" type="#_x0000_t75" style="width:81.65pt;height:14.35pt" o:ole="">
            <v:imagedata r:id="rId329" o:title=""/>
          </v:shape>
          <o:OLEObject Type="Embed" ProgID="Equation.DSMT4" ShapeID="_x0000_i1191" DrawAspect="Content" ObjectID="_1659971713" r:id="rId330"/>
        </w:object>
      </w:r>
    </w:p>
    <w:p w14:paraId="19AED6AE" w14:textId="7C277C30" w:rsidR="004360A0" w:rsidRPr="00647D31" w:rsidRDefault="005231A2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69504" behindDoc="0" locked="0" layoutInCell="1" allowOverlap="1" wp14:anchorId="3640AA40" wp14:editId="41746B9D">
            <wp:simplePos x="0" y="0"/>
            <wp:positionH relativeFrom="margin">
              <wp:posOffset>3678343</wp:posOffset>
            </wp:positionH>
            <wp:positionV relativeFrom="paragraph">
              <wp:posOffset>4868</wp:posOffset>
            </wp:positionV>
            <wp:extent cx="2326156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615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360A0" w:rsidRPr="00647D31">
        <w:t xml:space="preserve">That implies to: </w:t>
      </w:r>
      <w:r w:rsidR="004360A0" w:rsidRPr="00647D31">
        <w:rPr>
          <w:position w:val="-6"/>
        </w:rPr>
        <w:object w:dxaOrig="1340" w:dyaOrig="360" w14:anchorId="386A45B0">
          <v:shape id="_x0000_i1192" type="#_x0000_t75" style="width:66.65pt;height:18pt" o:ole="">
            <v:imagedata r:id="rId332" o:title=""/>
          </v:shape>
          <o:OLEObject Type="Embed" ProgID="Equation.DSMT4" ShapeID="_x0000_i1192" DrawAspect="Content" ObjectID="_1659971714" r:id="rId333"/>
        </w:object>
      </w:r>
    </w:p>
    <w:p w14:paraId="09A94375" w14:textId="637A1191" w:rsidR="006C29A0" w:rsidRPr="00647D31" w:rsidRDefault="006C29A0" w:rsidP="003D4D88">
      <w:pPr>
        <w:pStyle w:val="ListParagraph"/>
        <w:spacing w:line="360" w:lineRule="auto"/>
      </w:pPr>
      <w:r w:rsidRPr="00647D31">
        <w:t xml:space="preserve">From the rectangle </w:t>
      </w:r>
      <w:r w:rsidRPr="00647D31">
        <w:rPr>
          <w:i/>
        </w:rPr>
        <w:t>ADHE</w:t>
      </w:r>
      <w:r w:rsidRPr="00647D31">
        <w:t xml:space="preserve">: </w:t>
      </w:r>
      <w:r w:rsidRPr="00647D31">
        <w:rPr>
          <w:position w:val="-4"/>
        </w:rPr>
        <w:object w:dxaOrig="1359" w:dyaOrig="340" w14:anchorId="11A643F7">
          <v:shape id="_x0000_i1193" type="#_x0000_t75" style="width:67.35pt;height:16.65pt" o:ole="">
            <v:imagedata r:id="rId334" o:title=""/>
          </v:shape>
          <o:OLEObject Type="Embed" ProgID="Equation.DSMT4" ShapeID="_x0000_i1193" DrawAspect="Content" ObjectID="_1659971715" r:id="rId335"/>
        </w:object>
      </w:r>
    </w:p>
    <w:p w14:paraId="52EBD6E8" w14:textId="77777777" w:rsidR="00F03406" w:rsidRDefault="00AF5DCD" w:rsidP="003D4D88">
      <w:pPr>
        <w:pStyle w:val="ListParagraph"/>
        <w:tabs>
          <w:tab w:val="left" w:pos="3960"/>
        </w:tabs>
      </w:pPr>
      <w:r w:rsidRPr="00647D31">
        <w:rPr>
          <w:position w:val="-6"/>
        </w:rPr>
        <w:object w:dxaOrig="2659" w:dyaOrig="360" w14:anchorId="20E4F442">
          <v:shape id="_x0000_i1194" type="#_x0000_t75" style="width:132pt;height:18pt" o:ole="">
            <v:imagedata r:id="rId336" o:title=""/>
          </v:shape>
          <o:OLEObject Type="Embed" ProgID="Equation.DSMT4" ShapeID="_x0000_i1194" DrawAspect="Content" ObjectID="_1659971716" r:id="rId337"/>
        </w:object>
      </w:r>
      <w:r w:rsidR="00E1585B" w:rsidRPr="00647D31">
        <w:tab/>
      </w:r>
    </w:p>
    <w:p w14:paraId="036048EC" w14:textId="3CA059CC" w:rsidR="00AF5DCD" w:rsidRPr="00647D31" w:rsidRDefault="00F03406" w:rsidP="00F03406">
      <w:pPr>
        <w:pStyle w:val="ListParagraph"/>
        <w:tabs>
          <w:tab w:val="left" w:pos="2070"/>
        </w:tabs>
        <w:spacing w:line="360" w:lineRule="auto"/>
      </w:pPr>
      <w:r>
        <w:tab/>
      </w:r>
      <w:r w:rsidR="00E1585B" w:rsidRPr="00647D31">
        <w:rPr>
          <w:position w:val="-6"/>
        </w:rPr>
        <w:object w:dxaOrig="2120" w:dyaOrig="360" w14:anchorId="079702D0">
          <v:shape id="_x0000_i1195" type="#_x0000_t75" style="width:105.65pt;height:18pt" o:ole="">
            <v:imagedata r:id="rId338" o:title=""/>
          </v:shape>
          <o:OLEObject Type="Embed" ProgID="Equation.DSMT4" ShapeID="_x0000_i1195" DrawAspect="Content" ObjectID="_1659971717" r:id="rId339"/>
        </w:object>
      </w:r>
    </w:p>
    <w:p w14:paraId="624EAC47" w14:textId="78A830AB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1860" w:dyaOrig="360" w14:anchorId="678A16F2">
          <v:shape id="_x0000_i1196" type="#_x0000_t75" style="width:92.35pt;height:18pt" o:ole="">
            <v:imagedata r:id="rId340" o:title=""/>
          </v:shape>
          <o:OLEObject Type="Embed" ProgID="Equation.DSMT4" ShapeID="_x0000_i1196" DrawAspect="Content" ObjectID="_1659971718" r:id="rId341"/>
        </w:object>
      </w:r>
    </w:p>
    <w:p w14:paraId="62540014" w14:textId="4539B7BC" w:rsidR="00E1585B" w:rsidRPr="00647D31" w:rsidRDefault="00E1585B" w:rsidP="003D4D88">
      <w:pPr>
        <w:pStyle w:val="ListParagraph"/>
      </w:pPr>
      <w:r w:rsidRPr="00647D31">
        <w:rPr>
          <w:position w:val="-6"/>
        </w:rPr>
        <w:object w:dxaOrig="2400" w:dyaOrig="360" w14:anchorId="3BF87DA1">
          <v:shape id="_x0000_i1197" type="#_x0000_t75" style="width:119.35pt;height:18pt" o:ole="">
            <v:imagedata r:id="rId342" o:title=""/>
          </v:shape>
          <o:OLEObject Type="Embed" ProgID="Equation.DSMT4" ShapeID="_x0000_i1197" DrawAspect="Content" ObjectID="_1659971719" r:id="rId343"/>
        </w:object>
      </w:r>
    </w:p>
    <w:p w14:paraId="524A8A47" w14:textId="6CDFDCDE" w:rsidR="00E1585B" w:rsidRPr="00647D31" w:rsidRDefault="00E1585B" w:rsidP="003D4D88">
      <w:pPr>
        <w:pStyle w:val="ListParagraph"/>
        <w:spacing w:line="360" w:lineRule="auto"/>
      </w:pPr>
      <w:r w:rsidRPr="00647D31">
        <w:rPr>
          <w:position w:val="-6"/>
        </w:rPr>
        <w:object w:dxaOrig="2860" w:dyaOrig="360" w14:anchorId="61C44C23">
          <v:shape id="_x0000_i1198" type="#_x0000_t75" style="width:143pt;height:18pt" o:ole="">
            <v:imagedata r:id="rId344" o:title=""/>
          </v:shape>
          <o:OLEObject Type="Embed" ProgID="Equation.DSMT4" ShapeID="_x0000_i1198" DrawAspect="Content" ObjectID="_1659971720" r:id="rId345"/>
        </w:object>
      </w:r>
    </w:p>
    <w:p w14:paraId="632915E0" w14:textId="555750CF" w:rsidR="00F96FE0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208BC0A3">
          <v:shape id="_x0000_i1199" type="#_x0000_t75" style="width:93.65pt;height:18pt" o:ole="">
            <v:imagedata r:id="rId346" o:title=""/>
          </v:shape>
          <o:OLEObject Type="Embed" ProgID="Equation.DSMT4" ShapeID="_x0000_i1199" DrawAspect="Content" ObjectID="_1659971721" r:id="rId347"/>
        </w:object>
      </w:r>
    </w:p>
    <w:p w14:paraId="11C3F39D" w14:textId="7F19115B" w:rsidR="001F4BA2" w:rsidRPr="00647D31" w:rsidRDefault="001F4BA2" w:rsidP="003D4D88">
      <w:pPr>
        <w:pStyle w:val="ListParagraph"/>
      </w:pPr>
      <w:r w:rsidRPr="00647D31">
        <w:rPr>
          <w:position w:val="-6"/>
        </w:rPr>
        <w:object w:dxaOrig="1880" w:dyaOrig="360" w14:anchorId="3B9ACCE3">
          <v:shape id="_x0000_i1200" type="#_x0000_t75" style="width:93.65pt;height:18pt" o:ole="">
            <v:imagedata r:id="rId348" o:title=""/>
          </v:shape>
          <o:OLEObject Type="Embed" ProgID="Equation.DSMT4" ShapeID="_x0000_i1200" DrawAspect="Content" ObjectID="_1659971722" r:id="rId349"/>
        </w:object>
      </w:r>
    </w:p>
    <w:p w14:paraId="7FBBDB7F" w14:textId="72EEF464" w:rsidR="001F4BA2" w:rsidRPr="00647D31" w:rsidRDefault="001F4BA2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</w:rPr>
        <w:t>AM</w:t>
      </w:r>
      <w:r w:rsidRPr="00647D31">
        <w:t xml:space="preserve"> is perpendicular to </w:t>
      </w:r>
      <w:r w:rsidRPr="00647D31">
        <w:rPr>
          <w:i/>
        </w:rPr>
        <w:t>DE</w:t>
      </w:r>
      <w:r w:rsidRPr="00647D31">
        <w:t>.</w:t>
      </w:r>
    </w:p>
    <w:p w14:paraId="5422A16E" w14:textId="71B5F383" w:rsidR="0049671B" w:rsidRPr="00647D31" w:rsidRDefault="0049671B" w:rsidP="003D4D88">
      <w:pPr>
        <w:pStyle w:val="ListParagraph"/>
        <w:numPr>
          <w:ilvl w:val="0"/>
          <w:numId w:val="4"/>
        </w:numPr>
      </w:pPr>
      <w:r w:rsidRPr="00647D31">
        <w:rPr>
          <w:i/>
        </w:rPr>
        <w:t>N</w:t>
      </w:r>
      <w:r w:rsidRPr="00647D31">
        <w:t xml:space="preserve"> is the middle point of </w:t>
      </w:r>
      <w:r w:rsidRPr="00647D31">
        <w:rPr>
          <w:i/>
        </w:rPr>
        <w:t>AB</w:t>
      </w:r>
      <w:r w:rsidRPr="00647D31">
        <w:t xml:space="preserve"> </w:t>
      </w:r>
      <w:r w:rsidRPr="00647D31">
        <w:rPr>
          <w:position w:val="-6"/>
        </w:rPr>
        <w:object w:dxaOrig="1300" w:dyaOrig="279" w14:anchorId="22A50003">
          <v:shape id="_x0000_i1201" type="#_x0000_t75" style="width:65.35pt;height:14.35pt" o:ole="">
            <v:imagedata r:id="rId350" o:title=""/>
          </v:shape>
          <o:OLEObject Type="Embed" ProgID="Equation.DSMT4" ShapeID="_x0000_i1201" DrawAspect="Content" ObjectID="_1659971723" r:id="rId351"/>
        </w:object>
      </w:r>
      <w:r w:rsidRPr="00647D31">
        <w:t xml:space="preserve"> </w:t>
      </w:r>
    </w:p>
    <w:p w14:paraId="6C4BE139" w14:textId="35F9FD21" w:rsidR="0077435D" w:rsidRPr="00647D31" w:rsidRDefault="0077435D" w:rsidP="003D4D88">
      <w:pPr>
        <w:pStyle w:val="ListParagraph"/>
      </w:pPr>
      <w:r w:rsidRPr="00647D31">
        <w:rPr>
          <w:i/>
        </w:rPr>
        <w:t>Bx</w:t>
      </w:r>
      <w:r w:rsidRPr="00647D31">
        <w:t xml:space="preserve"> parallel to </w:t>
      </w:r>
      <w:r w:rsidRPr="00647D31">
        <w:rPr>
          <w:i/>
        </w:rPr>
        <w:t>DE</w:t>
      </w:r>
      <w:r w:rsidRPr="00647D31">
        <w:t xml:space="preserve"> </w:t>
      </w:r>
      <w:r w:rsidRPr="00647D31">
        <w:rPr>
          <w:position w:val="-6"/>
        </w:rPr>
        <w:object w:dxaOrig="3120" w:dyaOrig="360" w14:anchorId="322E1FBC">
          <v:shape id="_x0000_i1202" type="#_x0000_t75" style="width:156pt;height:18pt" o:ole="">
            <v:imagedata r:id="rId352" o:title=""/>
          </v:shape>
          <o:OLEObject Type="Embed" ProgID="Equation.DSMT4" ShapeID="_x0000_i1202" DrawAspect="Content" ObjectID="_1659971724" r:id="rId353"/>
        </w:object>
      </w:r>
    </w:p>
    <w:p w14:paraId="0C951357" w14:textId="2AD727FE" w:rsidR="00416643" w:rsidRPr="00647D31" w:rsidRDefault="0077231C" w:rsidP="003D4D88">
      <w:pPr>
        <w:pStyle w:val="ListParagraph"/>
      </w:pPr>
      <w:r w:rsidRPr="00647D31">
        <w:t xml:space="preserve">Let point </w:t>
      </w:r>
      <w:r w:rsidRPr="00647D31">
        <w:rPr>
          <w:i/>
        </w:rPr>
        <w:t>P</w:t>
      </w:r>
      <w:r w:rsidRPr="00647D31">
        <w:t xml:space="preserve"> the intersection of B</w:t>
      </w:r>
      <w:r w:rsidRPr="00647D31">
        <w:rPr>
          <w:i/>
        </w:rPr>
        <w:t>x</w:t>
      </w:r>
      <w:r w:rsidRPr="00647D31">
        <w:t xml:space="preserve"> and </w:t>
      </w:r>
      <w:r w:rsidRPr="00647D31">
        <w:rPr>
          <w:i/>
        </w:rPr>
        <w:t>AH</w:t>
      </w:r>
      <w:r w:rsidRPr="00647D31">
        <w:t>.</w:t>
      </w:r>
      <w:r w:rsidR="00B66D90" w:rsidRPr="00647D31">
        <w:t xml:space="preserve"> </w:t>
      </w:r>
      <w:r w:rsidR="008C6383" w:rsidRPr="00647D31">
        <w:t>Since</w:t>
      </w:r>
      <w:r w:rsidR="00B66D90" w:rsidRPr="00647D31">
        <w:rPr>
          <w:position w:val="-4"/>
        </w:rPr>
        <w:object w:dxaOrig="1240" w:dyaOrig="340" w14:anchorId="5BA4CBE7">
          <v:shape id="_x0000_i1203" type="#_x0000_t75" style="width:62.35pt;height:17.35pt" o:ole="">
            <v:imagedata r:id="rId354" o:title=""/>
          </v:shape>
          <o:OLEObject Type="Embed" ProgID="Equation.DSMT4" ShapeID="_x0000_i1203" DrawAspect="Content" ObjectID="_1659971725" r:id="rId355"/>
        </w:object>
      </w:r>
      <w:r w:rsidR="00B66D90" w:rsidRPr="00647D31">
        <w:t xml:space="preserve">, then the triangle </w:t>
      </w:r>
      <w:r w:rsidR="00B66D90" w:rsidRPr="00647D31">
        <w:rPr>
          <w:i/>
        </w:rPr>
        <w:t>BPA</w:t>
      </w:r>
      <w:r w:rsidR="00B66D90" w:rsidRPr="00647D31">
        <w:t xml:space="preserve"> is </w:t>
      </w:r>
      <w:r w:rsidR="00D8742D" w:rsidRPr="00647D31">
        <w:t>isosceles</w:t>
      </w:r>
      <w:r w:rsidR="00B66D90" w:rsidRPr="00647D31">
        <w:t>.</w:t>
      </w:r>
      <w:r w:rsidR="00416643" w:rsidRPr="00647D31">
        <w:t xml:space="preserve"> </w:t>
      </w:r>
      <w:r w:rsidR="00416643" w:rsidRPr="00647D31">
        <w:rPr>
          <w:i/>
        </w:rPr>
        <w:t>PN</w:t>
      </w:r>
      <w:r w:rsidR="00416643" w:rsidRPr="00647D31">
        <w:t xml:space="preserve"> is the perpendicular to </w:t>
      </w:r>
      <w:r w:rsidR="00416643" w:rsidRPr="00647D31">
        <w:rPr>
          <w:i/>
        </w:rPr>
        <w:t>AB</w:t>
      </w:r>
      <w:r w:rsidR="00416643" w:rsidRPr="00647D31">
        <w:t xml:space="preserve"> as well </w:t>
      </w:r>
      <w:r w:rsidR="00416643" w:rsidRPr="00647D31">
        <w:rPr>
          <w:i/>
        </w:rPr>
        <w:t>MN</w:t>
      </w:r>
      <w:r w:rsidR="00416643" w:rsidRPr="00647D31">
        <w:t xml:space="preserve">. Which gives us that points </w:t>
      </w:r>
      <w:r w:rsidR="00416643" w:rsidRPr="00647D31">
        <w:rPr>
          <w:i/>
        </w:rPr>
        <w:t>M</w:t>
      </w:r>
      <w:r w:rsidR="00416643" w:rsidRPr="00647D31">
        <w:t xml:space="preserve">, </w:t>
      </w:r>
      <w:r w:rsidR="00416643" w:rsidRPr="00647D31">
        <w:rPr>
          <w:i/>
        </w:rPr>
        <w:t>P</w:t>
      </w:r>
      <w:r w:rsidR="00416643" w:rsidRPr="00647D31">
        <w:t xml:space="preserve">, </w:t>
      </w:r>
      <w:r w:rsidR="00416643" w:rsidRPr="00647D31">
        <w:rPr>
          <w:i/>
        </w:rPr>
        <w:t>N</w:t>
      </w:r>
      <w:r w:rsidR="00416643" w:rsidRPr="00647D31">
        <w:t xml:space="preserve"> are on the same line.</w:t>
      </w:r>
    </w:p>
    <w:p w14:paraId="0CDB13FC" w14:textId="3B33F0FA" w:rsidR="00416643" w:rsidRPr="00647D31" w:rsidRDefault="00416643" w:rsidP="003D4D88">
      <w:pPr>
        <w:pStyle w:val="ListParagraph"/>
        <w:spacing w:line="480" w:lineRule="auto"/>
      </w:pPr>
      <w:r w:rsidRPr="00647D31">
        <w:t xml:space="preserve">Therefore, segment </w:t>
      </w:r>
      <w:r w:rsidRPr="00647D31">
        <w:rPr>
          <w:i/>
        </w:rPr>
        <w:t>MN</w:t>
      </w:r>
      <w:r w:rsidRPr="00647D31">
        <w:t xml:space="preserve"> and </w:t>
      </w:r>
      <w:r w:rsidRPr="00647D31">
        <w:rPr>
          <w:i/>
        </w:rPr>
        <w:t>AH</w:t>
      </w:r>
      <w:r w:rsidRPr="00647D31">
        <w:t xml:space="preserve"> intersect at point </w:t>
      </w:r>
      <w:r w:rsidRPr="00647D31">
        <w:rPr>
          <w:i/>
        </w:rPr>
        <w:t>P</w:t>
      </w:r>
      <w:r w:rsidRPr="00647D31">
        <w:t>.</w:t>
      </w:r>
    </w:p>
    <w:p w14:paraId="637E87FF" w14:textId="3BEE357D" w:rsidR="001C1100" w:rsidRPr="00647D31" w:rsidRDefault="001C1100" w:rsidP="003D4D88">
      <w:pPr>
        <w:pStyle w:val="ListParagraph"/>
        <w:numPr>
          <w:ilvl w:val="0"/>
          <w:numId w:val="4"/>
        </w:numPr>
      </w:pPr>
      <w:r w:rsidRPr="00647D31">
        <w:t xml:space="preserve">Let Point </w:t>
      </w:r>
      <w:r w:rsidRPr="00647D31">
        <w:rPr>
          <w:i/>
        </w:rPr>
        <w:t>Q</w:t>
      </w:r>
      <w:r w:rsidRPr="00647D31">
        <w:t xml:space="preserve"> be the intersection of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x</w:t>
      </w:r>
      <w:r w:rsidRPr="00647D31">
        <w:t>.</w:t>
      </w:r>
    </w:p>
    <w:p w14:paraId="2FCA7C74" w14:textId="03BC225A" w:rsidR="00EA5D75" w:rsidRPr="00647D31" w:rsidRDefault="00576080" w:rsidP="003D4D88">
      <w:pPr>
        <w:pStyle w:val="ListParagraph"/>
      </w:pPr>
      <w:r w:rsidRPr="00647D31">
        <w:rPr>
          <w:position w:val="-10"/>
        </w:rPr>
        <w:object w:dxaOrig="3180" w:dyaOrig="400" w14:anchorId="2D8C5AED">
          <v:shape id="_x0000_i1204" type="#_x0000_t75" style="width:159pt;height:20.35pt" o:ole="">
            <v:imagedata r:id="rId356" o:title=""/>
          </v:shape>
          <o:OLEObject Type="Embed" ProgID="Equation.DSMT4" ShapeID="_x0000_i1204" DrawAspect="Content" ObjectID="_1659971726" r:id="rId357"/>
        </w:object>
      </w:r>
    </w:p>
    <w:p w14:paraId="52B07AF7" w14:textId="0302ED14" w:rsidR="00AA77F0" w:rsidRPr="00647D31" w:rsidRDefault="00576080" w:rsidP="003D4D88">
      <w:pPr>
        <w:pStyle w:val="ListParagraph"/>
      </w:pPr>
      <w:r w:rsidRPr="00647D31">
        <w:t>Then, the t</w:t>
      </w:r>
      <w:r w:rsidR="00EA5D75" w:rsidRPr="00647D31">
        <w:t xml:space="preserve">riangles </w:t>
      </w:r>
      <w:r w:rsidR="00EA5D75" w:rsidRPr="00647D31">
        <w:rPr>
          <w:i/>
        </w:rPr>
        <w:t>BHA</w:t>
      </w:r>
      <w:r w:rsidR="00EA5D75" w:rsidRPr="00647D31">
        <w:t xml:space="preserve"> and </w:t>
      </w:r>
      <w:r w:rsidR="00EA5D75" w:rsidRPr="00647D31">
        <w:rPr>
          <w:i/>
        </w:rPr>
        <w:t>BQA</w:t>
      </w:r>
      <w:r w:rsidR="00EA5D75" w:rsidRPr="00647D31">
        <w:t xml:space="preserve"> are </w:t>
      </w:r>
      <w:r w:rsidRPr="00647D31">
        <w:t>equivalent, therefore</w:t>
      </w:r>
      <w:r w:rsidRPr="00647D31">
        <w:rPr>
          <w:position w:val="-10"/>
        </w:rPr>
        <w:object w:dxaOrig="1020" w:dyaOrig="320" w14:anchorId="61EA3A32">
          <v:shape id="_x0000_i1205" type="#_x0000_t75" style="width:51pt;height:15.65pt" o:ole="">
            <v:imagedata r:id="rId358" o:title=""/>
          </v:shape>
          <o:OLEObject Type="Embed" ProgID="Equation.DSMT4" ShapeID="_x0000_i1205" DrawAspect="Content" ObjectID="_1659971727" r:id="rId359"/>
        </w:object>
      </w:r>
      <w:r w:rsidRPr="00647D31">
        <w:t xml:space="preserve"> with </w:t>
      </w:r>
      <w:r w:rsidR="00AE0112" w:rsidRPr="00647D31">
        <w:t>hypot</w:t>
      </w:r>
      <w:r w:rsidRPr="00647D31">
        <w:t xml:space="preserve">enuse </w:t>
      </w:r>
      <w:r w:rsidR="00AE0112" w:rsidRPr="00647D31">
        <w:rPr>
          <w:i/>
        </w:rPr>
        <w:t>AB</w:t>
      </w:r>
      <w:r w:rsidR="00AE0112" w:rsidRPr="00647D31">
        <w:t>.</w:t>
      </w:r>
    </w:p>
    <w:p w14:paraId="224DBF88" w14:textId="0EF064D6" w:rsidR="00E66277" w:rsidRPr="00647D31" w:rsidRDefault="00E66277" w:rsidP="003D4D88">
      <w:r w:rsidRPr="00647D31">
        <w:tab/>
      </w:r>
      <w:r w:rsidRPr="00647D31">
        <w:rPr>
          <w:position w:val="-10"/>
        </w:rPr>
        <w:object w:dxaOrig="1020" w:dyaOrig="320" w14:anchorId="08DBE6FC">
          <v:shape id="_x0000_i1206" type="#_x0000_t75" style="width:51pt;height:15.65pt" o:ole="">
            <v:imagedata r:id="rId360" o:title=""/>
          </v:shape>
          <o:OLEObject Type="Embed" ProgID="Equation.DSMT4" ShapeID="_x0000_i1206" DrawAspect="Content" ObjectID="_1659971728" r:id="rId361"/>
        </w:object>
      </w:r>
      <w:r w:rsidRPr="00647D31">
        <w:t xml:space="preserve">, line </w:t>
      </w:r>
      <w:r w:rsidRPr="00647D31">
        <w:rPr>
          <w:i/>
        </w:rPr>
        <w:t>HQ</w:t>
      </w:r>
      <w:r w:rsidRPr="00647D31">
        <w:t xml:space="preserve"> </w:t>
      </w:r>
      <w:proofErr w:type="gramStart"/>
      <w:r w:rsidRPr="00647D31">
        <w:t>has to</w:t>
      </w:r>
      <w:proofErr w:type="gramEnd"/>
      <w:r w:rsidRPr="00647D31">
        <w:t xml:space="preserve"> be perpendicular to </w:t>
      </w:r>
      <w:r w:rsidRPr="00647D31">
        <w:rPr>
          <w:i/>
        </w:rPr>
        <w:t>AC</w:t>
      </w:r>
      <w:r w:rsidRPr="00647D31">
        <w:t>.</w:t>
      </w:r>
    </w:p>
    <w:p w14:paraId="07075A2D" w14:textId="770D2DD3" w:rsidR="00B66D90" w:rsidRPr="00647D31" w:rsidRDefault="00AA77F0" w:rsidP="003D4D88">
      <w:pPr>
        <w:pStyle w:val="ListParagraph"/>
        <w:spacing w:line="240" w:lineRule="auto"/>
      </w:pP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HD</w:t>
      </w:r>
      <w:r w:rsidRPr="00647D31">
        <w:t xml:space="preserve"> are </w:t>
      </w:r>
      <w:r w:rsidR="001805DC" w:rsidRPr="00647D31">
        <w:t>intersecting</w:t>
      </w:r>
      <w:r w:rsidRPr="00647D31">
        <w:t xml:space="preserve"> on </w:t>
      </w:r>
      <w:r w:rsidRPr="00647D31">
        <w:rPr>
          <w:i/>
        </w:rPr>
        <w:t>Bx</w:t>
      </w:r>
      <w:r w:rsidR="00E66277" w:rsidRPr="00647D31">
        <w:t xml:space="preserve"> at </w:t>
      </w:r>
      <w:r w:rsidR="00E66277" w:rsidRPr="00647D31">
        <w:rPr>
          <w:i/>
        </w:rPr>
        <w:t>Q</w:t>
      </w:r>
      <w:r w:rsidR="00E66277" w:rsidRPr="00647D31">
        <w:t>.</w:t>
      </w:r>
    </w:p>
    <w:p w14:paraId="24CB3A8B" w14:textId="1C9C82C8" w:rsidR="00E66277" w:rsidRPr="00647D31" w:rsidRDefault="00E66277" w:rsidP="003D4D88">
      <w:pPr>
        <w:spacing w:line="240" w:lineRule="auto"/>
      </w:pPr>
      <w:r w:rsidRPr="00647D31">
        <w:br w:type="page"/>
      </w:r>
    </w:p>
    <w:p w14:paraId="55E82F12" w14:textId="30F9CB45" w:rsidR="00143F9D" w:rsidRPr="0036148A" w:rsidRDefault="00143F9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0</w:t>
      </w:r>
    </w:p>
    <w:p w14:paraId="0C1587A3" w14:textId="3D86AF9F" w:rsidR="00B80E6F" w:rsidRPr="00647D31" w:rsidRDefault="008E474D" w:rsidP="003D4D88"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Pr="00647D31">
        <w:t xml:space="preserve">. </w:t>
      </w:r>
      <w:r w:rsidR="00B22FD1" w:rsidRPr="00647D31">
        <w:t>Extend</w:t>
      </w:r>
      <w:r w:rsidRPr="00647D31">
        <w:t xml:space="preserve"> base </w:t>
      </w:r>
      <w:r w:rsidRPr="00647D31">
        <w:rPr>
          <w:i/>
        </w:rPr>
        <w:t>BC</w:t>
      </w:r>
      <w:r w:rsidRPr="00647D31">
        <w:t xml:space="preserve"> the length </w:t>
      </w:r>
      <w:r w:rsidRPr="00647D31">
        <w:rPr>
          <w:position w:val="-6"/>
        </w:rPr>
        <w:object w:dxaOrig="960" w:dyaOrig="279" w14:anchorId="6BDD3624">
          <v:shape id="_x0000_i1207" type="#_x0000_t75" style="width:48pt;height:14.35pt" o:ole="">
            <v:imagedata r:id="rId362" o:title=""/>
          </v:shape>
          <o:OLEObject Type="Embed" ProgID="Equation.DSMT4" ShapeID="_x0000_i1207" DrawAspect="Content" ObjectID="_1659971729" r:id="rId363"/>
        </w:object>
      </w:r>
      <w:r w:rsidR="006B06C4" w:rsidRPr="00647D31">
        <w:t xml:space="preserve">, </w:t>
      </w:r>
      <w:r w:rsidR="00B22FD1" w:rsidRPr="00647D31">
        <w:t xml:space="preserve">then extend </w:t>
      </w:r>
      <w:r w:rsidR="00B22FD1" w:rsidRPr="00647D31">
        <w:rPr>
          <w:i/>
        </w:rPr>
        <w:t>AB</w:t>
      </w:r>
      <w:r w:rsidR="00B22FD1" w:rsidRPr="00647D31">
        <w:t xml:space="preserve"> of a length </w:t>
      </w:r>
      <w:r w:rsidR="00B22FD1" w:rsidRPr="00647D31">
        <w:rPr>
          <w:position w:val="-20"/>
        </w:rPr>
        <w:object w:dxaOrig="1140" w:dyaOrig="520" w14:anchorId="06D4E1D5">
          <v:shape id="_x0000_i1208" type="#_x0000_t75" style="width:57pt;height:26.35pt" o:ole="">
            <v:imagedata r:id="rId364" o:title=""/>
          </v:shape>
          <o:OLEObject Type="Embed" ProgID="Equation.DSMT4" ShapeID="_x0000_i1208" DrawAspect="Content" ObjectID="_1659971730" r:id="rId365"/>
        </w:object>
      </w:r>
      <w:r w:rsidR="006D297D" w:rsidRPr="00647D31">
        <w:t xml:space="preserve">, at the end draw a line </w:t>
      </w:r>
      <w:r w:rsidR="006D297D" w:rsidRPr="00647D31">
        <w:rPr>
          <w:i/>
        </w:rPr>
        <w:t>EHF</w:t>
      </w:r>
      <w:r w:rsidR="006D297D" w:rsidRPr="00647D31">
        <w:t xml:space="preserve">, </w:t>
      </w:r>
      <w:r w:rsidR="006D297D" w:rsidRPr="00647D31">
        <w:rPr>
          <w:i/>
        </w:rPr>
        <w:t>H</w:t>
      </w:r>
      <w:r w:rsidR="006D297D" w:rsidRPr="00647D31">
        <w:t xml:space="preserve"> is the middle point of </w:t>
      </w:r>
      <w:r w:rsidR="006D297D" w:rsidRPr="00647D31">
        <w:rPr>
          <w:i/>
        </w:rPr>
        <w:t>BC</w:t>
      </w:r>
      <w:r w:rsidR="006D297D" w:rsidRPr="00647D31">
        <w:t xml:space="preserve"> and </w:t>
      </w:r>
      <w:r w:rsidR="006D297D" w:rsidRPr="00647D31">
        <w:rPr>
          <w:i/>
        </w:rPr>
        <w:t>F</w:t>
      </w:r>
      <w:r w:rsidR="006D297D" w:rsidRPr="00647D31">
        <w:t xml:space="preserve"> is located on </w:t>
      </w:r>
      <w:r w:rsidR="006D297D" w:rsidRPr="00647D31">
        <w:rPr>
          <w:i/>
        </w:rPr>
        <w:t>AD</w:t>
      </w:r>
      <w:r w:rsidR="006D297D" w:rsidRPr="00647D31">
        <w:t>.</w:t>
      </w:r>
    </w:p>
    <w:p w14:paraId="2D4700E3" w14:textId="3F748773" w:rsidR="00143F9D" w:rsidRPr="00647D31" w:rsidRDefault="00143F9D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="00CF0728" w:rsidRPr="00647D31">
        <w:rPr>
          <w:position w:val="-20"/>
        </w:rPr>
        <w:object w:dxaOrig="1480" w:dyaOrig="520" w14:anchorId="066E70C0">
          <v:shape id="_x0000_i1209" type="#_x0000_t75" style="width:73.35pt;height:25.65pt" o:ole="">
            <v:imagedata r:id="rId366" o:title=""/>
          </v:shape>
          <o:OLEObject Type="Embed" ProgID="Equation.DSMT4" ShapeID="_x0000_i1209" DrawAspect="Content" ObjectID="_1659971731" r:id="rId367"/>
        </w:object>
      </w:r>
    </w:p>
    <w:p w14:paraId="747D2E2D" w14:textId="7F7C9ACC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46E5AAB0">
          <v:shape id="_x0000_i1210" type="#_x0000_t75" style="width:48.65pt;height:12.65pt" o:ole="">
            <v:imagedata r:id="rId368" o:title=""/>
          </v:shape>
          <o:OLEObject Type="Embed" ProgID="Equation.DSMT4" ShapeID="_x0000_i1210" DrawAspect="Content" ObjectID="_1659971732" r:id="rId369"/>
        </w:object>
      </w:r>
    </w:p>
    <w:p w14:paraId="6A4B7FAA" w14:textId="7D5ADF3B" w:rsidR="00CF0728" w:rsidRPr="00647D31" w:rsidRDefault="00CF0728" w:rsidP="003D4D88">
      <w:pPr>
        <w:pStyle w:val="ListParagraph"/>
        <w:numPr>
          <w:ilvl w:val="0"/>
          <w:numId w:val="5"/>
        </w:numPr>
      </w:pPr>
      <w:r w:rsidRPr="00647D31">
        <w:t xml:space="preserve">Prove that </w:t>
      </w:r>
      <w:r w:rsidRPr="00647D31">
        <w:rPr>
          <w:position w:val="-4"/>
        </w:rPr>
        <w:object w:dxaOrig="1540" w:dyaOrig="260" w14:anchorId="2E23D927">
          <v:shape id="_x0000_i1211" type="#_x0000_t75" style="width:77.35pt;height:12.65pt" o:ole="">
            <v:imagedata r:id="rId370" o:title=""/>
          </v:shape>
          <o:OLEObject Type="Embed" ProgID="Equation.DSMT4" ShapeID="_x0000_i1211" DrawAspect="Content" ObjectID="_1659971733" r:id="rId371"/>
        </w:object>
      </w:r>
    </w:p>
    <w:p w14:paraId="2232C7C2" w14:textId="6E129FC9" w:rsidR="00CF0728" w:rsidRPr="00647D31" w:rsidRDefault="00CF0728" w:rsidP="003D4D88">
      <w:pPr>
        <w:pStyle w:val="ListParagraph"/>
        <w:numPr>
          <w:ilvl w:val="0"/>
          <w:numId w:val="5"/>
        </w:numPr>
        <w:spacing w:line="360" w:lineRule="auto"/>
      </w:pPr>
      <w:r w:rsidRPr="00647D31">
        <w:t xml:space="preserve">Calculate the value of the angles </w:t>
      </w:r>
      <w:r w:rsidRPr="00647D31">
        <w:rPr>
          <w:position w:val="-4"/>
        </w:rPr>
        <w:object w:dxaOrig="600" w:dyaOrig="340" w14:anchorId="5763CC4F">
          <v:shape id="_x0000_i1212" type="#_x0000_t75" style="width:30pt;height:17.35pt" o:ole="">
            <v:imagedata r:id="rId372" o:title=""/>
          </v:shape>
          <o:OLEObject Type="Embed" ProgID="Equation.DSMT4" ShapeID="_x0000_i1212" DrawAspect="Content" ObjectID="_1659971734" r:id="rId373"/>
        </w:object>
      </w:r>
      <w:r w:rsidRPr="00647D31">
        <w:t xml:space="preserve"> and </w:t>
      </w:r>
      <w:r w:rsidRPr="00647D31">
        <w:rPr>
          <w:position w:val="-4"/>
        </w:rPr>
        <w:object w:dxaOrig="560" w:dyaOrig="340" w14:anchorId="5C9C07A0">
          <v:shape id="_x0000_i1213" type="#_x0000_t75" style="width:27.65pt;height:17.35pt" o:ole="">
            <v:imagedata r:id="rId374" o:title=""/>
          </v:shape>
          <o:OLEObject Type="Embed" ProgID="Equation.DSMT4" ShapeID="_x0000_i1213" DrawAspect="Content" ObjectID="_1659971735" r:id="rId375"/>
        </w:object>
      </w:r>
      <w:r w:rsidRPr="00647D31">
        <w:t xml:space="preserve"> where </w:t>
      </w:r>
      <w:r w:rsidRPr="00647D31">
        <w:rPr>
          <w:position w:val="-6"/>
        </w:rPr>
        <w:object w:dxaOrig="1120" w:dyaOrig="360" w14:anchorId="615401F0">
          <v:shape id="_x0000_i1214" type="#_x0000_t75" style="width:56.35pt;height:18pt" o:ole="">
            <v:imagedata r:id="rId376" o:title=""/>
          </v:shape>
          <o:OLEObject Type="Embed" ProgID="Equation.DSMT4" ShapeID="_x0000_i1214" DrawAspect="Content" ObjectID="_1659971736" r:id="rId377"/>
        </w:object>
      </w:r>
      <w:r w:rsidRPr="00647D31">
        <w:t>.</w:t>
      </w:r>
    </w:p>
    <w:p w14:paraId="5472BAF5" w14:textId="73321D75" w:rsidR="00143F9D" w:rsidRPr="00647D31" w:rsidRDefault="00143F9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51FAAA" w14:textId="64A10D49" w:rsidR="0077231C" w:rsidRPr="00647D31" w:rsidRDefault="00945769" w:rsidP="003D4D88">
      <w:pPr>
        <w:pStyle w:val="ListParagraph"/>
        <w:numPr>
          <w:ilvl w:val="0"/>
          <w:numId w:val="6"/>
        </w:numPr>
      </w:pPr>
      <w:r w:rsidRPr="00647D31">
        <w:rPr>
          <w:noProof/>
        </w:rPr>
        <w:drawing>
          <wp:anchor distT="0" distB="0" distL="114300" distR="114300" simplePos="0" relativeHeight="251670528" behindDoc="0" locked="0" layoutInCell="1" allowOverlap="1" wp14:anchorId="2C4FEF95" wp14:editId="5A3A8D11">
            <wp:simplePos x="0" y="0"/>
            <wp:positionH relativeFrom="column">
              <wp:posOffset>4128135</wp:posOffset>
            </wp:positionH>
            <wp:positionV relativeFrom="paragraph">
              <wp:posOffset>248920</wp:posOffset>
            </wp:positionV>
            <wp:extent cx="2060222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022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4046" w:rsidRPr="00647D31">
        <w:t xml:space="preserve">Triangle </w:t>
      </w:r>
      <w:r w:rsidR="00584046" w:rsidRPr="00647D31">
        <w:rPr>
          <w:i/>
        </w:rPr>
        <w:t>ABC</w:t>
      </w:r>
      <w:r w:rsidR="00584046" w:rsidRPr="00647D31">
        <w:t xml:space="preserve"> is isosceles, then </w:t>
      </w:r>
      <w:r w:rsidR="00584046" w:rsidRPr="00647D31">
        <w:rPr>
          <w:position w:val="-6"/>
        </w:rPr>
        <w:object w:dxaOrig="1280" w:dyaOrig="360" w14:anchorId="6D4D8AAA">
          <v:shape id="_x0000_i1215" type="#_x0000_t75" style="width:63.65pt;height:18pt" o:ole="">
            <v:imagedata r:id="rId379" o:title=""/>
          </v:shape>
          <o:OLEObject Type="Embed" ProgID="Equation.DSMT4" ShapeID="_x0000_i1215" DrawAspect="Content" ObjectID="_1659971737" r:id="rId380"/>
        </w:object>
      </w:r>
    </w:p>
    <w:p w14:paraId="58C2C35A" w14:textId="1BB4D15C" w:rsidR="00584046" w:rsidRPr="00647D31" w:rsidRDefault="00D8742D" w:rsidP="003D4D88">
      <w:pPr>
        <w:pStyle w:val="ListParagraph"/>
        <w:spacing w:line="360" w:lineRule="auto"/>
      </w:pPr>
      <w:r w:rsidRPr="00647D31">
        <w:t>Since</w:t>
      </w:r>
      <w:r w:rsidR="00945769" w:rsidRPr="00647D31">
        <w:t xml:space="preserve"> </w:t>
      </w:r>
      <w:r w:rsidR="00945769" w:rsidRPr="00647D31">
        <w:rPr>
          <w:position w:val="-6"/>
        </w:rPr>
        <w:object w:dxaOrig="1540" w:dyaOrig="279" w14:anchorId="463FC210">
          <v:shape id="_x0000_i1216" type="#_x0000_t75" style="width:77.35pt;height:14.35pt" o:ole="">
            <v:imagedata r:id="rId381" o:title=""/>
          </v:shape>
          <o:OLEObject Type="Embed" ProgID="Equation.DSMT4" ShapeID="_x0000_i1216" DrawAspect="Content" ObjectID="_1659971738" r:id="rId382"/>
        </w:object>
      </w:r>
      <w:r w:rsidR="00945769" w:rsidRPr="00647D31">
        <w:t xml:space="preserve">, then </w:t>
      </w:r>
      <w:r w:rsidR="00945769" w:rsidRPr="00647D31">
        <w:rPr>
          <w:position w:val="-6"/>
        </w:rPr>
        <w:object w:dxaOrig="1300" w:dyaOrig="360" w14:anchorId="5FBE4A3A">
          <v:shape id="_x0000_i1217" type="#_x0000_t75" style="width:65.35pt;height:18pt" o:ole="">
            <v:imagedata r:id="rId383" o:title=""/>
          </v:shape>
          <o:OLEObject Type="Embed" ProgID="Equation.DSMT4" ShapeID="_x0000_i1217" DrawAspect="Content" ObjectID="_1659971739" r:id="rId384"/>
        </w:object>
      </w:r>
    </w:p>
    <w:p w14:paraId="4F887E4A" w14:textId="35025057" w:rsidR="00945769" w:rsidRPr="00647D31" w:rsidRDefault="00945769" w:rsidP="003D4D88">
      <w:pPr>
        <w:pStyle w:val="ListParagraph"/>
      </w:pPr>
      <w:r w:rsidRPr="00647D31">
        <w:rPr>
          <w:position w:val="-6"/>
        </w:rPr>
        <w:object w:dxaOrig="2100" w:dyaOrig="360" w14:anchorId="3D86950B">
          <v:shape id="_x0000_i1218" type="#_x0000_t75" style="width:105pt;height:18pt" o:ole="">
            <v:imagedata r:id="rId385" o:title=""/>
          </v:shape>
          <o:OLEObject Type="Embed" ProgID="Equation.DSMT4" ShapeID="_x0000_i1218" DrawAspect="Content" ObjectID="_1659971740" r:id="rId386"/>
        </w:object>
      </w:r>
    </w:p>
    <w:p w14:paraId="34D0DA32" w14:textId="0716A8EE" w:rsidR="00945769" w:rsidRPr="00647D31" w:rsidRDefault="00945769" w:rsidP="003D4D88">
      <w:pPr>
        <w:pStyle w:val="ListParagraph"/>
      </w:pPr>
      <w:r w:rsidRPr="00647D31">
        <w:rPr>
          <w:position w:val="-20"/>
        </w:rPr>
        <w:object w:dxaOrig="2880" w:dyaOrig="520" w14:anchorId="232D3A29">
          <v:shape id="_x0000_i1219" type="#_x0000_t75" style="width:2in;height:27pt" o:ole="">
            <v:imagedata r:id="rId387" o:title=""/>
          </v:shape>
          <o:OLEObject Type="Embed" ProgID="Equation.DSMT4" ShapeID="_x0000_i1219" DrawAspect="Content" ObjectID="_1659971741" r:id="rId388"/>
        </w:object>
      </w:r>
    </w:p>
    <w:p w14:paraId="6BB7D99D" w14:textId="322F1F76" w:rsidR="00945769" w:rsidRPr="00647D31" w:rsidRDefault="00945769" w:rsidP="003D4D88">
      <w:pPr>
        <w:pStyle w:val="ListParagraph"/>
        <w:spacing w:line="360" w:lineRule="auto"/>
      </w:pPr>
      <w:r w:rsidRPr="00647D31">
        <w:rPr>
          <w:position w:val="-6"/>
        </w:rPr>
        <w:object w:dxaOrig="1440" w:dyaOrig="360" w14:anchorId="5C1B4F45">
          <v:shape id="_x0000_i1220" type="#_x0000_t75" style="width:1in;height:18pt" o:ole="">
            <v:imagedata r:id="rId389" o:title=""/>
          </v:shape>
          <o:OLEObject Type="Embed" ProgID="Equation.DSMT4" ShapeID="_x0000_i1220" DrawAspect="Content" ObjectID="_1659971742" r:id="rId390"/>
        </w:object>
      </w:r>
    </w:p>
    <w:p w14:paraId="3EED2C89" w14:textId="3D202B99" w:rsidR="00EF5FC2" w:rsidRPr="00647D31" w:rsidRDefault="00EF5FC2" w:rsidP="003D4D88">
      <w:pPr>
        <w:pStyle w:val="ListParagraph"/>
      </w:pPr>
      <w:r w:rsidRPr="00647D31">
        <w:rPr>
          <w:position w:val="-20"/>
        </w:rPr>
        <w:object w:dxaOrig="1480" w:dyaOrig="520" w14:anchorId="7EAF2999">
          <v:shape id="_x0000_i1221" type="#_x0000_t75" style="width:1in;height:27pt" o:ole="">
            <v:imagedata r:id="rId391" o:title=""/>
          </v:shape>
          <o:OLEObject Type="Embed" ProgID="Equation.DSMT4" ShapeID="_x0000_i1221" DrawAspect="Content" ObjectID="_1659971743" r:id="rId392"/>
        </w:object>
      </w:r>
    </w:p>
    <w:p w14:paraId="0A40FD50" w14:textId="1B495D43" w:rsidR="00945769" w:rsidRPr="00647D31" w:rsidRDefault="00945769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1120" w:dyaOrig="580" w14:anchorId="4CF6BCFF">
          <v:shape id="_x0000_i1222" type="#_x0000_t75" style="width:54pt;height:30pt" o:ole="">
            <v:imagedata r:id="rId393" o:title=""/>
          </v:shape>
          <o:OLEObject Type="Embed" ProgID="Equation.DSMT4" ShapeID="_x0000_i1222" DrawAspect="Content" ObjectID="_1659971744" r:id="rId394"/>
        </w:object>
      </w:r>
    </w:p>
    <w:p w14:paraId="5293BD9C" w14:textId="39BC6F7D" w:rsidR="00945769" w:rsidRPr="00647D31" w:rsidRDefault="007F66FD" w:rsidP="003D4D88">
      <w:pPr>
        <w:pStyle w:val="ListParagraph"/>
        <w:numPr>
          <w:ilvl w:val="0"/>
          <w:numId w:val="6"/>
        </w:numPr>
        <w:tabs>
          <w:tab w:val="left" w:pos="2880"/>
        </w:tabs>
      </w:pPr>
      <w:r w:rsidRPr="00647D31">
        <w:rPr>
          <w:position w:val="-20"/>
        </w:rPr>
        <w:object w:dxaOrig="1140" w:dyaOrig="520" w14:anchorId="42059B78">
          <v:shape id="_x0000_i1223" type="#_x0000_t75" style="width:57pt;height:27pt" o:ole="">
            <v:imagedata r:id="rId364" o:title=""/>
          </v:shape>
          <o:OLEObject Type="Embed" ProgID="Equation.DSMT4" ShapeID="_x0000_i1223" DrawAspect="Content" ObjectID="_1659971745" r:id="rId395"/>
        </w:object>
      </w:r>
      <w:r w:rsidR="00F635EA" w:rsidRPr="00647D31">
        <w:tab/>
      </w:r>
      <w:r w:rsidR="00F635EA" w:rsidRPr="00647D31">
        <w:rPr>
          <w:i/>
          <w:color w:val="385623" w:themeColor="accent6" w:themeShade="80"/>
        </w:rPr>
        <w:t>H</w:t>
      </w:r>
      <w:r w:rsidR="00F635EA" w:rsidRPr="00647D31">
        <w:rPr>
          <w:color w:val="385623" w:themeColor="accent6" w:themeShade="80"/>
        </w:rPr>
        <w:t xml:space="preserve"> the middle point of </w:t>
      </w:r>
      <w:r w:rsidR="00F635EA" w:rsidRPr="00647D31">
        <w:rPr>
          <w:i/>
          <w:color w:val="385623" w:themeColor="accent6" w:themeShade="80"/>
        </w:rPr>
        <w:t>BC</w:t>
      </w:r>
    </w:p>
    <w:p w14:paraId="3C9DA133" w14:textId="7980FF90" w:rsidR="007F66FD" w:rsidRPr="00647D31" w:rsidRDefault="007F66FD" w:rsidP="003D4D88">
      <w:pPr>
        <w:pStyle w:val="ListParagraph"/>
        <w:tabs>
          <w:tab w:val="left" w:pos="108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620" w:dyaOrig="279" w14:anchorId="4D5D050C">
          <v:shape id="_x0000_i1224" type="#_x0000_t75" style="width:30pt;height:15pt" o:ole="">
            <v:imagedata r:id="rId396" o:title=""/>
          </v:shape>
          <o:OLEObject Type="Embed" ProgID="Equation.DSMT4" ShapeID="_x0000_i1224" DrawAspect="Content" ObjectID="_1659971746" r:id="rId397"/>
        </w:object>
      </w:r>
    </w:p>
    <w:p w14:paraId="6CCA87AD" w14:textId="1C2CF037" w:rsidR="007F66FD" w:rsidRPr="00647D31" w:rsidRDefault="007F66FD" w:rsidP="003D4D88">
      <w:pPr>
        <w:pStyle w:val="ListParagraph"/>
      </w:pPr>
      <w:r w:rsidRPr="00647D31">
        <w:rPr>
          <w:position w:val="-6"/>
        </w:rPr>
        <w:object w:dxaOrig="960" w:dyaOrig="279" w14:anchorId="1B24EF10">
          <v:shape id="_x0000_i1225" type="#_x0000_t75" style="width:48pt;height:15pt" o:ole="">
            <v:imagedata r:id="rId362" o:title=""/>
          </v:shape>
          <o:OLEObject Type="Embed" ProgID="Equation.DSMT4" ShapeID="_x0000_i1225" DrawAspect="Content" ObjectID="_1659971747" r:id="rId398"/>
        </w:object>
      </w:r>
    </w:p>
    <w:p w14:paraId="03082B2A" w14:textId="3DBA37A6" w:rsidR="00392F2F" w:rsidRPr="00647D31" w:rsidRDefault="00392F2F" w:rsidP="003D4D88">
      <w:pPr>
        <w:pStyle w:val="ListParagraph"/>
        <w:spacing w:line="360" w:lineRule="auto"/>
      </w:pPr>
      <w:r w:rsidRPr="00647D31">
        <w:rPr>
          <w:position w:val="-6"/>
        </w:rPr>
        <w:object w:dxaOrig="2060" w:dyaOrig="279" w14:anchorId="4D1D482F">
          <v:shape id="_x0000_i1226" type="#_x0000_t75" style="width:102pt;height:15pt" o:ole="">
            <v:imagedata r:id="rId399" o:title=""/>
          </v:shape>
          <o:OLEObject Type="Embed" ProgID="Equation.DSMT4" ShapeID="_x0000_i1226" DrawAspect="Content" ObjectID="_1659971748" r:id="rId400"/>
        </w:object>
      </w:r>
    </w:p>
    <w:p w14:paraId="2BF5B3DF" w14:textId="7229071C" w:rsidR="00392F2F" w:rsidRPr="00647D31" w:rsidRDefault="00392F2F" w:rsidP="003D4D88">
      <w:pPr>
        <w:pStyle w:val="ListParagraph"/>
        <w:tabs>
          <w:tab w:val="left" w:pos="1800"/>
        </w:tabs>
        <w:spacing w:line="360" w:lineRule="auto"/>
      </w:pPr>
      <w:r w:rsidRPr="00647D31">
        <w:rPr>
          <w:position w:val="-4"/>
        </w:rPr>
        <w:object w:dxaOrig="980" w:dyaOrig="260" w14:anchorId="6E47EE76">
          <v:shape id="_x0000_i1227" type="#_x0000_t75" style="width:48pt;height:12pt" o:ole="">
            <v:imagedata r:id="rId368" o:title=""/>
          </v:shape>
          <o:OLEObject Type="Embed" ProgID="Equation.DSMT4" ShapeID="_x0000_i1227" DrawAspect="Content" ObjectID="_1659971749" r:id="rId401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3C7CA3C9" w14:textId="7F614A21" w:rsidR="003D2F39" w:rsidRPr="00647D31" w:rsidRDefault="004F1AB2" w:rsidP="003D4D88">
      <w:pPr>
        <w:pStyle w:val="ListParagraph"/>
        <w:numPr>
          <w:ilvl w:val="0"/>
          <w:numId w:val="6"/>
        </w:numPr>
      </w:pPr>
      <w:r w:rsidRPr="00647D31">
        <w:rPr>
          <w:position w:val="-20"/>
        </w:rPr>
        <w:object w:dxaOrig="1540" w:dyaOrig="520" w14:anchorId="4DBCB0C0">
          <v:shape id="_x0000_i1228" type="#_x0000_t75" style="width:78pt;height:27pt" o:ole="">
            <v:imagedata r:id="rId402" o:title=""/>
          </v:shape>
          <o:OLEObject Type="Embed" ProgID="Equation.DSMT4" ShapeID="_x0000_i1228" DrawAspect="Content" ObjectID="_1659971750" r:id="rId403"/>
        </w:object>
      </w:r>
      <w:r w:rsidRPr="00647D31">
        <w:t xml:space="preserve"> </w:t>
      </w:r>
    </w:p>
    <w:p w14:paraId="7B6DA9D7" w14:textId="53C6EEF1" w:rsidR="003D2F39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1760" w:dyaOrig="520" w14:anchorId="5D7CF042">
          <v:shape id="_x0000_i1229" type="#_x0000_t75" style="width:87pt;height:27pt" o:ole="">
            <v:imagedata r:id="rId404" o:title=""/>
          </v:shape>
          <o:OLEObject Type="Embed" ProgID="Equation.DSMT4" ShapeID="_x0000_i1229" DrawAspect="Content" ObjectID="_1659971751" r:id="rId405"/>
        </w:object>
      </w:r>
    </w:p>
    <w:p w14:paraId="11C97EED" w14:textId="42C789B8" w:rsidR="00824596" w:rsidRPr="00647D31" w:rsidRDefault="00824596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520" w:dyaOrig="520" w14:anchorId="20E789E7">
          <v:shape id="_x0000_i1230" type="#_x0000_t75" style="width:126pt;height:27pt" o:ole="">
            <v:imagedata r:id="rId406" o:title=""/>
          </v:shape>
          <o:OLEObject Type="Embed" ProgID="Equation.DSMT4" ShapeID="_x0000_i1230" DrawAspect="Content" ObjectID="_1659971752" r:id="rId407"/>
        </w:object>
      </w:r>
    </w:p>
    <w:p w14:paraId="7BFB3ECB" w14:textId="77743393" w:rsidR="00824596" w:rsidRPr="00647D31" w:rsidRDefault="00824596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40" w:dyaOrig="340" w14:anchorId="3402D192">
          <v:shape id="_x0000_i1231" type="#_x0000_t75" style="width:36pt;height:18pt" o:ole="">
            <v:imagedata r:id="rId408" o:title=""/>
          </v:shape>
          <o:OLEObject Type="Embed" ProgID="Equation.DSMT4" ShapeID="_x0000_i1231" DrawAspect="Content" ObjectID="_1659971753" r:id="rId409"/>
        </w:object>
      </w:r>
    </w:p>
    <w:p w14:paraId="3FEB7BCC" w14:textId="60D3E3B7" w:rsidR="00824596" w:rsidRPr="00647D31" w:rsidRDefault="00824596" w:rsidP="003D4D88">
      <w:pPr>
        <w:spacing w:line="360" w:lineRule="auto"/>
        <w:ind w:left="720"/>
      </w:pPr>
      <w:r w:rsidRPr="00647D31">
        <w:rPr>
          <w:position w:val="-10"/>
        </w:rPr>
        <w:object w:dxaOrig="1600" w:dyaOrig="340" w14:anchorId="1CBFA4E0">
          <v:shape id="_x0000_i1232" type="#_x0000_t75" style="width:81pt;height:18pt" o:ole="">
            <v:imagedata r:id="rId410" o:title=""/>
          </v:shape>
          <o:OLEObject Type="Embed" ProgID="Equation.DSMT4" ShapeID="_x0000_i1232" DrawAspect="Content" ObjectID="_1659971754" r:id="rId411"/>
        </w:object>
      </w:r>
    </w:p>
    <w:p w14:paraId="3BD3CB55" w14:textId="1BE79121" w:rsidR="006A595D" w:rsidRPr="00647D31" w:rsidRDefault="006A595D" w:rsidP="003D4D88">
      <w:pPr>
        <w:ind w:left="720"/>
      </w:pPr>
      <w:r w:rsidRPr="00647D31">
        <w:rPr>
          <w:position w:val="-6"/>
        </w:rPr>
        <w:object w:dxaOrig="1860" w:dyaOrig="360" w14:anchorId="307ED29E">
          <v:shape id="_x0000_i1233" type="#_x0000_t75" style="width:93pt;height:18pt" o:ole="">
            <v:imagedata r:id="rId412" o:title=""/>
          </v:shape>
          <o:OLEObject Type="Embed" ProgID="Equation.DSMT4" ShapeID="_x0000_i1233" DrawAspect="Content" ObjectID="_1659971755" r:id="rId413"/>
        </w:object>
      </w:r>
    </w:p>
    <w:p w14:paraId="08E64A44" w14:textId="4FC0DD3F" w:rsidR="006A595D" w:rsidRPr="00647D31" w:rsidRDefault="006A595D" w:rsidP="003D4D88">
      <w:pPr>
        <w:tabs>
          <w:tab w:val="left" w:pos="1350"/>
          <w:tab w:val="left" w:pos="3600"/>
        </w:tabs>
        <w:ind w:left="720"/>
      </w:pPr>
      <w:r w:rsidRPr="00647D31">
        <w:tab/>
      </w:r>
      <w:r w:rsidRPr="00647D31">
        <w:rPr>
          <w:position w:val="-6"/>
        </w:rPr>
        <w:object w:dxaOrig="1340" w:dyaOrig="360" w14:anchorId="4FC30D69">
          <v:shape id="_x0000_i1234" type="#_x0000_t75" style="width:66pt;height:18pt" o:ole="">
            <v:imagedata r:id="rId414" o:title=""/>
          </v:shape>
          <o:OLEObject Type="Embed" ProgID="Equation.DSMT4" ShapeID="_x0000_i1234" DrawAspect="Content" ObjectID="_1659971756" r:id="rId415"/>
        </w:object>
      </w:r>
      <w:r w:rsidRPr="00647D31">
        <w:tab/>
      </w:r>
      <w:r w:rsidRPr="00647D31">
        <w:rPr>
          <w:position w:val="-14"/>
        </w:rPr>
        <w:object w:dxaOrig="960" w:dyaOrig="400" w14:anchorId="57E7ADB9">
          <v:shape id="_x0000_i1235" type="#_x0000_t75" style="width:48pt;height:21pt" o:ole="">
            <v:imagedata r:id="rId416" o:title=""/>
          </v:shape>
          <o:OLEObject Type="Embed" ProgID="Equation.DSMT4" ShapeID="_x0000_i1235" DrawAspect="Content" ObjectID="_1659971757" r:id="rId417"/>
        </w:object>
      </w:r>
    </w:p>
    <w:p w14:paraId="5BE11E64" w14:textId="7E42F133" w:rsidR="006A595D" w:rsidRPr="00647D31" w:rsidRDefault="006A595D" w:rsidP="003D4D88">
      <w:pPr>
        <w:tabs>
          <w:tab w:val="left" w:pos="1350"/>
        </w:tabs>
        <w:ind w:left="720"/>
      </w:pPr>
      <w:r w:rsidRPr="00647D31">
        <w:tab/>
      </w:r>
      <w:r w:rsidRPr="00647D31">
        <w:rPr>
          <w:position w:val="-20"/>
        </w:rPr>
        <w:object w:dxaOrig="2020" w:dyaOrig="520" w14:anchorId="17FD92C2">
          <v:shape id="_x0000_i1236" type="#_x0000_t75" style="width:102pt;height:27pt" o:ole="">
            <v:imagedata r:id="rId418" o:title=""/>
          </v:shape>
          <o:OLEObject Type="Embed" ProgID="Equation.DSMT4" ShapeID="_x0000_i1236" DrawAspect="Content" ObjectID="_1659971758" r:id="rId419"/>
        </w:object>
      </w:r>
    </w:p>
    <w:p w14:paraId="50C4E658" w14:textId="532BAB2D" w:rsidR="006A595D" w:rsidRPr="00647D31" w:rsidRDefault="006A595D" w:rsidP="003D4D88">
      <w:pPr>
        <w:tabs>
          <w:tab w:val="left" w:pos="1350"/>
        </w:tabs>
        <w:spacing w:line="360" w:lineRule="auto"/>
        <w:ind w:left="720"/>
      </w:pPr>
      <w:r w:rsidRPr="00647D31">
        <w:tab/>
      </w:r>
      <w:r w:rsidRPr="00647D31">
        <w:rPr>
          <w:position w:val="-4"/>
        </w:rPr>
        <w:object w:dxaOrig="760" w:dyaOrig="340" w14:anchorId="69998890">
          <v:shape id="_x0000_i1237" type="#_x0000_t75" style="width:39pt;height:18pt" o:ole="">
            <v:imagedata r:id="rId420" o:title=""/>
          </v:shape>
          <o:OLEObject Type="Embed" ProgID="Equation.DSMT4" ShapeID="_x0000_i1237" DrawAspect="Content" ObjectID="_1659971759" r:id="rId421"/>
        </w:object>
      </w:r>
    </w:p>
    <w:p w14:paraId="2CC59E2E" w14:textId="25DEF932" w:rsidR="006A595D" w:rsidRPr="00647D31" w:rsidRDefault="006A595D" w:rsidP="003D4D88">
      <w:pPr>
        <w:spacing w:line="360" w:lineRule="auto"/>
        <w:ind w:left="720"/>
      </w:pPr>
      <w:r w:rsidRPr="00647D31">
        <w:rPr>
          <w:position w:val="-10"/>
        </w:rPr>
        <w:object w:dxaOrig="1560" w:dyaOrig="340" w14:anchorId="4218E98F">
          <v:shape id="_x0000_i1238" type="#_x0000_t75" style="width:78pt;height:18pt" o:ole="">
            <v:imagedata r:id="rId422" o:title=""/>
          </v:shape>
          <o:OLEObject Type="Embed" ProgID="Equation.DSMT4" ShapeID="_x0000_i1238" DrawAspect="Content" ObjectID="_1659971760" r:id="rId423"/>
        </w:object>
      </w:r>
    </w:p>
    <w:p w14:paraId="760ABD0A" w14:textId="0D95C78F" w:rsidR="006A595D" w:rsidRPr="00647D31" w:rsidRDefault="006A595D" w:rsidP="003D4D88">
      <w:pPr>
        <w:pStyle w:val="ListParagraph"/>
        <w:tabs>
          <w:tab w:val="left" w:pos="2430"/>
        </w:tabs>
        <w:spacing w:line="360" w:lineRule="auto"/>
      </w:pPr>
      <w:r w:rsidRPr="00647D31">
        <w:rPr>
          <w:position w:val="-4"/>
        </w:rPr>
        <w:object w:dxaOrig="1540" w:dyaOrig="260" w14:anchorId="49AB213B">
          <v:shape id="_x0000_i1239" type="#_x0000_t75" style="width:78pt;height:12pt" o:ole="">
            <v:imagedata r:id="rId370" o:title=""/>
          </v:shape>
          <o:OLEObject Type="Embed" ProgID="Equation.DSMT4" ShapeID="_x0000_i1239" DrawAspect="Content" ObjectID="_1659971761" r:id="rId424"/>
        </w:object>
      </w:r>
      <w:r w:rsidRPr="00647D31">
        <w:tab/>
      </w:r>
      <w:r w:rsidRPr="00647D31">
        <w:rPr>
          <w:b/>
          <w:i/>
          <w:color w:val="0000CC"/>
        </w:rPr>
        <w:t>√</w:t>
      </w:r>
    </w:p>
    <w:p w14:paraId="5EB59EEA" w14:textId="7C4E0750" w:rsidR="006A595D" w:rsidRPr="00647D31" w:rsidRDefault="006A595D" w:rsidP="003D4D88">
      <w:pPr>
        <w:pStyle w:val="ListParagraph"/>
        <w:numPr>
          <w:ilvl w:val="0"/>
          <w:numId w:val="6"/>
        </w:numPr>
        <w:spacing w:line="360" w:lineRule="auto"/>
      </w:pPr>
      <w:r w:rsidRPr="00647D31">
        <w:rPr>
          <w:position w:val="-6"/>
        </w:rPr>
        <w:object w:dxaOrig="1120" w:dyaOrig="360" w14:anchorId="213072CC">
          <v:shape id="_x0000_i1240" type="#_x0000_t75" style="width:57pt;height:18pt" o:ole="">
            <v:imagedata r:id="rId376" o:title=""/>
          </v:shape>
          <o:OLEObject Type="Embed" ProgID="Equation.DSMT4" ShapeID="_x0000_i1240" DrawAspect="Content" ObjectID="_1659971762" r:id="rId425"/>
        </w:object>
      </w:r>
    </w:p>
    <w:p w14:paraId="587B8471" w14:textId="3E348D96" w:rsidR="0047392E" w:rsidRPr="00647D31" w:rsidRDefault="0047392E" w:rsidP="003D4D88">
      <w:pPr>
        <w:pStyle w:val="ListParagraph"/>
      </w:pPr>
      <w:r w:rsidRPr="00647D31">
        <w:rPr>
          <w:position w:val="-20"/>
        </w:rPr>
        <w:object w:dxaOrig="1480" w:dyaOrig="520" w14:anchorId="4A96BBD3">
          <v:shape id="_x0000_i1241" type="#_x0000_t75" style="width:75pt;height:27pt" o:ole="">
            <v:imagedata r:id="rId426" o:title=""/>
          </v:shape>
          <o:OLEObject Type="Embed" ProgID="Equation.DSMT4" ShapeID="_x0000_i1241" DrawAspect="Content" ObjectID="_1659971763" r:id="rId427"/>
        </w:object>
      </w:r>
    </w:p>
    <w:p w14:paraId="01287EE0" w14:textId="77097C8C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2"/>
        </w:rPr>
        <w:object w:dxaOrig="2120" w:dyaOrig="560" w14:anchorId="28F742BB">
          <v:shape id="_x0000_i1242" type="#_x0000_t75" style="width:105pt;height:27pt" o:ole="">
            <v:imagedata r:id="rId428" o:title=""/>
          </v:shape>
          <o:OLEObject Type="Embed" ProgID="Equation.DSMT4" ShapeID="_x0000_i1242" DrawAspect="Content" ObjectID="_1659971764" r:id="rId429"/>
        </w:object>
      </w:r>
    </w:p>
    <w:p w14:paraId="41FC0809" w14:textId="6E08BC5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1600" w:dyaOrig="520" w14:anchorId="5C98FBA5">
          <v:shape id="_x0000_i1243" type="#_x0000_t75" style="width:81pt;height:27pt" o:ole="">
            <v:imagedata r:id="rId430" o:title=""/>
          </v:shape>
          <o:OLEObject Type="Embed" ProgID="Equation.DSMT4" ShapeID="_x0000_i1243" DrawAspect="Content" ObjectID="_1659971765" r:id="rId431"/>
        </w:object>
      </w:r>
    </w:p>
    <w:p w14:paraId="602DE976" w14:textId="287887D5" w:rsidR="0047392E" w:rsidRPr="00647D31" w:rsidRDefault="0047392E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20" w:dyaOrig="620" w14:anchorId="48784F55">
          <v:shape id="_x0000_i1244" type="#_x0000_t75" style="width:36pt;height:30pt" o:ole="">
            <v:imagedata r:id="rId432" o:title=""/>
          </v:shape>
          <o:OLEObject Type="Embed" ProgID="Equation.DSMT4" ShapeID="_x0000_i1244" DrawAspect="Content" ObjectID="_1659971766" r:id="rId433"/>
        </w:object>
      </w:r>
    </w:p>
    <w:p w14:paraId="32FFACC7" w14:textId="1729DBC7" w:rsidR="0047392E" w:rsidRPr="00647D31" w:rsidRDefault="0047392E" w:rsidP="003D4D88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26"/>
        </w:rPr>
        <w:object w:dxaOrig="2220" w:dyaOrig="680" w14:anchorId="43802189">
          <v:shape id="_x0000_i1245" type="#_x0000_t75" style="width:111pt;height:33pt" o:ole="">
            <v:imagedata r:id="rId434" o:title=""/>
          </v:shape>
          <o:OLEObject Type="Embed" ProgID="Equation.DSMT4" ShapeID="_x0000_i1245" DrawAspect="Content" ObjectID="_1659971767" r:id="rId435"/>
        </w:object>
      </w:r>
    </w:p>
    <w:p w14:paraId="4038E6E4" w14:textId="606DE101" w:rsidR="0047392E" w:rsidRPr="00647D31" w:rsidRDefault="00C743C0" w:rsidP="003D4D88">
      <w:pPr>
        <w:pStyle w:val="ListParagraph"/>
        <w:tabs>
          <w:tab w:val="left" w:pos="1260"/>
        </w:tabs>
      </w:pPr>
      <w:r w:rsidRPr="00647D31">
        <w:t xml:space="preserve">Triangle </w:t>
      </w:r>
      <w:r w:rsidRPr="00647D31">
        <w:rPr>
          <w:i/>
        </w:rPr>
        <w:t>AFH</w:t>
      </w:r>
      <w:r w:rsidRPr="00647D31">
        <w:t xml:space="preserve"> is isosceles then,</w:t>
      </w:r>
    </w:p>
    <w:p w14:paraId="725DCC8F" w14:textId="0420DFB2" w:rsidR="00C743C0" w:rsidRPr="00647D31" w:rsidRDefault="00EA6D63" w:rsidP="003D4D88">
      <w:pPr>
        <w:pStyle w:val="ListParagraph"/>
        <w:tabs>
          <w:tab w:val="left" w:pos="1260"/>
        </w:tabs>
      </w:pPr>
      <w:r w:rsidRPr="00647D31">
        <w:rPr>
          <w:position w:val="-6"/>
        </w:rPr>
        <w:object w:dxaOrig="1980" w:dyaOrig="360" w14:anchorId="28CD9BCB">
          <v:shape id="_x0000_i1246" type="#_x0000_t75" style="width:99pt;height:18pt" o:ole="">
            <v:imagedata r:id="rId436" o:title=""/>
          </v:shape>
          <o:OLEObject Type="Embed" ProgID="Equation.DSMT4" ShapeID="_x0000_i1246" DrawAspect="Content" ObjectID="_1659971768" r:id="rId437"/>
        </w:object>
      </w:r>
    </w:p>
    <w:p w14:paraId="7C3261B6" w14:textId="52143357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2380" w:dyaOrig="520" w14:anchorId="7FE7EE4D">
          <v:shape id="_x0000_i1247" type="#_x0000_t75" style="width:120pt;height:27pt" o:ole="">
            <v:imagedata r:id="rId438" o:title=""/>
          </v:shape>
          <o:OLEObject Type="Embed" ProgID="Equation.DSMT4" ShapeID="_x0000_i1247" DrawAspect="Content" ObjectID="_1659971769" r:id="rId439"/>
        </w:object>
      </w:r>
    </w:p>
    <w:p w14:paraId="6C025F0E" w14:textId="0CF0FFE2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4"/>
        </w:rPr>
        <w:object w:dxaOrig="920" w:dyaOrig="340" w14:anchorId="2BECC61D">
          <v:shape id="_x0000_i1248" type="#_x0000_t75" style="width:45pt;height:18pt" o:ole="">
            <v:imagedata r:id="rId440" o:title=""/>
          </v:shape>
          <o:OLEObject Type="Embed" ProgID="Equation.DSMT4" ShapeID="_x0000_i1248" DrawAspect="Content" ObjectID="_1659971770" r:id="rId441"/>
        </w:object>
      </w:r>
    </w:p>
    <w:p w14:paraId="14952EE3" w14:textId="240B22A4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20"/>
        </w:rPr>
        <w:object w:dxaOrig="780" w:dyaOrig="520" w14:anchorId="22645C1B">
          <v:shape id="_x0000_i1249" type="#_x0000_t75" style="width:39pt;height:27pt" o:ole="">
            <v:imagedata r:id="rId442" o:title=""/>
          </v:shape>
          <o:OLEObject Type="Embed" ProgID="Equation.DSMT4" ShapeID="_x0000_i1249" DrawAspect="Content" ObjectID="_1659971771" r:id="rId443"/>
        </w:object>
      </w:r>
    </w:p>
    <w:p w14:paraId="5A3CB9C7" w14:textId="03514460" w:rsidR="00EA6D63" w:rsidRPr="00647D31" w:rsidRDefault="00EA6D63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780" w:dyaOrig="340" w14:anchorId="62CBD5D5">
          <v:shape id="_x0000_i1250" type="#_x0000_t75" style="width:39pt;height:18pt" o:ole="">
            <v:imagedata r:id="rId444" o:title=""/>
          </v:shape>
          <o:OLEObject Type="Embed" ProgID="Equation.DSMT4" ShapeID="_x0000_i1250" DrawAspect="Content" ObjectID="_1659971772" r:id="rId445"/>
        </w:object>
      </w:r>
    </w:p>
    <w:p w14:paraId="141EC43F" w14:textId="79191352" w:rsidR="00F6403C" w:rsidRPr="00647D31" w:rsidRDefault="00F6403C" w:rsidP="003D4D88">
      <w:r w:rsidRPr="00647D31">
        <w:br w:type="page"/>
      </w:r>
    </w:p>
    <w:p w14:paraId="35070FD4" w14:textId="2E4B990D" w:rsidR="000D5B67" w:rsidRPr="0036148A" w:rsidRDefault="000D5B67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1</w:t>
      </w:r>
    </w:p>
    <w:p w14:paraId="3F376A73" w14:textId="4FB52670" w:rsidR="000D5B67" w:rsidRPr="00647D31" w:rsidRDefault="0099326C" w:rsidP="0036148A">
      <w:pPr>
        <w:spacing w:line="360" w:lineRule="auto"/>
      </w:pPr>
      <w:r w:rsidRPr="00647D31">
        <w:t>Demonstrate that the height</w:t>
      </w:r>
      <w:r w:rsidR="008D643C" w:rsidRPr="00647D31">
        <w:t xml:space="preserve">s of a triangle share the angles of triangle that </w:t>
      </w:r>
      <w:proofErr w:type="gramStart"/>
      <w:r w:rsidR="008D643C" w:rsidRPr="00647D31">
        <w:t>equal to each other</w:t>
      </w:r>
      <w:proofErr w:type="gramEnd"/>
      <w:r w:rsidR="008D643C" w:rsidRPr="00647D31">
        <w:t>.</w:t>
      </w:r>
    </w:p>
    <w:p w14:paraId="21F2FB1D" w14:textId="3F8DD529" w:rsidR="000D5B67" w:rsidRPr="00647D31" w:rsidRDefault="000D5B67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E27B99A" w14:textId="2A2FAF46" w:rsidR="00F42DD0" w:rsidRPr="00647D31" w:rsidRDefault="00F42DD0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0263DD16" wp14:editId="4C254180">
            <wp:extent cx="2249386" cy="1828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24938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73C14" w14:textId="32930B5D" w:rsidR="003D2F39" w:rsidRPr="00647D31" w:rsidRDefault="00736511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PB</w:t>
      </w:r>
      <w:r w:rsidRPr="00647D31">
        <w:t xml:space="preserve"> and </w:t>
      </w:r>
      <w:r w:rsidRPr="00647D31">
        <w:rPr>
          <w:i/>
        </w:rPr>
        <w:t>ANC</w:t>
      </w:r>
      <w:r w:rsidR="00E1025D" w:rsidRPr="00647D31">
        <w:t xml:space="preserve">, which they have the same angle </w:t>
      </w:r>
      <w:r w:rsidR="00E1025D" w:rsidRPr="00647D31">
        <w:rPr>
          <w:i/>
        </w:rPr>
        <w:t>A</w:t>
      </w:r>
      <w:r w:rsidR="00E1025D" w:rsidRPr="00647D31">
        <w:t>.</w:t>
      </w:r>
    </w:p>
    <w:p w14:paraId="2D0467A5" w14:textId="442F1024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6"/>
        </w:rPr>
        <w:object w:dxaOrig="1300" w:dyaOrig="360" w14:anchorId="65ABB81F">
          <v:shape id="_x0000_i1251" type="#_x0000_t75" style="width:66pt;height:18pt" o:ole="">
            <v:imagedata r:id="rId447" o:title=""/>
          </v:shape>
          <o:OLEObject Type="Embed" ProgID="Equation.DSMT4" ShapeID="_x0000_i1251" DrawAspect="Content" ObjectID="_1659971773" r:id="rId448"/>
        </w:object>
      </w:r>
      <w:r w:rsidRPr="00647D31">
        <w:t>.</w:t>
      </w:r>
    </w:p>
    <w:p w14:paraId="457FC69B" w14:textId="1E8F228C" w:rsidR="00E1025D" w:rsidRPr="00647D31" w:rsidRDefault="00E1025D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PC</w:t>
      </w:r>
      <w:r w:rsidRPr="00647D31">
        <w:t xml:space="preserve"> and </w:t>
      </w:r>
      <w:r w:rsidRPr="00647D31">
        <w:rPr>
          <w:i/>
        </w:rPr>
        <w:t>AMC</w:t>
      </w:r>
      <w:r w:rsidRPr="00647D31">
        <w:t xml:space="preserve">, which they have the same angle </w:t>
      </w:r>
      <w:r w:rsidRPr="00647D31">
        <w:rPr>
          <w:i/>
        </w:rPr>
        <w:t>C</w:t>
      </w:r>
      <w:r w:rsidRPr="00647D31">
        <w:t>.</w:t>
      </w:r>
    </w:p>
    <w:p w14:paraId="51F2FF86" w14:textId="7CDE2AEA" w:rsidR="00E1025D" w:rsidRPr="00647D31" w:rsidRDefault="00E1025D" w:rsidP="003D4D88">
      <w:pPr>
        <w:spacing w:line="360" w:lineRule="auto"/>
        <w:ind w:left="360"/>
      </w:pPr>
      <w:r w:rsidRPr="00647D31">
        <w:t xml:space="preserve">Therefore, </w:t>
      </w:r>
      <w:r w:rsidR="000B7B0E" w:rsidRPr="00647D31">
        <w:rPr>
          <w:position w:val="-6"/>
        </w:rPr>
        <w:object w:dxaOrig="1300" w:dyaOrig="360" w14:anchorId="24C570A9">
          <v:shape id="_x0000_i1252" type="#_x0000_t75" style="width:66pt;height:18pt" o:ole="">
            <v:imagedata r:id="rId449" o:title=""/>
          </v:shape>
          <o:OLEObject Type="Embed" ProgID="Equation.DSMT4" ShapeID="_x0000_i1252" DrawAspect="Content" ObjectID="_1659971774" r:id="rId450"/>
        </w:object>
      </w:r>
      <w:r w:rsidRPr="00647D31">
        <w:t>.</w:t>
      </w:r>
    </w:p>
    <w:p w14:paraId="413418A2" w14:textId="45E1B8EC" w:rsidR="000B7B0E" w:rsidRPr="00647D31" w:rsidRDefault="000B7B0E" w:rsidP="003D4D88">
      <w:pPr>
        <w:ind w:left="360"/>
      </w:pPr>
      <w:r w:rsidRPr="00647D31">
        <w:t xml:space="preserve">Similar, consider the 2 right triangles </w:t>
      </w:r>
      <w:r w:rsidRPr="00647D31">
        <w:rPr>
          <w:i/>
        </w:rPr>
        <w:t>BNC</w:t>
      </w:r>
      <w:r w:rsidRPr="00647D31">
        <w:t xml:space="preserve"> and </w:t>
      </w:r>
      <w:r w:rsidRPr="00647D31">
        <w:rPr>
          <w:i/>
        </w:rPr>
        <w:t>AM</w:t>
      </w:r>
      <w:r w:rsidR="00B964D2" w:rsidRPr="00647D31">
        <w:rPr>
          <w:i/>
        </w:rPr>
        <w:t>B</w:t>
      </w:r>
      <w:r w:rsidRPr="00647D31">
        <w:t xml:space="preserve">, which they have the same angle </w:t>
      </w:r>
      <w:r w:rsidR="002531A3" w:rsidRPr="00647D31">
        <w:rPr>
          <w:i/>
        </w:rPr>
        <w:t>B</w:t>
      </w:r>
      <w:r w:rsidRPr="00647D31">
        <w:t>.</w:t>
      </w:r>
    </w:p>
    <w:p w14:paraId="06A1C43D" w14:textId="0C5C99DB" w:rsidR="000B7B0E" w:rsidRPr="00647D31" w:rsidRDefault="000B7B0E" w:rsidP="003D4D88">
      <w:pPr>
        <w:spacing w:line="360" w:lineRule="auto"/>
        <w:ind w:left="360"/>
      </w:pPr>
      <w:r w:rsidRPr="00647D31">
        <w:t xml:space="preserve">Therefore, </w:t>
      </w:r>
      <w:r w:rsidR="00B964D2" w:rsidRPr="00647D31">
        <w:rPr>
          <w:position w:val="-6"/>
        </w:rPr>
        <w:object w:dxaOrig="1380" w:dyaOrig="360" w14:anchorId="5F50FE2E">
          <v:shape id="_x0000_i1253" type="#_x0000_t75" style="width:69pt;height:18pt" o:ole="">
            <v:imagedata r:id="rId451" o:title=""/>
          </v:shape>
          <o:OLEObject Type="Embed" ProgID="Equation.DSMT4" ShapeID="_x0000_i1253" DrawAspect="Content" ObjectID="_1659971775" r:id="rId452"/>
        </w:object>
      </w:r>
      <w:r w:rsidRPr="00647D31">
        <w:t>.</w:t>
      </w:r>
    </w:p>
    <w:p w14:paraId="5C8B1549" w14:textId="1A69DE97" w:rsidR="00E1025D" w:rsidRPr="00647D31" w:rsidRDefault="00E1025D" w:rsidP="003D4D88">
      <w:pPr>
        <w:ind w:left="360"/>
      </w:pPr>
    </w:p>
    <w:p w14:paraId="7D7B1649" w14:textId="6A0745CA" w:rsidR="00D24F02" w:rsidRPr="00647D31" w:rsidRDefault="00D24F02" w:rsidP="003D4D88">
      <w:r w:rsidRPr="00647D31">
        <w:br w:type="page"/>
      </w:r>
    </w:p>
    <w:p w14:paraId="1F50BA94" w14:textId="595F22BF" w:rsidR="00D24F02" w:rsidRPr="0036148A" w:rsidRDefault="00D24F02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2</w:t>
      </w:r>
    </w:p>
    <w:p w14:paraId="1035F50E" w14:textId="2EDA57E6" w:rsidR="00233513" w:rsidRPr="00647D31" w:rsidRDefault="004D19FE" w:rsidP="0036148A">
      <w:pPr>
        <w:spacing w:after="120"/>
      </w:pPr>
      <w:r w:rsidRPr="00647D31">
        <w:t xml:space="preserve">A right triangle </w:t>
      </w:r>
      <w:r w:rsidRPr="00647D31">
        <w:rPr>
          <w:i/>
        </w:rPr>
        <w:t xml:space="preserve">ABC </w:t>
      </w:r>
      <w:r w:rsidRPr="00647D31">
        <w:t xml:space="preserve">at </w:t>
      </w:r>
      <w:r w:rsidRPr="00647D31">
        <w:rPr>
          <w:i/>
        </w:rPr>
        <w:t>A</w:t>
      </w:r>
      <w:r w:rsidRPr="00647D31">
        <w:t xml:space="preserve"> where </w:t>
      </w:r>
      <w:r w:rsidRPr="00647D31">
        <w:rPr>
          <w:position w:val="-6"/>
        </w:rPr>
        <w:object w:dxaOrig="980" w:dyaOrig="279" w14:anchorId="502BB6A0">
          <v:shape id="_x0000_i1254" type="#_x0000_t75" style="width:48pt;height:15pt" o:ole="">
            <v:imagedata r:id="rId453" o:title=""/>
          </v:shape>
          <o:OLEObject Type="Embed" ProgID="Equation.DSMT4" ShapeID="_x0000_i1254" DrawAspect="Content" ObjectID="_1659971776" r:id="rId454"/>
        </w:object>
      </w:r>
      <w:r w:rsidRPr="00647D31">
        <w:t xml:space="preserve">, drop a perpendicular </w:t>
      </w:r>
      <w:r w:rsidRPr="00647D31">
        <w:rPr>
          <w:i/>
        </w:rPr>
        <w:t>AH</w:t>
      </w:r>
      <w:r w:rsidRPr="00647D31">
        <w:t xml:space="preserve"> from </w:t>
      </w:r>
      <w:r w:rsidRPr="00647D31">
        <w:rPr>
          <w:i/>
        </w:rPr>
        <w:t>A</w:t>
      </w:r>
      <w:r w:rsidRPr="00647D31">
        <w:t xml:space="preserve"> to the </w:t>
      </w:r>
      <w:r w:rsidR="008C6383" w:rsidRPr="00647D31">
        <w:t>hypotenuse</w:t>
      </w:r>
      <w:r w:rsidRPr="00647D31">
        <w:t xml:space="preserve"> </w:t>
      </w:r>
      <w:r w:rsidRPr="00647D31">
        <w:rPr>
          <w:i/>
        </w:rPr>
        <w:t>BC</w:t>
      </w:r>
      <w:r w:rsidR="00233513" w:rsidRPr="00647D31">
        <w:t xml:space="preserve"> where </w:t>
      </w:r>
      <w:r w:rsidR="00E3362E" w:rsidRPr="00647D31">
        <w:rPr>
          <w:position w:val="-6"/>
        </w:rPr>
        <w:object w:dxaOrig="1040" w:dyaOrig="279" w14:anchorId="50B3AC3E">
          <v:shape id="_x0000_i1255" type="#_x0000_t75" style="width:51pt;height:15pt" o:ole="">
            <v:imagedata r:id="rId455" o:title=""/>
          </v:shape>
          <o:OLEObject Type="Embed" ProgID="Equation.DSMT4" ShapeID="_x0000_i1255" DrawAspect="Content" ObjectID="_1659971777" r:id="rId456"/>
        </w:object>
      </w:r>
      <w:r w:rsidR="00233513" w:rsidRPr="00647D31">
        <w:t xml:space="preserve">. From </w:t>
      </w:r>
      <w:r w:rsidR="00233513" w:rsidRPr="00647D31">
        <w:rPr>
          <w:i/>
        </w:rPr>
        <w:t>C</w:t>
      </w:r>
      <w:r w:rsidR="00233513" w:rsidRPr="00647D31">
        <w:t xml:space="preserve"> drops a perpendicular </w:t>
      </w:r>
      <w:r w:rsidR="00233513" w:rsidRPr="00647D31">
        <w:rPr>
          <w:i/>
        </w:rPr>
        <w:t>CM</w:t>
      </w:r>
      <w:r w:rsidR="00233513" w:rsidRPr="00647D31">
        <w:t xml:space="preserve"> at </w:t>
      </w:r>
      <w:r w:rsidR="00233513" w:rsidRPr="00647D31">
        <w:rPr>
          <w:i/>
        </w:rPr>
        <w:t>AN</w:t>
      </w:r>
      <w:r w:rsidR="00233513" w:rsidRPr="00647D31">
        <w:t xml:space="preserve">. Demonstrate that </w:t>
      </w:r>
      <w:r w:rsidR="00233513" w:rsidRPr="00647D31">
        <w:rPr>
          <w:i/>
        </w:rPr>
        <w:t>BC</w:t>
      </w:r>
      <w:r w:rsidR="00233513" w:rsidRPr="00647D31">
        <w:t xml:space="preserve"> is the bisector of the angle</w:t>
      </w:r>
      <w:bookmarkStart w:id="1" w:name="MTBlankEqn"/>
      <w:r w:rsidR="0013247E" w:rsidRPr="00647D31">
        <w:rPr>
          <w:position w:val="-6"/>
        </w:rPr>
        <w:object w:dxaOrig="639" w:dyaOrig="360" w14:anchorId="0071D716">
          <v:shape id="_x0000_i1256" type="#_x0000_t75" style="width:33pt;height:18pt" o:ole="">
            <v:imagedata r:id="rId457" o:title=""/>
          </v:shape>
          <o:OLEObject Type="Embed" ProgID="Equation.DSMT4" ShapeID="_x0000_i1256" DrawAspect="Content" ObjectID="_1659971778" r:id="rId458"/>
        </w:object>
      </w:r>
      <w:bookmarkEnd w:id="1"/>
      <w:r w:rsidR="00233513" w:rsidRPr="00647D31">
        <w:t>.</w:t>
      </w:r>
    </w:p>
    <w:p w14:paraId="1CB8E238" w14:textId="7137CC97" w:rsidR="00D24F02" w:rsidRPr="00647D31" w:rsidRDefault="00D24F02" w:rsidP="003D4D88">
      <w:pPr>
        <w:spacing w:line="24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88F9516" w14:textId="70AFFB9A" w:rsidR="0013247E" w:rsidRPr="00647D31" w:rsidRDefault="0013247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2A543D74" wp14:editId="7CC66460">
            <wp:extent cx="2091690" cy="13716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2E600" w14:textId="5594C9D5" w:rsidR="003D2F39" w:rsidRPr="00647D31" w:rsidRDefault="0071668E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BC</w:t>
      </w:r>
      <w:r w:rsidRPr="00647D31">
        <w:t xml:space="preserve"> and </w:t>
      </w:r>
      <w:r w:rsidRPr="00647D31">
        <w:rPr>
          <w:i/>
        </w:rPr>
        <w:t>ABH</w:t>
      </w:r>
      <w:r w:rsidRPr="00647D31">
        <w:t xml:space="preserve"> with a common angle </w:t>
      </w:r>
      <w:r w:rsidRPr="00647D31">
        <w:rPr>
          <w:i/>
        </w:rPr>
        <w:t>B</w:t>
      </w:r>
      <w:r w:rsidRPr="00647D31">
        <w:t xml:space="preserve">, then </w:t>
      </w:r>
    </w:p>
    <w:p w14:paraId="0CFE22B9" w14:textId="7764BB5D" w:rsidR="0071668E" w:rsidRPr="00647D31" w:rsidRDefault="0071668E" w:rsidP="003D4D88">
      <w:pPr>
        <w:ind w:left="360"/>
      </w:pPr>
      <w:r w:rsidRPr="00647D31">
        <w:rPr>
          <w:position w:val="-6"/>
        </w:rPr>
        <w:object w:dxaOrig="1320" w:dyaOrig="360" w14:anchorId="209092A7">
          <v:shape id="_x0000_i1257" type="#_x0000_t75" style="width:66pt;height:18pt" o:ole="">
            <v:imagedata r:id="rId460" o:title=""/>
          </v:shape>
          <o:OLEObject Type="Embed" ProgID="Equation.DSMT4" ShapeID="_x0000_i1257" DrawAspect="Content" ObjectID="_1659971779" r:id="rId461"/>
        </w:object>
      </w:r>
    </w:p>
    <w:p w14:paraId="53EA9798" w14:textId="29B0B74E" w:rsidR="00F44909" w:rsidRPr="00647D31" w:rsidRDefault="00E3362E" w:rsidP="003D4D88">
      <w:pPr>
        <w:spacing w:line="360" w:lineRule="auto"/>
        <w:ind w:left="360"/>
      </w:pPr>
      <w:r w:rsidRPr="00647D31">
        <w:rPr>
          <w:i/>
        </w:rPr>
        <w:t>Given</w:t>
      </w:r>
      <w:r w:rsidR="00B1768F" w:rsidRPr="00647D31">
        <w:t>:</w:t>
      </w:r>
      <w:r w:rsidRPr="00647D31">
        <w:t xml:space="preserve"> </w:t>
      </w:r>
      <w:r w:rsidRPr="00647D31">
        <w:rPr>
          <w:position w:val="-6"/>
        </w:rPr>
        <w:object w:dxaOrig="1040" w:dyaOrig="279" w14:anchorId="592A2185">
          <v:shape id="_x0000_i1258" type="#_x0000_t75" style="width:51pt;height:15pt" o:ole="">
            <v:imagedata r:id="rId455" o:title=""/>
          </v:shape>
          <o:OLEObject Type="Embed" ProgID="Equation.DSMT4" ShapeID="_x0000_i1258" DrawAspect="Content" ObjectID="_1659971780" r:id="rId462"/>
        </w:object>
      </w:r>
      <w:r w:rsidRPr="00647D31">
        <w:t xml:space="preserve">, then </w:t>
      </w:r>
      <w:r w:rsidRPr="00647D31">
        <w:rPr>
          <w:position w:val="-6"/>
        </w:rPr>
        <w:object w:dxaOrig="2079" w:dyaOrig="360" w14:anchorId="5F736C4C">
          <v:shape id="_x0000_i1259" type="#_x0000_t75" style="width:105pt;height:18pt" o:ole="">
            <v:imagedata r:id="rId463" o:title=""/>
          </v:shape>
          <o:OLEObject Type="Embed" ProgID="Equation.DSMT4" ShapeID="_x0000_i1259" DrawAspect="Content" ObjectID="_1659971781" r:id="rId464"/>
        </w:object>
      </w:r>
    </w:p>
    <w:p w14:paraId="5783CCD2" w14:textId="64A617AF" w:rsidR="00B1768F" w:rsidRPr="00647D31" w:rsidRDefault="00F707DC" w:rsidP="003D4D88">
      <w:pPr>
        <w:ind w:left="360"/>
      </w:pPr>
      <w:r w:rsidRPr="00647D31">
        <w:rPr>
          <w:position w:val="-6"/>
        </w:rPr>
        <w:object w:dxaOrig="2600" w:dyaOrig="360" w14:anchorId="41CBE4FD">
          <v:shape id="_x0000_i1260" type="#_x0000_t75" style="width:129pt;height:18pt" o:ole="">
            <v:imagedata r:id="rId465" o:title=""/>
          </v:shape>
          <o:OLEObject Type="Embed" ProgID="Equation.DSMT4" ShapeID="_x0000_i1260" DrawAspect="Content" ObjectID="_1659971782" r:id="rId466"/>
        </w:object>
      </w:r>
    </w:p>
    <w:p w14:paraId="02FB75E7" w14:textId="588D1B74" w:rsidR="00B1768F" w:rsidRPr="00647D31" w:rsidRDefault="00B1768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440" w:dyaOrig="360" w14:anchorId="66C8A325">
          <v:shape id="_x0000_i1261" type="#_x0000_t75" style="width:1in;height:18pt" o:ole="">
            <v:imagedata r:id="rId467" o:title=""/>
          </v:shape>
          <o:OLEObject Type="Embed" ProgID="Equation.DSMT4" ShapeID="_x0000_i1261" DrawAspect="Content" ObjectID="_1659971783" r:id="rId468"/>
        </w:object>
      </w:r>
    </w:p>
    <w:p w14:paraId="3F17BC41" w14:textId="4B1955A5" w:rsidR="00B1768F" w:rsidRPr="00647D31" w:rsidRDefault="00B1768F" w:rsidP="003D4D88">
      <w:pPr>
        <w:ind w:left="360"/>
      </w:pPr>
      <w:r w:rsidRPr="00647D31">
        <w:t xml:space="preserve">Consider the 2 right triangles </w:t>
      </w:r>
      <w:r w:rsidRPr="00647D31">
        <w:rPr>
          <w:i/>
        </w:rPr>
        <w:t>AH</w:t>
      </w:r>
      <w:r w:rsidR="00107E9A" w:rsidRPr="00647D31">
        <w:rPr>
          <w:i/>
        </w:rPr>
        <w:t>N</w:t>
      </w:r>
      <w:r w:rsidRPr="00647D31">
        <w:t xml:space="preserve"> and </w:t>
      </w:r>
      <w:r w:rsidR="00107E9A" w:rsidRPr="00647D31">
        <w:rPr>
          <w:i/>
        </w:rPr>
        <w:t>C</w:t>
      </w:r>
      <w:r w:rsidRPr="00647D31">
        <w:rPr>
          <w:i/>
        </w:rPr>
        <w:t>MC</w:t>
      </w:r>
      <w:r w:rsidRPr="00647D31">
        <w:t xml:space="preserve">, </w:t>
      </w:r>
      <w:r w:rsidR="00107E9A" w:rsidRPr="00647D31">
        <w:t xml:space="preserve">where  </w:t>
      </w:r>
      <w:r w:rsidRPr="00647D31">
        <w:t xml:space="preserve"> </w:t>
      </w:r>
      <w:r w:rsidR="00107E9A" w:rsidRPr="00647D31">
        <w:rPr>
          <w:position w:val="-6"/>
        </w:rPr>
        <w:object w:dxaOrig="1359" w:dyaOrig="360" w14:anchorId="3B4A0AD1">
          <v:shape id="_x0000_i1262" type="#_x0000_t75" style="width:69pt;height:18pt" o:ole="">
            <v:imagedata r:id="rId469" o:title=""/>
          </v:shape>
          <o:OLEObject Type="Embed" ProgID="Equation.DSMT4" ShapeID="_x0000_i1262" DrawAspect="Content" ObjectID="_1659971784" r:id="rId470"/>
        </w:object>
      </w:r>
    </w:p>
    <w:p w14:paraId="0C9DDEA9" w14:textId="62BF53BE" w:rsidR="00B1768F" w:rsidRPr="00647D31" w:rsidRDefault="00107E9A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1420" w:dyaOrig="360" w14:anchorId="07ECE3BB">
          <v:shape id="_x0000_i1263" type="#_x0000_t75" style="width:1in;height:18pt" o:ole="">
            <v:imagedata r:id="rId471" o:title=""/>
          </v:shape>
          <o:OLEObject Type="Embed" ProgID="Equation.DSMT4" ShapeID="_x0000_i1263" DrawAspect="Content" ObjectID="_1659971785" r:id="rId472"/>
        </w:object>
      </w:r>
    </w:p>
    <w:p w14:paraId="6904B035" w14:textId="17B4126F" w:rsidR="00107E9A" w:rsidRPr="00647D31" w:rsidRDefault="0013247E" w:rsidP="003D4D88">
      <w:pPr>
        <w:ind w:left="360"/>
      </w:pPr>
      <w:r w:rsidRPr="00647D31">
        <w:t xml:space="preserve">Since </w:t>
      </w:r>
      <w:r w:rsidRPr="00647D31">
        <w:rPr>
          <w:position w:val="-6"/>
        </w:rPr>
        <w:object w:dxaOrig="1320" w:dyaOrig="360" w14:anchorId="4D8486DB">
          <v:shape id="_x0000_i1264" type="#_x0000_t75" style="width:66pt;height:18pt" o:ole="">
            <v:imagedata r:id="rId473" o:title=""/>
          </v:shape>
          <o:OLEObject Type="Embed" ProgID="Equation.DSMT4" ShapeID="_x0000_i1264" DrawAspect="Content" ObjectID="_1659971786" r:id="rId474"/>
        </w:object>
      </w:r>
    </w:p>
    <w:p w14:paraId="3E7D591D" w14:textId="0A352664" w:rsidR="0013247E" w:rsidRPr="00647D31" w:rsidRDefault="00273629" w:rsidP="003D4D88">
      <w:pPr>
        <w:spacing w:line="360" w:lineRule="auto"/>
        <w:ind w:left="360"/>
      </w:pPr>
      <w:r w:rsidRPr="00647D31">
        <w:t xml:space="preserve">Then </w:t>
      </w:r>
      <w:r w:rsidR="0013247E" w:rsidRPr="00647D31">
        <w:rPr>
          <w:position w:val="-6"/>
        </w:rPr>
        <w:object w:dxaOrig="1320" w:dyaOrig="360" w14:anchorId="4A87D68E">
          <v:shape id="_x0000_i1265" type="#_x0000_t75" style="width:66pt;height:18pt" o:ole="">
            <v:imagedata r:id="rId475" o:title=""/>
          </v:shape>
          <o:OLEObject Type="Embed" ProgID="Equation.DSMT4" ShapeID="_x0000_i1265" DrawAspect="Content" ObjectID="_1659971787" r:id="rId476"/>
        </w:object>
      </w:r>
    </w:p>
    <w:p w14:paraId="71A23C7F" w14:textId="6DAF4CB6" w:rsidR="0013247E" w:rsidRPr="00647D31" w:rsidRDefault="0013247E" w:rsidP="003D4D88">
      <w:pPr>
        <w:ind w:left="360"/>
      </w:pPr>
      <w:r w:rsidRPr="00647D31">
        <w:t xml:space="preserve">Therefore, </w:t>
      </w:r>
      <w:r w:rsidRPr="00647D31">
        <w:rPr>
          <w:i/>
        </w:rPr>
        <w:t>BC</w:t>
      </w:r>
      <w:r w:rsidRPr="00647D31">
        <w:t xml:space="preserve"> is the bisector of the angle </w:t>
      </w:r>
      <w:r w:rsidRPr="00647D31">
        <w:rPr>
          <w:position w:val="-6"/>
        </w:rPr>
        <w:object w:dxaOrig="639" w:dyaOrig="360" w14:anchorId="390D8484">
          <v:shape id="_x0000_i1266" type="#_x0000_t75" style="width:33pt;height:18pt" o:ole="">
            <v:imagedata r:id="rId477" o:title=""/>
          </v:shape>
          <o:OLEObject Type="Embed" ProgID="Equation.DSMT4" ShapeID="_x0000_i1266" DrawAspect="Content" ObjectID="_1659971788" r:id="rId478"/>
        </w:object>
      </w:r>
    </w:p>
    <w:p w14:paraId="38F54794" w14:textId="7A172CF1" w:rsidR="00273629" w:rsidRPr="00647D31" w:rsidRDefault="00273629" w:rsidP="003D4D88">
      <w:r w:rsidRPr="00647D31">
        <w:br w:type="page"/>
      </w:r>
    </w:p>
    <w:p w14:paraId="1D074C55" w14:textId="38B4B887" w:rsidR="00273629" w:rsidRPr="0036148A" w:rsidRDefault="00273629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36148A">
        <w:rPr>
          <w:b/>
          <w:i/>
          <w:color w:val="0000CC"/>
          <w:sz w:val="28"/>
          <w:szCs w:val="28"/>
        </w:rPr>
        <w:lastRenderedPageBreak/>
        <w:t>Exercise</w:t>
      </w:r>
      <w:r w:rsidRPr="0036148A">
        <w:rPr>
          <w:b/>
          <w:i/>
          <w:color w:val="0000CC"/>
          <w:sz w:val="28"/>
          <w:szCs w:val="28"/>
        </w:rPr>
        <w:tab/>
        <w:t xml:space="preserve"> </w:t>
      </w:r>
      <w:r w:rsidRPr="0036148A">
        <w:rPr>
          <w:b/>
          <w:color w:val="0000CC"/>
          <w:sz w:val="28"/>
          <w:szCs w:val="28"/>
        </w:rPr>
        <w:t>1</w:t>
      </w:r>
      <w:r w:rsidR="00924852" w:rsidRPr="0036148A">
        <w:rPr>
          <w:b/>
          <w:color w:val="0000CC"/>
          <w:sz w:val="28"/>
          <w:szCs w:val="28"/>
        </w:rPr>
        <w:t>3</w:t>
      </w:r>
    </w:p>
    <w:p w14:paraId="3D862415" w14:textId="7C95E2A0" w:rsidR="00273629" w:rsidRPr="00647D31" w:rsidRDefault="008C6383" w:rsidP="0036148A">
      <w:pPr>
        <w:spacing w:after="120"/>
      </w:pPr>
      <w:r w:rsidRPr="00647D31">
        <w:t xml:space="preserve">On the sides of an angle that it takes the length </w:t>
      </w:r>
      <w:r w:rsidRPr="00647D31">
        <w:rPr>
          <w:i/>
        </w:rPr>
        <w:t>OA</w:t>
      </w:r>
      <w:r w:rsidRPr="00647D31">
        <w:t xml:space="preserve"> and </w:t>
      </w:r>
      <w:r w:rsidRPr="00647D31">
        <w:rPr>
          <w:i/>
        </w:rPr>
        <w:t>OB</w:t>
      </w:r>
      <w:r w:rsidRPr="00647D31">
        <w:t xml:space="preserve">, so that </w:t>
      </w:r>
      <w:r w:rsidR="00CC0AD3" w:rsidRPr="00647D31">
        <w:rPr>
          <w:position w:val="-6"/>
        </w:rPr>
        <w:object w:dxaOrig="1240" w:dyaOrig="279" w14:anchorId="0664FFE6">
          <v:shape id="_x0000_i1267" type="#_x0000_t75" style="width:63pt;height:15pt" o:ole="">
            <v:imagedata r:id="rId479" o:title=""/>
          </v:shape>
          <o:OLEObject Type="Embed" ProgID="Equation.DSMT4" ShapeID="_x0000_i1267" DrawAspect="Content" ObjectID="_1659971789" r:id="rId480"/>
        </w:object>
      </w:r>
      <w:r w:rsidRPr="00647D31">
        <w:t xml:space="preserve"> </w:t>
      </w:r>
      <w:r w:rsidR="006710FE" w:rsidRPr="00647D31">
        <w:t>(</w:t>
      </w:r>
      <w:r w:rsidR="00580ECC" w:rsidRPr="00647D31">
        <w:t>is given</w:t>
      </w:r>
      <w:r w:rsidR="006710FE" w:rsidRPr="00647D31">
        <w:t>)</w:t>
      </w:r>
      <w:r w:rsidR="00580ECC" w:rsidRPr="00647D31">
        <w:t xml:space="preserve"> </w:t>
      </w:r>
      <w:r w:rsidRPr="00647D31">
        <w:t xml:space="preserve">and construct a parallelogram </w:t>
      </w:r>
      <w:r w:rsidR="007E43F8" w:rsidRPr="00647D31">
        <w:rPr>
          <w:i/>
        </w:rPr>
        <w:t>OABC</w:t>
      </w:r>
      <w:r w:rsidR="007E43F8" w:rsidRPr="00647D31">
        <w:t xml:space="preserve">. What is the place of </w:t>
      </w:r>
      <w:r w:rsidR="00345E14" w:rsidRPr="00647D31">
        <w:t xml:space="preserve">the </w:t>
      </w:r>
      <w:r w:rsidR="007E43F8" w:rsidRPr="00647D31">
        <w:t xml:space="preserve">summit </w:t>
      </w:r>
      <w:r w:rsidR="007E43F8" w:rsidRPr="00647D31">
        <w:rPr>
          <w:i/>
        </w:rPr>
        <w:t>C</w:t>
      </w:r>
      <w:r w:rsidR="007E43F8" w:rsidRPr="00647D31">
        <w:t xml:space="preserve"> of parallelogram?</w:t>
      </w:r>
    </w:p>
    <w:p w14:paraId="207D864E" w14:textId="0A9627EB" w:rsidR="00273629" w:rsidRPr="00647D31" w:rsidRDefault="0027362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6240B11" w14:textId="28A4AAEE" w:rsidR="00B1768F" w:rsidRPr="00647D31" w:rsidRDefault="00763E54" w:rsidP="003D4D88">
      <w:pPr>
        <w:ind w:left="360"/>
      </w:pPr>
      <w:r w:rsidRPr="00647D31">
        <w:t xml:space="preserve">Let segment </w:t>
      </w:r>
      <w:r w:rsidRPr="00647D31">
        <w:rPr>
          <w:i/>
        </w:rPr>
        <w:t>OE</w:t>
      </w:r>
      <w:r w:rsidRPr="00647D31">
        <w:t xml:space="preserve"> extension of segment </w:t>
      </w:r>
      <w:r w:rsidRPr="00647D31">
        <w:rPr>
          <w:i/>
        </w:rPr>
        <w:t>OA</w:t>
      </w:r>
      <w:r w:rsidRPr="00647D31">
        <w:t xml:space="preserve"> such that </w:t>
      </w:r>
      <w:r w:rsidR="0001525F" w:rsidRPr="00647D31">
        <w:rPr>
          <w:position w:val="-6"/>
        </w:rPr>
        <w:object w:dxaOrig="740" w:dyaOrig="279" w14:anchorId="277E639A">
          <v:shape id="_x0000_i1268" type="#_x0000_t75" style="width:39pt;height:15pt" o:ole="">
            <v:imagedata r:id="rId481" o:title=""/>
          </v:shape>
          <o:OLEObject Type="Embed" ProgID="Equation.DSMT4" ShapeID="_x0000_i1268" DrawAspect="Content" ObjectID="_1659971790" r:id="rId482"/>
        </w:object>
      </w:r>
    </w:p>
    <w:p w14:paraId="3790093E" w14:textId="242EF1B5" w:rsidR="0001525F" w:rsidRPr="00647D31" w:rsidRDefault="0001525F" w:rsidP="003D4D88">
      <w:pPr>
        <w:spacing w:line="360" w:lineRule="auto"/>
        <w:ind w:left="360"/>
      </w:pPr>
      <w:r w:rsidRPr="00647D31">
        <w:t xml:space="preserve">Let segment </w:t>
      </w:r>
      <w:r w:rsidRPr="00647D31">
        <w:rPr>
          <w:i/>
        </w:rPr>
        <w:t>OF</w:t>
      </w:r>
      <w:r w:rsidRPr="00647D31">
        <w:t xml:space="preserve"> extension of segment </w:t>
      </w:r>
      <w:r w:rsidRPr="00647D31">
        <w:rPr>
          <w:i/>
        </w:rPr>
        <w:t>OB</w:t>
      </w:r>
      <w:r w:rsidRPr="00647D31">
        <w:t xml:space="preserve"> such that </w:t>
      </w:r>
      <w:r w:rsidRPr="00647D31">
        <w:rPr>
          <w:position w:val="-6"/>
        </w:rPr>
        <w:object w:dxaOrig="740" w:dyaOrig="279" w14:anchorId="0165C054">
          <v:shape id="_x0000_i1269" type="#_x0000_t75" style="width:39pt;height:15pt" o:ole="">
            <v:imagedata r:id="rId483" o:title=""/>
          </v:shape>
          <o:OLEObject Type="Embed" ProgID="Equation.DSMT4" ShapeID="_x0000_i1269" DrawAspect="Content" ObjectID="_1659971791" r:id="rId484"/>
        </w:object>
      </w:r>
    </w:p>
    <w:p w14:paraId="521CB685" w14:textId="7B63D927" w:rsidR="00345E14" w:rsidRPr="00647D31" w:rsidRDefault="00675A51" w:rsidP="003D4D88">
      <w:pPr>
        <w:spacing w:line="360" w:lineRule="auto"/>
        <w:ind w:left="360"/>
      </w:pPr>
      <w:r w:rsidRPr="00647D31">
        <w:t xml:space="preserve">Then, the triangle </w:t>
      </w:r>
      <w:r w:rsidRPr="00647D31">
        <w:rPr>
          <w:i/>
        </w:rPr>
        <w:t>OEF</w:t>
      </w:r>
      <w:r w:rsidRPr="00647D31">
        <w:t xml:space="preserve"> is </w:t>
      </w:r>
      <w:r w:rsidR="00D8742D" w:rsidRPr="00647D31">
        <w:t>isosceles</w:t>
      </w:r>
      <w:r w:rsidRPr="00647D31">
        <w:t>.</w:t>
      </w:r>
    </w:p>
    <w:p w14:paraId="76977450" w14:textId="0238101B" w:rsidR="00D427BC" w:rsidRPr="00647D31" w:rsidRDefault="009333F7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1552" behindDoc="0" locked="0" layoutInCell="1" allowOverlap="1" wp14:anchorId="1AFA3644" wp14:editId="0C8CA0D4">
            <wp:simplePos x="0" y="0"/>
            <wp:positionH relativeFrom="column">
              <wp:posOffset>3709035</wp:posOffset>
            </wp:positionH>
            <wp:positionV relativeFrom="paragraph">
              <wp:posOffset>7620</wp:posOffset>
            </wp:positionV>
            <wp:extent cx="1943100" cy="1554480"/>
            <wp:effectExtent l="0" t="0" r="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7BC" w:rsidRPr="00647D31">
        <w:rPr>
          <w:position w:val="-20"/>
        </w:rPr>
        <w:object w:dxaOrig="2740" w:dyaOrig="520" w14:anchorId="1DEBDBE1">
          <v:shape id="_x0000_i1270" type="#_x0000_t75" style="width:138pt;height:27pt" o:ole="">
            <v:imagedata r:id="rId486" o:title=""/>
          </v:shape>
          <o:OLEObject Type="Embed" ProgID="Equation.DSMT4" ShapeID="_x0000_i1270" DrawAspect="Content" ObjectID="_1659971792" r:id="rId487"/>
        </w:object>
      </w:r>
      <w:r w:rsidR="00D427BC" w:rsidRPr="00647D31">
        <w:t xml:space="preserve"> </w:t>
      </w:r>
    </w:p>
    <w:p w14:paraId="2D190EE6" w14:textId="639F4DD1" w:rsidR="00675A51" w:rsidRPr="00647D31" w:rsidRDefault="00675A51" w:rsidP="003D4D88">
      <w:pPr>
        <w:ind w:left="360"/>
      </w:pPr>
      <w:r w:rsidRPr="00647D31">
        <w:rPr>
          <w:position w:val="-6"/>
        </w:rPr>
        <w:object w:dxaOrig="1240" w:dyaOrig="279" w14:anchorId="48B9F7A7">
          <v:shape id="_x0000_i1271" type="#_x0000_t75" style="width:63pt;height:15pt" o:ole="">
            <v:imagedata r:id="rId479" o:title=""/>
          </v:shape>
          <o:OLEObject Type="Embed" ProgID="Equation.DSMT4" ShapeID="_x0000_i1271" DrawAspect="Content" ObjectID="_1659971793" r:id="rId488"/>
        </w:object>
      </w:r>
    </w:p>
    <w:p w14:paraId="71793A7E" w14:textId="34289058" w:rsidR="00675A51" w:rsidRPr="00647D31" w:rsidRDefault="003D3CB2" w:rsidP="003D4D88">
      <w:pPr>
        <w:ind w:left="360"/>
      </w:pPr>
      <w:r w:rsidRPr="00647D31">
        <w:rPr>
          <w:position w:val="-30"/>
        </w:rPr>
        <w:object w:dxaOrig="2980" w:dyaOrig="720" w14:anchorId="69860234">
          <v:shape id="_x0000_i1272" type="#_x0000_t75" style="width:150pt;height:36pt" o:ole="">
            <v:imagedata r:id="rId489" o:title=""/>
          </v:shape>
          <o:OLEObject Type="Embed" ProgID="Equation.DSMT4" ShapeID="_x0000_i1272" DrawAspect="Content" ObjectID="_1659971794" r:id="rId490"/>
        </w:object>
      </w:r>
    </w:p>
    <w:p w14:paraId="52E548A3" w14:textId="53CCF275" w:rsidR="003D3CB2" w:rsidRPr="00647D31" w:rsidRDefault="00354FDB" w:rsidP="003D4D88">
      <w:pPr>
        <w:ind w:left="360"/>
      </w:pPr>
      <w:r w:rsidRPr="00647D31">
        <w:rPr>
          <w:position w:val="-30"/>
        </w:rPr>
        <w:object w:dxaOrig="2980" w:dyaOrig="720" w14:anchorId="35C49DC4">
          <v:shape id="_x0000_i1273" type="#_x0000_t75" style="width:150pt;height:36pt" o:ole="">
            <v:imagedata r:id="rId491" o:title=""/>
          </v:shape>
          <o:OLEObject Type="Embed" ProgID="Equation.DSMT4" ShapeID="_x0000_i1273" DrawAspect="Content" ObjectID="_1659971795" r:id="rId492"/>
        </w:object>
      </w:r>
    </w:p>
    <w:p w14:paraId="37F52E70" w14:textId="60857FAB" w:rsidR="00D427BC" w:rsidRPr="00647D31" w:rsidRDefault="009333F7" w:rsidP="003D4D88">
      <w:pPr>
        <w:spacing w:line="360" w:lineRule="auto"/>
        <w:ind w:left="360"/>
      </w:pPr>
      <w:r w:rsidRPr="00647D31">
        <w:rPr>
          <w:position w:val="-6"/>
        </w:rPr>
        <w:object w:dxaOrig="2700" w:dyaOrig="360" w14:anchorId="512383FC">
          <v:shape id="_x0000_i1274" type="#_x0000_t75" style="width:135pt;height:18pt" o:ole="">
            <v:imagedata r:id="rId493" o:title=""/>
          </v:shape>
          <o:OLEObject Type="Embed" ProgID="Equation.DSMT4" ShapeID="_x0000_i1274" DrawAspect="Content" ObjectID="_1659971796" r:id="rId494"/>
        </w:object>
      </w:r>
    </w:p>
    <w:p w14:paraId="5E618A7F" w14:textId="07CD9710" w:rsidR="009333F7" w:rsidRPr="00647D31" w:rsidRDefault="009333F7" w:rsidP="003D4D88">
      <w:pPr>
        <w:ind w:left="360"/>
      </w:pPr>
      <w:r w:rsidRPr="00647D31">
        <w:t xml:space="preserve">Therefore, the point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E</w:t>
      </w:r>
      <w:r w:rsidRPr="00647D31">
        <w:t xml:space="preserve">, and </w:t>
      </w:r>
      <w:r w:rsidRPr="00647D31">
        <w:rPr>
          <w:i/>
        </w:rPr>
        <w:t>F</w:t>
      </w:r>
      <w:r w:rsidRPr="00647D31">
        <w:t xml:space="preserve"> are aligned.</w:t>
      </w:r>
    </w:p>
    <w:p w14:paraId="100CF645" w14:textId="019A80B1" w:rsidR="00675A51" w:rsidRPr="00647D31" w:rsidRDefault="00675A51" w:rsidP="003D4D88">
      <w:pPr>
        <w:ind w:left="360"/>
      </w:pPr>
    </w:p>
    <w:p w14:paraId="767E2075" w14:textId="31940D12" w:rsidR="00535810" w:rsidRPr="00647D31" w:rsidRDefault="00535810" w:rsidP="003D4D88">
      <w:r w:rsidRPr="00647D31">
        <w:br w:type="page"/>
      </w:r>
    </w:p>
    <w:p w14:paraId="47D14CCD" w14:textId="212651E2" w:rsidR="00535810" w:rsidRPr="00904CEA" w:rsidRDefault="00535810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904CEA">
        <w:rPr>
          <w:b/>
          <w:i/>
          <w:color w:val="0000CC"/>
          <w:sz w:val="28"/>
          <w:szCs w:val="28"/>
        </w:rPr>
        <w:lastRenderedPageBreak/>
        <w:t>Exercise</w:t>
      </w:r>
      <w:r w:rsidRPr="00904CEA">
        <w:rPr>
          <w:b/>
          <w:i/>
          <w:color w:val="0000CC"/>
          <w:sz w:val="28"/>
          <w:szCs w:val="28"/>
        </w:rPr>
        <w:tab/>
        <w:t xml:space="preserve"> </w:t>
      </w:r>
      <w:r w:rsidRPr="00904CEA">
        <w:rPr>
          <w:b/>
          <w:color w:val="0000CC"/>
          <w:sz w:val="28"/>
          <w:szCs w:val="28"/>
        </w:rPr>
        <w:t>14</w:t>
      </w:r>
    </w:p>
    <w:p w14:paraId="79E20F81" w14:textId="2DF9C4AB" w:rsidR="00535810" w:rsidRPr="00647D31" w:rsidRDefault="00AA4EDF" w:rsidP="007529C1">
      <w:pPr>
        <w:spacing w:after="120"/>
      </w:pPr>
      <w:r w:rsidRPr="00647D31">
        <w:t xml:space="preserve">Demonstrate that the sum of distances from a point </w:t>
      </w:r>
      <w:r w:rsidRPr="00647D31">
        <w:rPr>
          <w:i/>
        </w:rPr>
        <w:t>M</w:t>
      </w:r>
      <w:r w:rsidRPr="00647D31">
        <w:t xml:space="preserve"> on the base </w:t>
      </w:r>
      <w:r w:rsidRPr="00647D31">
        <w:rPr>
          <w:i/>
        </w:rPr>
        <w:t>BC</w:t>
      </w:r>
      <w:r w:rsidRPr="00647D31">
        <w:t xml:space="preserve"> 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05F69D6" w14:textId="328D82DC" w:rsidR="00535810" w:rsidRPr="00647D31" w:rsidRDefault="0053581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52F4C4" w14:textId="77777777" w:rsidR="0024526C" w:rsidRPr="00647D31" w:rsidRDefault="002763F1" w:rsidP="003D4D88">
      <w:pPr>
        <w:ind w:left="360"/>
      </w:pPr>
      <w:r w:rsidRPr="00647D31">
        <w:t>The shortest d</w:t>
      </w:r>
      <w:r w:rsidR="0024526C" w:rsidRPr="00647D31">
        <w:t>istance from a point to a line is the perpendicular from that point to the line.</w:t>
      </w:r>
    </w:p>
    <w:p w14:paraId="67B5D725" w14:textId="71366690" w:rsidR="0024526C" w:rsidRPr="00647D31" w:rsidRDefault="007529C1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2576" behindDoc="0" locked="0" layoutInCell="1" allowOverlap="1" wp14:anchorId="5515A284" wp14:editId="289C6E0B">
            <wp:simplePos x="0" y="0"/>
            <wp:positionH relativeFrom="column">
              <wp:posOffset>4231005</wp:posOffset>
            </wp:positionH>
            <wp:positionV relativeFrom="paragraph">
              <wp:posOffset>214630</wp:posOffset>
            </wp:positionV>
            <wp:extent cx="2124710" cy="210312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26C" w:rsidRPr="00647D31">
        <w:t>Therefore, let:</w:t>
      </w:r>
    </w:p>
    <w:p w14:paraId="472F372E" w14:textId="05E304A8" w:rsidR="0024526C" w:rsidRPr="00647D31" w:rsidRDefault="0024526C" w:rsidP="003D4D88">
      <w:pPr>
        <w:ind w:left="360"/>
      </w:pPr>
      <w:r w:rsidRPr="00647D31">
        <w:rPr>
          <w:position w:val="-4"/>
        </w:rPr>
        <w:object w:dxaOrig="1040" w:dyaOrig="260" w14:anchorId="415BA7AE">
          <v:shape id="_x0000_i1275" type="#_x0000_t75" style="width:51pt;height:12pt" o:ole="">
            <v:imagedata r:id="rId496" o:title=""/>
          </v:shape>
          <o:OLEObject Type="Embed" ProgID="Equation.DSMT4" ShapeID="_x0000_i1275" DrawAspect="Content" ObjectID="_1659971797" r:id="rId497"/>
        </w:object>
      </w:r>
      <w:r w:rsidRPr="00647D31">
        <w:t xml:space="preserve"> </w:t>
      </w:r>
    </w:p>
    <w:p w14:paraId="17C629BB" w14:textId="000A00D6" w:rsidR="00E3362E" w:rsidRPr="00647D31" w:rsidRDefault="0024526C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0B7A15D9">
          <v:shape id="_x0000_i1276" type="#_x0000_t75" style="width:54pt;height:15pt" o:ole="">
            <v:imagedata r:id="rId498" o:title=""/>
          </v:shape>
          <o:OLEObject Type="Embed" ProgID="Equation.DSMT4" ShapeID="_x0000_i1276" DrawAspect="Content" ObjectID="_1659971798" r:id="rId499"/>
        </w:object>
      </w:r>
      <w:r w:rsidRPr="00647D31">
        <w:t xml:space="preserve"> </w:t>
      </w:r>
    </w:p>
    <w:p w14:paraId="4BEEB3D2" w14:textId="39D60F52" w:rsidR="00723918" w:rsidRPr="00647D31" w:rsidRDefault="00723918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15EEB516">
          <v:shape id="_x0000_i1277" type="#_x0000_t75" style="width:54pt;height:15pt" o:ole="">
            <v:imagedata r:id="rId500" o:title=""/>
          </v:shape>
          <o:OLEObject Type="Embed" ProgID="Equation.DSMT4" ShapeID="_x0000_i1277" DrawAspect="Content" ObjectID="_1659971799" r:id="rId501"/>
        </w:object>
      </w:r>
      <w:r w:rsidR="001D1E51" w:rsidRPr="00647D31">
        <w:t xml:space="preserve"> (Shortest distance from</w:t>
      </w:r>
      <w:r w:rsidR="001D1E51" w:rsidRPr="00647D31">
        <w:rPr>
          <w:i/>
        </w:rPr>
        <w:t xml:space="preserve"> B</w:t>
      </w:r>
      <w:r w:rsidR="001D1E51" w:rsidRPr="00647D31">
        <w:t xml:space="preserve"> to side </w:t>
      </w:r>
      <w:r w:rsidR="001D1E51" w:rsidRPr="00647D31">
        <w:rPr>
          <w:i/>
        </w:rPr>
        <w:t>AC</w:t>
      </w:r>
      <w:r w:rsidR="001D1E51" w:rsidRPr="00647D31">
        <w:t>.</w:t>
      </w:r>
      <w:r w:rsidR="00E16E23" w:rsidRPr="00647D31">
        <w:t>)</w:t>
      </w:r>
    </w:p>
    <w:p w14:paraId="038C5FB5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4734C4FD" w14:textId="3BE7EFFE" w:rsidR="00723918" w:rsidRPr="00647D31" w:rsidRDefault="004B16E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5647AF88">
          <v:shape id="_x0000_i1278" type="#_x0000_t75" style="width:54pt;height:15pt" o:ole="">
            <v:imagedata r:id="rId502" o:title=""/>
          </v:shape>
          <o:OLEObject Type="Embed" ProgID="Equation.DSMT4" ShapeID="_x0000_i1278" DrawAspect="Content" ObjectID="_1659971800" r:id="rId503"/>
        </w:object>
      </w:r>
      <w:r w:rsidRPr="00647D31">
        <w:t xml:space="preserve"> </w:t>
      </w:r>
    </w:p>
    <w:p w14:paraId="318C3C01" w14:textId="74E0FB7C" w:rsidR="001B3E73" w:rsidRPr="00647D31" w:rsidRDefault="001B3E73" w:rsidP="003D4D88">
      <w:pPr>
        <w:ind w:left="360"/>
      </w:pPr>
      <w:r w:rsidRPr="00647D31">
        <w:t xml:space="preserve">Where the point </w:t>
      </w:r>
      <w:r w:rsidRPr="00647D31">
        <w:rPr>
          <w:i/>
        </w:rPr>
        <w:t>E</w:t>
      </w:r>
      <w:r w:rsidRPr="00647D31">
        <w:t xml:space="preserve"> is the intersection of the </w:t>
      </w:r>
      <w:proofErr w:type="gramStart"/>
      <w:r w:rsidRPr="00647D31">
        <w:t>lines</w:t>
      </w:r>
      <w:proofErr w:type="gramEnd"/>
      <w:r w:rsidRPr="00647D31">
        <w:t xml:space="preserve"> </w:t>
      </w:r>
      <w:r w:rsidRPr="00647D31">
        <w:rPr>
          <w:i/>
        </w:rPr>
        <w:t>MD</w:t>
      </w:r>
      <w:r w:rsidRPr="00647D31">
        <w:t xml:space="preserve"> and </w:t>
      </w:r>
      <w:r w:rsidRPr="00647D31">
        <w:rPr>
          <w:i/>
        </w:rPr>
        <w:t>AB</w:t>
      </w:r>
      <w:r w:rsidRPr="00647D31">
        <w:t>.</w:t>
      </w:r>
    </w:p>
    <w:p w14:paraId="5A66EB20" w14:textId="7448F5D2" w:rsidR="00723918" w:rsidRPr="00647D31" w:rsidRDefault="003B4FFC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0F386B7A">
          <v:shape id="_x0000_i1279" type="#_x0000_t75" style="width:54pt;height:15pt" o:ole="">
            <v:imagedata r:id="rId504" o:title=""/>
          </v:shape>
          <o:OLEObject Type="Embed" ProgID="Equation.DSMT4" ShapeID="_x0000_i1279" DrawAspect="Content" ObjectID="_1659971801" r:id="rId505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31CBF408">
          <v:shape id="_x0000_i1280" type="#_x0000_t75" style="width:66pt;height:18pt" o:ole="">
            <v:imagedata r:id="rId506" o:title=""/>
          </v:shape>
          <o:OLEObject Type="Embed" ProgID="Equation.DSMT4" ShapeID="_x0000_i1280" DrawAspect="Content" ObjectID="_1659971802" r:id="rId507"/>
        </w:object>
      </w:r>
      <w:r w:rsidRPr="00647D31">
        <w:t xml:space="preserve"> </w:t>
      </w:r>
    </w:p>
    <w:p w14:paraId="349498F3" w14:textId="3FED3F80" w:rsidR="008B30BD" w:rsidRPr="00647D31" w:rsidRDefault="008B30BD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</w:t>
      </w:r>
      <w:r w:rsidR="007529C1">
        <w:t xml:space="preserve"> an</w:t>
      </w:r>
      <w:r w:rsidRPr="00647D31">
        <w:t xml:space="preserve"> isosceles</w:t>
      </w:r>
      <w:r w:rsidR="007529C1">
        <w:t xml:space="preserve"> triangle.</w:t>
      </w:r>
    </w:p>
    <w:p w14:paraId="2E0B5C7F" w14:textId="171F5B83" w:rsidR="008B30BD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7EDDBF9B">
          <v:shape id="_x0000_i1281" type="#_x0000_t75" style="width:105pt;height:18pt" o:ole="">
            <v:imagedata r:id="rId508" o:title=""/>
          </v:shape>
          <o:OLEObject Type="Embed" ProgID="Equation.DSMT4" ShapeID="_x0000_i1281" DrawAspect="Content" ObjectID="_1659971803" r:id="rId509"/>
        </w:object>
      </w:r>
      <w:r w:rsidR="008B30BD" w:rsidRPr="00647D31">
        <w:tab/>
      </w:r>
    </w:p>
    <w:p w14:paraId="5CF77884" w14:textId="48B9B82E" w:rsidR="00B22C86" w:rsidRPr="00647D31" w:rsidRDefault="00B22C86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>D</w:t>
      </w:r>
      <w:r w:rsidR="001C5148" w:rsidRPr="00647D31">
        <w:rPr>
          <w:i/>
        </w:rPr>
        <w:t xml:space="preserve"> </w:t>
      </w:r>
      <w:r w:rsidR="001C5148" w:rsidRPr="00647D31">
        <w:t>and</w:t>
      </w:r>
      <w:r w:rsidR="001C5148" w:rsidRPr="00647D31">
        <w:rPr>
          <w:i/>
        </w:rPr>
        <w:t xml:space="preserve"> </w:t>
      </w:r>
      <w:r w:rsidR="001C5148" w:rsidRPr="00647D31">
        <w:t>have the same hypotenuse</w:t>
      </w:r>
      <w:r w:rsidRPr="00647D31">
        <w:t>, then</w:t>
      </w:r>
    </w:p>
    <w:p w14:paraId="21B2B6DC" w14:textId="19AF9AC3" w:rsidR="004B16EA" w:rsidRPr="00647D31" w:rsidRDefault="00527F6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58E09D6F">
          <v:shape id="_x0000_i1282" type="#_x0000_t75" style="width:81pt;height:21pt" o:ole="">
            <v:imagedata r:id="rId510" o:title=""/>
          </v:shape>
          <o:OLEObject Type="Embed" ProgID="Equation.DSMT4" ShapeID="_x0000_i1282" DrawAspect="Content" ObjectID="_1659971804" r:id="rId511"/>
        </w:object>
      </w:r>
    </w:p>
    <w:p w14:paraId="63C7CED8" w14:textId="6EC80D96" w:rsidR="00C92095" w:rsidRPr="00647D31" w:rsidRDefault="00527F6A" w:rsidP="003D4D88">
      <w:pPr>
        <w:ind w:left="360"/>
      </w:pPr>
      <w:r w:rsidRPr="00647D31">
        <w:rPr>
          <w:position w:val="-10"/>
        </w:rPr>
        <w:object w:dxaOrig="1080" w:dyaOrig="320" w14:anchorId="0F0EEBF8">
          <v:shape id="_x0000_i1283" type="#_x0000_t75" style="width:54pt;height:15pt" o:ole="">
            <v:imagedata r:id="rId512" o:title=""/>
          </v:shape>
          <o:OLEObject Type="Embed" ProgID="Equation.DSMT4" ShapeID="_x0000_i1283" DrawAspect="Content" ObjectID="_1659971805" r:id="rId513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37F3E899">
          <v:shape id="_x0000_i1284" type="#_x0000_t75" style="width:93pt;height:15pt" o:ole="">
            <v:imagedata r:id="rId514" o:title=""/>
          </v:shape>
          <o:OLEObject Type="Embed" ProgID="Equation.DSMT4" ShapeID="_x0000_i1284" DrawAspect="Content" ObjectID="_1659971806" r:id="rId515"/>
        </w:object>
      </w:r>
    </w:p>
    <w:p w14:paraId="0BBE1FEB" w14:textId="3F561644" w:rsidR="00A31E7C" w:rsidRPr="00647D31" w:rsidRDefault="00A31E7C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7068C576">
          <v:shape id="_x0000_i1285" type="#_x0000_t75" style="width:84pt;height:21pt" o:ole="">
            <v:imagedata r:id="rId516" o:title=""/>
          </v:shape>
          <o:OLEObject Type="Embed" ProgID="Equation.DSMT4" ShapeID="_x0000_i1285" DrawAspect="Content" ObjectID="_1659971807" r:id="rId517"/>
        </w:object>
      </w:r>
    </w:p>
    <w:p w14:paraId="64A10744" w14:textId="2DBBFE8E" w:rsidR="00E92446" w:rsidRPr="00647D31" w:rsidRDefault="00E92446" w:rsidP="003D4D88">
      <w:pPr>
        <w:ind w:left="360"/>
      </w:pPr>
      <w:r w:rsidRPr="00647D31">
        <w:rPr>
          <w:position w:val="-14"/>
        </w:rPr>
        <w:object w:dxaOrig="2540" w:dyaOrig="400" w14:anchorId="10A0B05F">
          <v:shape id="_x0000_i1286" type="#_x0000_t75" style="width:126pt;height:21pt" o:ole="">
            <v:imagedata r:id="rId518" o:title=""/>
          </v:shape>
          <o:OLEObject Type="Embed" ProgID="Equation.DSMT4" ShapeID="_x0000_i1286" DrawAspect="Content" ObjectID="_1659971808" r:id="rId519"/>
        </w:object>
      </w:r>
    </w:p>
    <w:p w14:paraId="2021549F" w14:textId="4987F795" w:rsidR="00E92446" w:rsidRPr="00647D31" w:rsidRDefault="00E92446" w:rsidP="003D4D88">
      <w:pPr>
        <w:tabs>
          <w:tab w:val="left" w:pos="1530"/>
        </w:tabs>
        <w:ind w:left="360"/>
      </w:pPr>
      <w:r w:rsidRPr="00647D31">
        <w:tab/>
      </w:r>
      <w:r w:rsidR="007A6109" w:rsidRPr="00647D31">
        <w:rPr>
          <w:position w:val="-14"/>
        </w:rPr>
        <w:object w:dxaOrig="700" w:dyaOrig="400" w14:anchorId="642CEDE4">
          <v:shape id="_x0000_i1287" type="#_x0000_t75" style="width:36pt;height:21pt" o:ole="">
            <v:imagedata r:id="rId520" o:title=""/>
          </v:shape>
          <o:OLEObject Type="Embed" ProgID="Equation.DSMT4" ShapeID="_x0000_i1287" DrawAspect="Content" ObjectID="_1659971809" r:id="rId521"/>
        </w:object>
      </w:r>
      <w:r w:rsidRPr="00647D31">
        <w:t xml:space="preserve"> </w:t>
      </w:r>
    </w:p>
    <w:p w14:paraId="0031E91F" w14:textId="2CA15B4A" w:rsidR="009B41AD" w:rsidRPr="00647D31" w:rsidRDefault="009B41AD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C016704" w14:textId="655FE1B3" w:rsidR="00D93B5B" w:rsidRPr="00647D31" w:rsidRDefault="00854273" w:rsidP="003D4D88">
      <w:pPr>
        <w:ind w:left="360"/>
      </w:pPr>
      <w:r w:rsidRPr="00647D31">
        <w:t>Therefore</w:t>
      </w:r>
      <w:r w:rsidR="00B17FEC">
        <w:t>,</w:t>
      </w:r>
      <w:r w:rsidRPr="00647D31">
        <w:t xml:space="preserve"> </w:t>
      </w:r>
      <w:r w:rsidR="009B41AD" w:rsidRPr="00647D31">
        <w:t xml:space="preserve">the sum of distances from a point </w:t>
      </w:r>
      <w:r w:rsidR="009B41AD" w:rsidRPr="00647D31">
        <w:rPr>
          <w:i/>
        </w:rPr>
        <w:t>M</w:t>
      </w:r>
      <w:r w:rsidR="009B41AD" w:rsidRPr="00647D31">
        <w:t xml:space="preserve"> on the base </w:t>
      </w:r>
      <w:r w:rsidR="009B41AD" w:rsidRPr="00647D31">
        <w:rPr>
          <w:i/>
        </w:rPr>
        <w:t>BC</w:t>
      </w:r>
      <w:r w:rsidR="009B41AD" w:rsidRPr="00647D31">
        <w:t xml:space="preserve"> of an isosceles triangle </w:t>
      </w:r>
      <w:r w:rsidR="009B41AD" w:rsidRPr="00647D31">
        <w:rPr>
          <w:i/>
        </w:rPr>
        <w:t>ABC</w:t>
      </w:r>
      <w:r w:rsidR="009B41AD" w:rsidRPr="00647D31">
        <w:t xml:space="preserve"> to the sides equal a constant.</w:t>
      </w:r>
    </w:p>
    <w:p w14:paraId="4F6710D1" w14:textId="1FB8FCF2" w:rsidR="00BF3F1D" w:rsidRPr="00647D31" w:rsidRDefault="00065A43" w:rsidP="003D4D88">
      <w:r w:rsidRPr="00647D31">
        <w:t xml:space="preserve"> </w:t>
      </w:r>
      <w:r w:rsidR="00BF3F1D" w:rsidRPr="00647D31">
        <w:br w:type="page"/>
      </w:r>
    </w:p>
    <w:p w14:paraId="54967C37" w14:textId="6F856C56" w:rsidR="00BF3F1D" w:rsidRPr="007529C1" w:rsidRDefault="00BF3F1D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7529C1">
        <w:rPr>
          <w:b/>
          <w:i/>
          <w:color w:val="0000CC"/>
          <w:sz w:val="28"/>
          <w:szCs w:val="28"/>
        </w:rPr>
        <w:lastRenderedPageBreak/>
        <w:t>Exercise</w:t>
      </w:r>
      <w:r w:rsidRPr="007529C1">
        <w:rPr>
          <w:b/>
          <w:i/>
          <w:color w:val="0000CC"/>
          <w:sz w:val="28"/>
          <w:szCs w:val="28"/>
        </w:rPr>
        <w:tab/>
        <w:t xml:space="preserve"> </w:t>
      </w:r>
      <w:r w:rsidRPr="007529C1">
        <w:rPr>
          <w:b/>
          <w:color w:val="0000CC"/>
          <w:sz w:val="28"/>
          <w:szCs w:val="28"/>
        </w:rPr>
        <w:t>1</w:t>
      </w:r>
      <w:r w:rsidR="00240151" w:rsidRPr="007529C1">
        <w:rPr>
          <w:b/>
          <w:color w:val="0000CC"/>
          <w:sz w:val="28"/>
          <w:szCs w:val="28"/>
        </w:rPr>
        <w:t>5</w:t>
      </w:r>
    </w:p>
    <w:p w14:paraId="4DED8466" w14:textId="77777777" w:rsidR="00BF3F1D" w:rsidRPr="00647D31" w:rsidRDefault="00BF3F1D" w:rsidP="007529C1">
      <w:pPr>
        <w:spacing w:after="120"/>
      </w:pPr>
      <w:r w:rsidRPr="00647D31">
        <w:t xml:space="preserve">Demonstrate that the difference of distances from a point </w:t>
      </w:r>
      <w:r w:rsidRPr="00647D31">
        <w:rPr>
          <w:i/>
        </w:rPr>
        <w:t>M</w:t>
      </w:r>
      <w:r w:rsidRPr="00647D31">
        <w:t xml:space="preserve"> taken on the extension of the base </w:t>
      </w:r>
      <w:r w:rsidRPr="00647D31">
        <w:rPr>
          <w:i/>
        </w:rPr>
        <w:t xml:space="preserve">BC </w:t>
      </w:r>
      <w:r w:rsidRPr="00647D31">
        <w:t xml:space="preserve">of an isosceles triangle </w:t>
      </w:r>
      <w:r w:rsidRPr="00647D31">
        <w:rPr>
          <w:i/>
        </w:rPr>
        <w:t>ABC</w:t>
      </w:r>
      <w:r w:rsidRPr="00647D31">
        <w:t xml:space="preserve"> to the sides equal a constant.</w:t>
      </w:r>
    </w:p>
    <w:p w14:paraId="1C269320" w14:textId="77777777" w:rsidR="00BF3F1D" w:rsidRPr="00647D31" w:rsidRDefault="00BF3F1D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0763F" w14:textId="0F2AB98F" w:rsidR="00F464FA" w:rsidRPr="00647D31" w:rsidRDefault="00F464FA" w:rsidP="003D4D88">
      <w:pPr>
        <w:ind w:left="360"/>
      </w:pPr>
      <w:r w:rsidRPr="00647D31">
        <w:t>The shortest distance from a point to a line is the perpendicular from that point to the line.</w:t>
      </w:r>
    </w:p>
    <w:p w14:paraId="67E52F9E" w14:textId="751D61D0" w:rsidR="00F464FA" w:rsidRPr="00647D31" w:rsidRDefault="008A203D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3600" behindDoc="0" locked="0" layoutInCell="1" allowOverlap="1" wp14:anchorId="66751F98" wp14:editId="0DEC6F83">
            <wp:simplePos x="0" y="0"/>
            <wp:positionH relativeFrom="margin">
              <wp:posOffset>3888105</wp:posOffset>
            </wp:positionH>
            <wp:positionV relativeFrom="paragraph">
              <wp:posOffset>104775</wp:posOffset>
            </wp:positionV>
            <wp:extent cx="2477135" cy="2468880"/>
            <wp:effectExtent l="0" t="0" r="0" b="762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64FA" w:rsidRPr="00647D31">
        <w:t>Therefore, let:</w:t>
      </w:r>
    </w:p>
    <w:p w14:paraId="5E60AD58" w14:textId="45213FA7" w:rsidR="00F464FA" w:rsidRPr="00647D31" w:rsidRDefault="00F464FA" w:rsidP="003D4D88">
      <w:pPr>
        <w:ind w:left="360"/>
      </w:pPr>
      <w:r w:rsidRPr="00647D31">
        <w:rPr>
          <w:position w:val="-4"/>
        </w:rPr>
        <w:object w:dxaOrig="1040" w:dyaOrig="260" w14:anchorId="45AD83A8">
          <v:shape id="_x0000_i1288" type="#_x0000_t75" style="width:51pt;height:12pt" o:ole="">
            <v:imagedata r:id="rId496" o:title=""/>
          </v:shape>
          <o:OLEObject Type="Embed" ProgID="Equation.DSMT4" ShapeID="_x0000_i1288" DrawAspect="Content" ObjectID="_1659971810" r:id="rId523"/>
        </w:object>
      </w:r>
      <w:r w:rsidRPr="00647D31">
        <w:t xml:space="preserve"> </w:t>
      </w:r>
    </w:p>
    <w:p w14:paraId="3DE6E6DB" w14:textId="7C9CAF08" w:rsidR="00F464FA" w:rsidRPr="00647D31" w:rsidRDefault="00F464FA" w:rsidP="003D4D88">
      <w:pPr>
        <w:spacing w:line="360" w:lineRule="auto"/>
        <w:ind w:left="360"/>
      </w:pPr>
      <w:r w:rsidRPr="00647D31">
        <w:rPr>
          <w:position w:val="-10"/>
        </w:rPr>
        <w:object w:dxaOrig="1080" w:dyaOrig="320" w14:anchorId="2CA09135">
          <v:shape id="_x0000_i1289" type="#_x0000_t75" style="width:54pt;height:15pt" o:ole="">
            <v:imagedata r:id="rId498" o:title=""/>
          </v:shape>
          <o:OLEObject Type="Embed" ProgID="Equation.DSMT4" ShapeID="_x0000_i1289" DrawAspect="Content" ObjectID="_1659971811" r:id="rId524"/>
        </w:object>
      </w:r>
      <w:r w:rsidRPr="00647D31">
        <w:t xml:space="preserve"> </w:t>
      </w:r>
    </w:p>
    <w:p w14:paraId="5E3329E3" w14:textId="223F5710" w:rsidR="00F464FA" w:rsidRPr="00647D31" w:rsidRDefault="00F464FA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position w:val="-6"/>
        </w:rPr>
        <w:object w:dxaOrig="1060" w:dyaOrig="279" w14:anchorId="26EF7B8B">
          <v:shape id="_x0000_i1290" type="#_x0000_t75" style="width:54pt;height:15pt" o:ole="">
            <v:imagedata r:id="rId500" o:title=""/>
          </v:shape>
          <o:OLEObject Type="Embed" ProgID="Equation.DSMT4" ShapeID="_x0000_i1290" DrawAspect="Content" ObjectID="_1659971812" r:id="rId525"/>
        </w:object>
      </w:r>
      <w:r w:rsidRPr="00647D31">
        <w:t xml:space="preserve"> (Shortest distance from</w:t>
      </w:r>
      <w:r w:rsidRPr="00647D31">
        <w:rPr>
          <w:i/>
        </w:rPr>
        <w:t xml:space="preserve"> B</w:t>
      </w:r>
      <w:r w:rsidRPr="00647D31">
        <w:t xml:space="preserve"> to side </w:t>
      </w:r>
      <w:r w:rsidRPr="00647D31">
        <w:rPr>
          <w:i/>
        </w:rPr>
        <w:t>AC</w:t>
      </w:r>
      <w:r w:rsidRPr="00647D31">
        <w:t>.</w:t>
      </w:r>
      <w:r w:rsidR="00E16E23" w:rsidRPr="00647D31">
        <w:t>)</w:t>
      </w:r>
    </w:p>
    <w:p w14:paraId="1E5DE04E" w14:textId="77777777" w:rsidR="002E1924" w:rsidRPr="00647D31" w:rsidRDefault="002E192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</w:t>
      </w:r>
      <w:r w:rsidRPr="00647D31">
        <w:t xml:space="preserve"> be the point of intersection </w:t>
      </w:r>
      <w:r w:rsidRPr="00647D31">
        <w:rPr>
          <w:i/>
        </w:rPr>
        <w:t>ME</w:t>
      </w:r>
      <w:r w:rsidRPr="00647D31">
        <w:t xml:space="preserve"> and </w:t>
      </w:r>
      <w:r w:rsidRPr="00647D31">
        <w:rPr>
          <w:i/>
        </w:rPr>
        <w:t>BH</w:t>
      </w:r>
      <w:r w:rsidRPr="00647D31">
        <w:t>.</w:t>
      </w:r>
    </w:p>
    <w:p w14:paraId="7AAE8F5D" w14:textId="3F01BFA7" w:rsidR="00C47632" w:rsidRPr="00647D31" w:rsidRDefault="00F464FA" w:rsidP="003D4D88">
      <w:pPr>
        <w:ind w:left="360"/>
      </w:pPr>
      <w:r w:rsidRPr="00647D31">
        <w:t xml:space="preserve">Let </w:t>
      </w:r>
      <w:r w:rsidRPr="00647D31">
        <w:rPr>
          <w:position w:val="-10"/>
        </w:rPr>
        <w:object w:dxaOrig="1060" w:dyaOrig="320" w14:anchorId="4C633C71">
          <v:shape id="_x0000_i1291" type="#_x0000_t75" style="width:54pt;height:15pt" o:ole="">
            <v:imagedata r:id="rId502" o:title=""/>
          </v:shape>
          <o:OLEObject Type="Embed" ProgID="Equation.DSMT4" ShapeID="_x0000_i1291" DrawAspect="Content" ObjectID="_1659971813" r:id="rId526"/>
        </w:object>
      </w:r>
    </w:p>
    <w:p w14:paraId="6BDACA7F" w14:textId="37587DDA" w:rsidR="00F464FA" w:rsidRPr="00647D31" w:rsidRDefault="001B3E73" w:rsidP="003D4D88">
      <w:pPr>
        <w:ind w:left="360"/>
      </w:pPr>
      <w:r w:rsidRPr="00647D31">
        <w:t>W</w:t>
      </w:r>
      <w:r w:rsidR="00C47632" w:rsidRPr="00647D31">
        <w:t xml:space="preserve">here the point </w:t>
      </w:r>
      <w:r w:rsidR="00C47632" w:rsidRPr="00647D31">
        <w:rPr>
          <w:i/>
        </w:rPr>
        <w:t>E</w:t>
      </w:r>
      <w:r w:rsidR="00C47632" w:rsidRPr="00647D31">
        <w:t xml:space="preserve"> is the intersection of the extensions of the </w:t>
      </w:r>
      <w:proofErr w:type="gramStart"/>
      <w:r w:rsidR="00C47632" w:rsidRPr="00647D31">
        <w:t>lines</w:t>
      </w:r>
      <w:proofErr w:type="gramEnd"/>
      <w:r w:rsidR="00C47632" w:rsidRPr="00647D31">
        <w:t xml:space="preserve"> </w:t>
      </w:r>
      <w:r w:rsidR="00C47632" w:rsidRPr="00647D31">
        <w:rPr>
          <w:i/>
        </w:rPr>
        <w:t>MD</w:t>
      </w:r>
      <w:r w:rsidR="00C47632" w:rsidRPr="00647D31">
        <w:t xml:space="preserve"> and </w:t>
      </w:r>
      <w:r w:rsidR="00C47632" w:rsidRPr="00647D31">
        <w:rPr>
          <w:i/>
        </w:rPr>
        <w:t>AB</w:t>
      </w:r>
      <w:r w:rsidR="00C47632" w:rsidRPr="00647D31">
        <w:t>.</w:t>
      </w:r>
    </w:p>
    <w:p w14:paraId="1E6230C6" w14:textId="0E474CD7" w:rsidR="00F464FA" w:rsidRPr="00647D31" w:rsidRDefault="00F464FA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1080" w:dyaOrig="320" w14:anchorId="161296B1">
          <v:shape id="_x0000_i1292" type="#_x0000_t75" style="width:54pt;height:15pt" o:ole="">
            <v:imagedata r:id="rId504" o:title=""/>
          </v:shape>
          <o:OLEObject Type="Embed" ProgID="Equation.DSMT4" ShapeID="_x0000_i1292" DrawAspect="Content" ObjectID="_1659971814" r:id="rId527"/>
        </w:object>
      </w:r>
      <w:r w:rsidRPr="00647D31">
        <w:t xml:space="preserve">then </w:t>
      </w:r>
      <w:r w:rsidRPr="00647D31">
        <w:rPr>
          <w:position w:val="-6"/>
        </w:rPr>
        <w:object w:dxaOrig="1340" w:dyaOrig="360" w14:anchorId="622BBD65">
          <v:shape id="_x0000_i1293" type="#_x0000_t75" style="width:66pt;height:18pt" o:ole="">
            <v:imagedata r:id="rId506" o:title=""/>
          </v:shape>
          <o:OLEObject Type="Embed" ProgID="Equation.DSMT4" ShapeID="_x0000_i1293" DrawAspect="Content" ObjectID="_1659971815" r:id="rId528"/>
        </w:object>
      </w:r>
      <w:r w:rsidRPr="00647D31">
        <w:t xml:space="preserve"> </w:t>
      </w:r>
    </w:p>
    <w:p w14:paraId="54C53440" w14:textId="7E4FD8DE" w:rsidR="00EA6F63" w:rsidRPr="00647D31" w:rsidRDefault="00EA6F63" w:rsidP="003D4D88">
      <w:pPr>
        <w:tabs>
          <w:tab w:val="left" w:pos="2880"/>
        </w:tabs>
        <w:ind w:left="360"/>
      </w:pPr>
      <w:r w:rsidRPr="00647D31">
        <w:t xml:space="preserve">Since triangle </w:t>
      </w:r>
      <w:r w:rsidRPr="00647D31">
        <w:rPr>
          <w:i/>
        </w:rPr>
        <w:t>ABC</w:t>
      </w:r>
      <w:r w:rsidRPr="00647D31">
        <w:t xml:space="preserve"> is an isosceles</w:t>
      </w:r>
      <w:r w:rsidR="008918A3">
        <w:t xml:space="preserve"> triangle.</w:t>
      </w:r>
    </w:p>
    <w:p w14:paraId="2C7265E0" w14:textId="77777777" w:rsidR="00EA6F63" w:rsidRPr="00647D31" w:rsidRDefault="00EA6F63" w:rsidP="003D4D88">
      <w:pPr>
        <w:tabs>
          <w:tab w:val="left" w:pos="2880"/>
        </w:tabs>
        <w:spacing w:line="360" w:lineRule="auto"/>
        <w:ind w:left="360"/>
      </w:pPr>
      <w:r w:rsidRPr="00647D31">
        <w:rPr>
          <w:position w:val="-6"/>
        </w:rPr>
        <w:object w:dxaOrig="2100" w:dyaOrig="360" w14:anchorId="22529259">
          <v:shape id="_x0000_i1294" type="#_x0000_t75" style="width:105pt;height:18pt" o:ole="">
            <v:imagedata r:id="rId508" o:title=""/>
          </v:shape>
          <o:OLEObject Type="Embed" ProgID="Equation.DSMT4" ShapeID="_x0000_i1294" DrawAspect="Content" ObjectID="_1659971816" r:id="rId529"/>
        </w:object>
      </w:r>
      <w:r w:rsidRPr="00647D31">
        <w:tab/>
      </w:r>
    </w:p>
    <w:p w14:paraId="5D66F252" w14:textId="77777777" w:rsidR="001C5148" w:rsidRPr="00647D31" w:rsidRDefault="001C5148" w:rsidP="003D4D88">
      <w:pPr>
        <w:ind w:left="360"/>
      </w:pPr>
      <w:r w:rsidRPr="00647D31">
        <w:t>The right triangles</w:t>
      </w:r>
      <w:r w:rsidRPr="00647D31">
        <w:rPr>
          <w:i/>
        </w:rPr>
        <w:t xml:space="preserve"> BPM</w:t>
      </w:r>
      <w:r w:rsidRPr="00647D31">
        <w:t xml:space="preserve"> and </w:t>
      </w:r>
      <w:r w:rsidRPr="00647D31">
        <w:rPr>
          <w:i/>
        </w:rPr>
        <w:t>BDM</w:t>
      </w:r>
      <w:r w:rsidRPr="00647D31">
        <w:t xml:space="preserve"> at </w:t>
      </w:r>
      <w:r w:rsidRPr="00647D31">
        <w:rPr>
          <w:i/>
        </w:rPr>
        <w:t>P</w:t>
      </w:r>
      <w:r w:rsidRPr="00647D31">
        <w:t xml:space="preserve"> &amp; </w:t>
      </w:r>
      <w:r w:rsidRPr="00647D31">
        <w:rPr>
          <w:i/>
        </w:rPr>
        <w:t xml:space="preserve">D </w:t>
      </w:r>
      <w:r w:rsidRPr="00647D31">
        <w:t>and</w:t>
      </w:r>
      <w:r w:rsidRPr="00647D31">
        <w:rPr>
          <w:i/>
        </w:rPr>
        <w:t xml:space="preserve"> </w:t>
      </w:r>
      <w:r w:rsidRPr="00647D31">
        <w:t>have the same hypotenuse, then</w:t>
      </w:r>
    </w:p>
    <w:p w14:paraId="1845C3A4" w14:textId="6C6FECEA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620" w:dyaOrig="400" w14:anchorId="7FEFC8EB">
          <v:shape id="_x0000_i1295" type="#_x0000_t75" style="width:81pt;height:21pt" o:ole="">
            <v:imagedata r:id="rId510" o:title=""/>
          </v:shape>
          <o:OLEObject Type="Embed" ProgID="Equation.DSMT4" ShapeID="_x0000_i1295" DrawAspect="Content" ObjectID="_1659971817" r:id="rId530"/>
        </w:object>
      </w:r>
    </w:p>
    <w:p w14:paraId="476F386E" w14:textId="14B47539" w:rsidR="00F464FA" w:rsidRPr="00647D31" w:rsidRDefault="00F464FA" w:rsidP="003D4D88">
      <w:pPr>
        <w:ind w:left="360"/>
      </w:pPr>
      <w:r w:rsidRPr="00647D31">
        <w:rPr>
          <w:position w:val="-10"/>
        </w:rPr>
        <w:object w:dxaOrig="1080" w:dyaOrig="320" w14:anchorId="2CFBC9B2">
          <v:shape id="_x0000_i1296" type="#_x0000_t75" style="width:54pt;height:15pt" o:ole="">
            <v:imagedata r:id="rId512" o:title=""/>
          </v:shape>
          <o:OLEObject Type="Embed" ProgID="Equation.DSMT4" ShapeID="_x0000_i1296" DrawAspect="Content" ObjectID="_1659971818" r:id="rId531"/>
        </w:object>
      </w:r>
      <w:r w:rsidRPr="00647D31">
        <w:t xml:space="preserve"> and </w:t>
      </w:r>
      <w:r w:rsidRPr="00647D31">
        <w:rPr>
          <w:position w:val="-10"/>
        </w:rPr>
        <w:object w:dxaOrig="1840" w:dyaOrig="320" w14:anchorId="527581E9">
          <v:shape id="_x0000_i1297" type="#_x0000_t75" style="width:93pt;height:15pt" o:ole="">
            <v:imagedata r:id="rId514" o:title=""/>
          </v:shape>
          <o:OLEObject Type="Embed" ProgID="Equation.DSMT4" ShapeID="_x0000_i1297" DrawAspect="Content" ObjectID="_1659971819" r:id="rId532"/>
        </w:object>
      </w:r>
    </w:p>
    <w:p w14:paraId="10D4A33D" w14:textId="0D672359" w:rsidR="00F464FA" w:rsidRPr="00647D31" w:rsidRDefault="00F464FA" w:rsidP="003D4D88">
      <w:pPr>
        <w:spacing w:line="360" w:lineRule="auto"/>
        <w:ind w:left="360"/>
      </w:pPr>
      <w:r w:rsidRPr="00647D31">
        <w:rPr>
          <w:position w:val="-14"/>
        </w:rPr>
        <w:object w:dxaOrig="1700" w:dyaOrig="400" w14:anchorId="0105B618">
          <v:shape id="_x0000_i1298" type="#_x0000_t75" style="width:84pt;height:21pt" o:ole="">
            <v:imagedata r:id="rId516" o:title=""/>
          </v:shape>
          <o:OLEObject Type="Embed" ProgID="Equation.DSMT4" ShapeID="_x0000_i1298" DrawAspect="Content" ObjectID="_1659971820" r:id="rId533"/>
        </w:object>
      </w:r>
    </w:p>
    <w:p w14:paraId="48871561" w14:textId="3509C16E" w:rsidR="00F464FA" w:rsidRPr="00647D31" w:rsidRDefault="00846533" w:rsidP="003D4D88">
      <w:pPr>
        <w:ind w:left="360"/>
      </w:pPr>
      <w:r w:rsidRPr="00647D31">
        <w:rPr>
          <w:position w:val="-14"/>
        </w:rPr>
        <w:object w:dxaOrig="2500" w:dyaOrig="400" w14:anchorId="53276027">
          <v:shape id="_x0000_i1299" type="#_x0000_t75" style="width:126pt;height:21pt" o:ole="">
            <v:imagedata r:id="rId534" o:title=""/>
          </v:shape>
          <o:OLEObject Type="Embed" ProgID="Equation.DSMT4" ShapeID="_x0000_i1299" DrawAspect="Content" ObjectID="_1659971821" r:id="rId535"/>
        </w:object>
      </w:r>
    </w:p>
    <w:p w14:paraId="014C0940" w14:textId="1F11B5F9" w:rsidR="00F464FA" w:rsidRPr="00647D31" w:rsidRDefault="00F464FA" w:rsidP="003D4D88">
      <w:pPr>
        <w:tabs>
          <w:tab w:val="left" w:pos="1530"/>
        </w:tabs>
        <w:ind w:left="360"/>
      </w:pPr>
      <w:r w:rsidRPr="00647D31">
        <w:tab/>
      </w:r>
      <w:r w:rsidRPr="00647D31">
        <w:rPr>
          <w:position w:val="-14"/>
        </w:rPr>
        <w:object w:dxaOrig="700" w:dyaOrig="400" w14:anchorId="28A0A32B">
          <v:shape id="_x0000_i1300" type="#_x0000_t75" style="width:36pt;height:21pt" o:ole="">
            <v:imagedata r:id="rId520" o:title=""/>
          </v:shape>
          <o:OLEObject Type="Embed" ProgID="Equation.DSMT4" ShapeID="_x0000_i1300" DrawAspect="Content" ObjectID="_1659971822" r:id="rId536"/>
        </w:object>
      </w:r>
      <w:r w:rsidRPr="00647D31">
        <w:t xml:space="preserve"> </w:t>
      </w:r>
    </w:p>
    <w:p w14:paraId="5D0B9C03" w14:textId="6909782A" w:rsidR="00F464FA" w:rsidRPr="00647D31" w:rsidRDefault="00F464FA" w:rsidP="003D4D88">
      <w:pPr>
        <w:tabs>
          <w:tab w:val="left" w:pos="1530"/>
        </w:tabs>
        <w:spacing w:line="480" w:lineRule="auto"/>
        <w:ind w:left="360"/>
      </w:pPr>
      <w:r w:rsidRPr="00647D31">
        <w:tab/>
        <w:t xml:space="preserve">= </w:t>
      </w:r>
      <w:r w:rsidRPr="00647D31">
        <w:rPr>
          <w:b/>
          <w:i/>
          <w:color w:val="FF0000"/>
        </w:rPr>
        <w:t>constant</w:t>
      </w:r>
    </w:p>
    <w:p w14:paraId="216D0F09" w14:textId="064CB2D0" w:rsidR="00F464FA" w:rsidRPr="00647D31" w:rsidRDefault="00D8742D" w:rsidP="003D4D88">
      <w:pPr>
        <w:ind w:left="360"/>
      </w:pPr>
      <w:r w:rsidRPr="00647D31">
        <w:t>Therefore,</w:t>
      </w:r>
      <w:r w:rsidR="00F464FA" w:rsidRPr="00647D31">
        <w:t xml:space="preserve"> the </w:t>
      </w:r>
      <w:r w:rsidR="00846533" w:rsidRPr="00647D31">
        <w:t>difference</w:t>
      </w:r>
      <w:r w:rsidR="00F464FA" w:rsidRPr="00647D31">
        <w:t xml:space="preserve"> of distances from a point </w:t>
      </w:r>
      <w:r w:rsidR="00F464FA" w:rsidRPr="00647D31">
        <w:rPr>
          <w:i/>
        </w:rPr>
        <w:t>M</w:t>
      </w:r>
      <w:r w:rsidR="00F464FA" w:rsidRPr="00647D31">
        <w:t xml:space="preserve"> </w:t>
      </w:r>
      <w:r w:rsidR="00846533" w:rsidRPr="00647D31">
        <w:t xml:space="preserve">taken on the extension of </w:t>
      </w:r>
      <w:r w:rsidR="00F464FA" w:rsidRPr="00647D31">
        <w:t xml:space="preserve">the base </w:t>
      </w:r>
      <w:r w:rsidR="00F464FA" w:rsidRPr="00647D31">
        <w:rPr>
          <w:i/>
        </w:rPr>
        <w:t>BC</w:t>
      </w:r>
      <w:r w:rsidR="00F464FA" w:rsidRPr="00647D31">
        <w:t xml:space="preserve"> of an isosceles triangle </w:t>
      </w:r>
      <w:r w:rsidR="00F464FA" w:rsidRPr="00647D31">
        <w:rPr>
          <w:i/>
        </w:rPr>
        <w:t>ABC</w:t>
      </w:r>
      <w:r w:rsidR="00F464FA" w:rsidRPr="00647D31">
        <w:t xml:space="preserve"> to the sides equal a constant.</w:t>
      </w:r>
    </w:p>
    <w:p w14:paraId="16CC9A2C" w14:textId="5C7CFCBA" w:rsidR="003E2056" w:rsidRPr="00647D31" w:rsidRDefault="003E2056" w:rsidP="003D4D88">
      <w:r w:rsidRPr="00647D31">
        <w:br w:type="page"/>
      </w:r>
    </w:p>
    <w:p w14:paraId="687D9408" w14:textId="529C2822" w:rsidR="000D2953" w:rsidRPr="00A31E07" w:rsidRDefault="000D2953" w:rsidP="003D4D88">
      <w:pPr>
        <w:tabs>
          <w:tab w:val="left" w:pos="1080"/>
        </w:tabs>
        <w:spacing w:line="360" w:lineRule="auto"/>
        <w:rPr>
          <w:b/>
          <w:i/>
          <w:color w:val="0000CC"/>
          <w:sz w:val="28"/>
          <w:szCs w:val="28"/>
        </w:rPr>
      </w:pPr>
      <w:r w:rsidRPr="00A31E07">
        <w:rPr>
          <w:b/>
          <w:i/>
          <w:color w:val="0000CC"/>
          <w:sz w:val="28"/>
          <w:szCs w:val="28"/>
        </w:rPr>
        <w:lastRenderedPageBreak/>
        <w:t>Exercise</w:t>
      </w:r>
      <w:r w:rsidRPr="00A31E07">
        <w:rPr>
          <w:b/>
          <w:i/>
          <w:color w:val="0000CC"/>
          <w:sz w:val="28"/>
          <w:szCs w:val="28"/>
        </w:rPr>
        <w:tab/>
        <w:t xml:space="preserve"> </w:t>
      </w:r>
      <w:r w:rsidRPr="00A31E07">
        <w:rPr>
          <w:b/>
          <w:color w:val="0000CC"/>
          <w:sz w:val="28"/>
          <w:szCs w:val="28"/>
        </w:rPr>
        <w:t>16</w:t>
      </w:r>
    </w:p>
    <w:p w14:paraId="1F6EFFE2" w14:textId="77777777" w:rsidR="00DD04BD" w:rsidRDefault="00F80FAD" w:rsidP="003D4D88">
      <w:r w:rsidRPr="00647D31">
        <w:t xml:space="preserve">Consider a </w:t>
      </w:r>
      <w:r w:rsidR="000D4154" w:rsidRPr="00647D31">
        <w:t xml:space="preserve">parallelogram </w:t>
      </w:r>
      <w:r w:rsidR="000D4154" w:rsidRPr="00647D31">
        <w:rPr>
          <w:i/>
        </w:rPr>
        <w:t>ABCD</w:t>
      </w:r>
      <w:r w:rsidR="000D4154" w:rsidRPr="00647D31">
        <w:t xml:space="preserve"> in which </w:t>
      </w:r>
      <w:r w:rsidR="000D4154" w:rsidRPr="00647D31">
        <w:rPr>
          <w:position w:val="-6"/>
        </w:rPr>
        <w:object w:dxaOrig="1120" w:dyaOrig="279" w14:anchorId="4B7D4F93">
          <v:shape id="_x0000_i1301" type="#_x0000_t75" style="width:57pt;height:15pt" o:ole="">
            <v:imagedata r:id="rId537" o:title=""/>
          </v:shape>
          <o:OLEObject Type="Embed" ProgID="Equation.DSMT4" ShapeID="_x0000_i1301" DrawAspect="Content" ObjectID="_1659971823" r:id="rId538"/>
        </w:object>
      </w:r>
      <w:r w:rsidR="000D4154" w:rsidRPr="00647D31">
        <w:t xml:space="preserve">. In the joint </w:t>
      </w:r>
      <w:r w:rsidR="000D4154" w:rsidRPr="00647D31">
        <w:rPr>
          <w:i/>
        </w:rPr>
        <w:t>A</w:t>
      </w:r>
      <w:r w:rsidR="000D4154" w:rsidRPr="00647D31">
        <w:t xml:space="preserve"> and </w:t>
      </w:r>
      <w:proofErr w:type="gramStart"/>
      <w:r w:rsidR="000D4154" w:rsidRPr="00647D31">
        <w:rPr>
          <w:i/>
        </w:rPr>
        <w:t>B</w:t>
      </w:r>
      <w:proofErr w:type="gramEnd"/>
      <w:r w:rsidR="000D4154" w:rsidRPr="00647D31">
        <w:t xml:space="preserve"> the middle </w:t>
      </w:r>
      <w:r w:rsidR="000D4154" w:rsidRPr="00647D31">
        <w:rPr>
          <w:i/>
        </w:rPr>
        <w:t>M</w:t>
      </w:r>
      <w:r w:rsidR="000D4154" w:rsidRPr="00647D31">
        <w:t xml:space="preserve"> of </w:t>
      </w:r>
      <w:r w:rsidR="000D4154" w:rsidRPr="00647D31">
        <w:rPr>
          <w:i/>
        </w:rPr>
        <w:t>BC</w:t>
      </w:r>
      <w:r w:rsidR="000D4154" w:rsidRPr="00647D31">
        <w:t xml:space="preserve">. </w:t>
      </w:r>
    </w:p>
    <w:p w14:paraId="05EBF5A5" w14:textId="084A24B6" w:rsidR="000D2953" w:rsidRPr="00647D31" w:rsidRDefault="000D4154" w:rsidP="00DD04BD">
      <w:pPr>
        <w:spacing w:line="360" w:lineRule="auto"/>
      </w:pPr>
      <w:r w:rsidRPr="00647D31">
        <w:t xml:space="preserve">Prove that the angle </w:t>
      </w:r>
      <w:r w:rsidRPr="00647D31">
        <w:rPr>
          <w:position w:val="-4"/>
        </w:rPr>
        <w:object w:dxaOrig="600" w:dyaOrig="340" w14:anchorId="24666AF1">
          <v:shape id="_x0000_i1302" type="#_x0000_t75" style="width:30pt;height:18pt" o:ole="">
            <v:imagedata r:id="rId539" o:title=""/>
          </v:shape>
          <o:OLEObject Type="Embed" ProgID="Equation.DSMT4" ShapeID="_x0000_i1302" DrawAspect="Content" ObjectID="_1659971824" r:id="rId540"/>
        </w:object>
      </w:r>
      <w:r w:rsidRPr="00647D31">
        <w:t xml:space="preserve"> is a right angle.</w:t>
      </w:r>
    </w:p>
    <w:p w14:paraId="3472A3D5" w14:textId="2CAD0D82" w:rsidR="000D2953" w:rsidRPr="00647D31" w:rsidRDefault="000D295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4431B6" w14:textId="15998483" w:rsidR="00CF42AE" w:rsidRPr="00647D31" w:rsidRDefault="00CF42A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3D7D55A7" wp14:editId="0E7477F8">
            <wp:extent cx="2181497" cy="100584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2181497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475B1" w14:textId="625CE82F" w:rsidR="0016190E" w:rsidRPr="00647D31" w:rsidRDefault="0016190E" w:rsidP="003D4D88">
      <w:pPr>
        <w:ind w:left="360"/>
      </w:pPr>
      <w:r w:rsidRPr="00647D31">
        <w:t xml:space="preserve">Since the point </w:t>
      </w:r>
      <w:r w:rsidRPr="00647D31">
        <w:rPr>
          <w:i/>
        </w:rPr>
        <w:t>M</w:t>
      </w:r>
      <w:r w:rsidRPr="00647D31">
        <w:t xml:space="preserve"> is the middle of side </w:t>
      </w:r>
      <w:r w:rsidRPr="00647D31">
        <w:rPr>
          <w:i/>
        </w:rPr>
        <w:t>BC</w:t>
      </w:r>
      <w:r w:rsidRPr="00647D31">
        <w:t xml:space="preserve">, then </w:t>
      </w:r>
    </w:p>
    <w:p w14:paraId="1CFC593A" w14:textId="4D8BE2E2" w:rsidR="0016190E" w:rsidRPr="00647D31" w:rsidRDefault="00C23AB3" w:rsidP="003D4D88">
      <w:pPr>
        <w:ind w:left="360"/>
      </w:pPr>
      <w:r w:rsidRPr="00647D31">
        <w:rPr>
          <w:position w:val="-20"/>
        </w:rPr>
        <w:object w:dxaOrig="1880" w:dyaOrig="520" w14:anchorId="5F658B26">
          <v:shape id="_x0000_i1303" type="#_x0000_t75" style="width:93pt;height:27pt" o:ole="">
            <v:imagedata r:id="rId542" o:title=""/>
          </v:shape>
          <o:OLEObject Type="Embed" ProgID="Equation.DSMT4" ShapeID="_x0000_i1303" DrawAspect="Content" ObjectID="_1659971825" r:id="rId543"/>
        </w:object>
      </w:r>
    </w:p>
    <w:p w14:paraId="313FFCCD" w14:textId="2F28619D" w:rsidR="00897DB2" w:rsidRPr="00647D31" w:rsidRDefault="00C23AB3" w:rsidP="003D4D88">
      <w:pPr>
        <w:spacing w:line="360" w:lineRule="auto"/>
        <w:ind w:left="360"/>
      </w:pPr>
      <w:r w:rsidRPr="00647D31">
        <w:rPr>
          <w:position w:val="-10"/>
        </w:rPr>
        <w:object w:dxaOrig="2100" w:dyaOrig="340" w14:anchorId="551C200A">
          <v:shape id="_x0000_i1304" type="#_x0000_t75" style="width:105pt;height:18pt" o:ole="">
            <v:imagedata r:id="rId544" o:title=""/>
          </v:shape>
          <o:OLEObject Type="Embed" ProgID="Equation.DSMT4" ShapeID="_x0000_i1304" DrawAspect="Content" ObjectID="_1659971826" r:id="rId545"/>
        </w:object>
      </w:r>
    </w:p>
    <w:p w14:paraId="5AE3AC13" w14:textId="5E5AE38D" w:rsidR="00412E23" w:rsidRPr="00647D31" w:rsidRDefault="00D8742D" w:rsidP="003D4D88">
      <w:pPr>
        <w:ind w:left="360"/>
      </w:pPr>
      <w:r w:rsidRPr="00647D31">
        <w:t>Therefore,</w:t>
      </w:r>
      <w:r w:rsidR="00412E23" w:rsidRPr="00647D31">
        <w:t xml:space="preserve"> the triangles </w:t>
      </w:r>
      <w:r w:rsidR="00412E23" w:rsidRPr="00647D31">
        <w:rPr>
          <w:i/>
        </w:rPr>
        <w:t>ADM</w:t>
      </w:r>
      <w:r w:rsidR="00412E23" w:rsidRPr="00647D31">
        <w:t xml:space="preserve"> and </w:t>
      </w:r>
      <w:r w:rsidR="00412E23" w:rsidRPr="00647D31">
        <w:rPr>
          <w:i/>
        </w:rPr>
        <w:t>BCM</w:t>
      </w:r>
      <w:r w:rsidR="00412E23" w:rsidRPr="00647D31">
        <w:t xml:space="preserve"> are isosceles at </w:t>
      </w:r>
      <w:r w:rsidR="00412E23" w:rsidRPr="00647D31">
        <w:rPr>
          <w:i/>
        </w:rPr>
        <w:t>D</w:t>
      </w:r>
      <w:r w:rsidR="00412E23" w:rsidRPr="00647D31">
        <w:t xml:space="preserve"> and </w:t>
      </w:r>
      <w:proofErr w:type="gramStart"/>
      <w:r w:rsidR="00412E23" w:rsidRPr="00647D31">
        <w:rPr>
          <w:i/>
        </w:rPr>
        <w:t>C</w:t>
      </w:r>
      <w:proofErr w:type="gramEnd"/>
      <w:r w:rsidR="00412E23" w:rsidRPr="00647D31">
        <w:t xml:space="preserve"> respectively.</w:t>
      </w:r>
    </w:p>
    <w:p w14:paraId="5C6EDDD5" w14:textId="3C84BFB0" w:rsidR="001121B1" w:rsidRPr="00647D31" w:rsidRDefault="0089776C" w:rsidP="003D4D88">
      <w:pPr>
        <w:spacing w:line="360" w:lineRule="auto"/>
        <w:ind w:left="360"/>
      </w:pPr>
      <w:r w:rsidRPr="00647D31">
        <w:t xml:space="preserve">Which </w:t>
      </w:r>
      <w:r w:rsidR="00F841A4" w:rsidRPr="00647D31">
        <w:t xml:space="preserve">implies that </w:t>
      </w:r>
      <w:r w:rsidR="00F841A4" w:rsidRPr="00647D31">
        <w:rPr>
          <w:position w:val="-4"/>
        </w:rPr>
        <w:object w:dxaOrig="1040" w:dyaOrig="260" w14:anchorId="7A0C2EE5">
          <v:shape id="_x0000_i1305" type="#_x0000_t75" style="width:51pt;height:12pt" o:ole="">
            <v:imagedata r:id="rId546" o:title=""/>
          </v:shape>
          <o:OLEObject Type="Embed" ProgID="Equation.DSMT4" ShapeID="_x0000_i1305" DrawAspect="Content" ObjectID="_1659971827" r:id="rId547"/>
        </w:object>
      </w:r>
    </w:p>
    <w:p w14:paraId="0DC64A11" w14:textId="3894CE87" w:rsidR="00412E23" w:rsidRPr="00647D31" w:rsidRDefault="00822B3D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O</w:t>
      </w:r>
      <w:r w:rsidRPr="00647D31">
        <w:t xml:space="preserve"> be the middle point of the side </w:t>
      </w:r>
      <w:r w:rsidRPr="00647D31">
        <w:rPr>
          <w:i/>
        </w:rPr>
        <w:t>AB</w:t>
      </w:r>
      <w:r w:rsidRPr="00647D31">
        <w:t xml:space="preserve">, and </w:t>
      </w:r>
      <w:r w:rsidRPr="00647D31">
        <w:rPr>
          <w:position w:val="-6"/>
        </w:rPr>
        <w:object w:dxaOrig="1560" w:dyaOrig="279" w14:anchorId="6F31DD03">
          <v:shape id="_x0000_i1306" type="#_x0000_t75" style="width:78pt;height:15pt" o:ole="">
            <v:imagedata r:id="rId548" o:title=""/>
          </v:shape>
          <o:OLEObject Type="Embed" ProgID="Equation.DSMT4" ShapeID="_x0000_i1306" DrawAspect="Content" ObjectID="_1659971828" r:id="rId549"/>
        </w:object>
      </w:r>
    </w:p>
    <w:p w14:paraId="3FC3D168" w14:textId="4BE58550" w:rsidR="00822B3D" w:rsidRPr="00647D31" w:rsidRDefault="00B066D0" w:rsidP="003D4D88">
      <w:pPr>
        <w:ind w:left="360"/>
      </w:pPr>
      <w:r w:rsidRPr="00647D31">
        <w:rPr>
          <w:i/>
        </w:rPr>
        <w:t>O</w: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are middle of the parallelogram </w:t>
      </w:r>
      <w:r w:rsidRPr="00647D31">
        <w:rPr>
          <w:i/>
        </w:rPr>
        <w:t>ABCD</w:t>
      </w:r>
      <w:r w:rsidRPr="00647D31">
        <w:t>, that implies</w:t>
      </w:r>
    </w:p>
    <w:p w14:paraId="0EC2DCBA" w14:textId="10C79234" w:rsidR="00B066D0" w:rsidRPr="00647D31" w:rsidRDefault="00B066D0" w:rsidP="003D4D88">
      <w:pPr>
        <w:spacing w:line="360" w:lineRule="auto"/>
        <w:ind w:left="360"/>
      </w:pPr>
      <w:r w:rsidRPr="00647D31">
        <w:rPr>
          <w:position w:val="-6"/>
        </w:rPr>
        <w:object w:dxaOrig="1660" w:dyaOrig="279" w14:anchorId="6D22AF20">
          <v:shape id="_x0000_i1307" type="#_x0000_t75" style="width:84pt;height:15pt" o:ole="">
            <v:imagedata r:id="rId550" o:title=""/>
          </v:shape>
          <o:OLEObject Type="Embed" ProgID="Equation.DSMT4" ShapeID="_x0000_i1307" DrawAspect="Content" ObjectID="_1659971829" r:id="rId551"/>
        </w:object>
      </w:r>
    </w:p>
    <w:p w14:paraId="0F8040A6" w14:textId="22055DC0" w:rsidR="00B066D0" w:rsidRPr="00647D31" w:rsidRDefault="00B066D0" w:rsidP="003D4D88">
      <w:pPr>
        <w:spacing w:line="360" w:lineRule="auto"/>
        <w:ind w:left="360"/>
      </w:pPr>
      <w:r w:rsidRPr="00647D31">
        <w:rPr>
          <w:position w:val="-10"/>
        </w:rPr>
        <w:object w:dxaOrig="2079" w:dyaOrig="340" w14:anchorId="03383E0B">
          <v:shape id="_x0000_i1308" type="#_x0000_t75" style="width:105pt;height:18pt" o:ole="">
            <v:imagedata r:id="rId552" o:title=""/>
          </v:shape>
          <o:OLEObject Type="Embed" ProgID="Equation.DSMT4" ShapeID="_x0000_i1308" DrawAspect="Content" ObjectID="_1659971830" r:id="rId553"/>
        </w:object>
      </w:r>
    </w:p>
    <w:p w14:paraId="42EA4213" w14:textId="3A72A8B3" w:rsidR="00947459" w:rsidRPr="00647D31" w:rsidRDefault="00947459" w:rsidP="003D4D88">
      <w:pPr>
        <w:ind w:left="360"/>
      </w:pPr>
      <w:r w:rsidRPr="00647D31">
        <w:t xml:space="preserve">The triangle </w:t>
      </w:r>
      <w:r w:rsidRPr="00647D31">
        <w:rPr>
          <w:i/>
        </w:rPr>
        <w:t>MAB</w:t>
      </w:r>
      <w:r w:rsidRPr="00647D31">
        <w:t xml:space="preserve"> inscribe</w:t>
      </w:r>
      <w:r w:rsidR="005D592A" w:rsidRPr="00647D31">
        <w:t>d</w:t>
      </w:r>
      <w:r w:rsidRPr="00647D31">
        <w:t xml:space="preserve"> in </w:t>
      </w:r>
      <w:r w:rsidR="005D592A" w:rsidRPr="00647D31">
        <w:t xml:space="preserve">a </w:t>
      </w:r>
      <w:r w:rsidRPr="00647D31">
        <w:t xml:space="preserve">circle with center at </w:t>
      </w:r>
      <w:r w:rsidRPr="00647D31">
        <w:rPr>
          <w:i/>
        </w:rPr>
        <w:t>O</w:t>
      </w:r>
      <w:r w:rsidR="001B50AD" w:rsidRPr="00647D31">
        <w:t xml:space="preserve"> and diameter </w:t>
      </w:r>
      <w:r w:rsidR="00B60E84" w:rsidRPr="00647D31">
        <w:rPr>
          <w:i/>
        </w:rPr>
        <w:t>AB</w:t>
      </w:r>
      <w:r w:rsidR="00B60E84" w:rsidRPr="00647D31">
        <w:t xml:space="preserve">, </w:t>
      </w:r>
      <w:r w:rsidRPr="00647D31">
        <w:t xml:space="preserve">that will imply that is a right triangle at the point </w:t>
      </w:r>
      <w:r w:rsidRPr="00647D31">
        <w:rPr>
          <w:i/>
        </w:rPr>
        <w:t>M</w:t>
      </w:r>
      <w:r w:rsidRPr="00647D31">
        <w:t>.</w:t>
      </w:r>
    </w:p>
    <w:p w14:paraId="5BBEAE6C" w14:textId="3D364571" w:rsidR="00A43C23" w:rsidRPr="00647D31" w:rsidRDefault="00A43C23" w:rsidP="003D4D88">
      <w:pPr>
        <w:ind w:left="360"/>
      </w:pPr>
    </w:p>
    <w:p w14:paraId="6612E294" w14:textId="20DAF1A2" w:rsidR="00A43C23" w:rsidRPr="00647D31" w:rsidRDefault="00A43C23" w:rsidP="003D4D88">
      <w:pPr>
        <w:spacing w:line="360" w:lineRule="auto"/>
        <w:ind w:left="360"/>
        <w:rPr>
          <w:b/>
          <w:i/>
          <w:color w:val="FF0000"/>
        </w:rPr>
      </w:pPr>
      <w:r w:rsidRPr="00647D31">
        <w:rPr>
          <w:b/>
          <w:i/>
          <w:color w:val="FF0000"/>
        </w:rPr>
        <w:t>Or</w:t>
      </w:r>
    </w:p>
    <w:p w14:paraId="3ECE7CC1" w14:textId="6F4387B8" w:rsidR="00C267EC" w:rsidRPr="00647D31" w:rsidRDefault="00C267EC" w:rsidP="003D4D88">
      <w:pPr>
        <w:ind w:left="360"/>
      </w:pPr>
      <w:r w:rsidRPr="00647D31">
        <w:rPr>
          <w:position w:val="-20"/>
        </w:rPr>
        <w:object w:dxaOrig="2400" w:dyaOrig="520" w14:anchorId="7386B4DB">
          <v:shape id="_x0000_i1309" type="#_x0000_t75" style="width:120pt;height:27pt" o:ole="">
            <v:imagedata r:id="rId554" o:title=""/>
          </v:shape>
          <o:OLEObject Type="Embed" ProgID="Equation.DSMT4" ShapeID="_x0000_i1309" DrawAspect="Content" ObjectID="_1659971831" r:id="rId555"/>
        </w:object>
      </w:r>
    </w:p>
    <w:p w14:paraId="0CBAA1FC" w14:textId="4462891D" w:rsidR="00C267EC" w:rsidRPr="00647D31" w:rsidRDefault="00C267EC" w:rsidP="003D4D88">
      <w:pPr>
        <w:ind w:left="360"/>
      </w:pPr>
      <w:r w:rsidRPr="00647D31">
        <w:rPr>
          <w:position w:val="-20"/>
        </w:rPr>
        <w:object w:dxaOrig="2380" w:dyaOrig="520" w14:anchorId="6EE4ED47">
          <v:shape id="_x0000_i1310" type="#_x0000_t75" style="width:120pt;height:27pt" o:ole="">
            <v:imagedata r:id="rId556" o:title=""/>
          </v:shape>
          <o:OLEObject Type="Embed" ProgID="Equation.DSMT4" ShapeID="_x0000_i1310" DrawAspect="Content" ObjectID="_1659971832" r:id="rId557"/>
        </w:object>
      </w:r>
    </w:p>
    <w:p w14:paraId="1333089C" w14:textId="0E8F4333" w:rsidR="00C267EC" w:rsidRPr="00647D31" w:rsidRDefault="00C267EC" w:rsidP="003D4D88">
      <w:pPr>
        <w:spacing w:line="360" w:lineRule="auto"/>
        <w:ind w:left="360"/>
      </w:pPr>
      <w:r w:rsidRPr="00647D31">
        <w:rPr>
          <w:position w:val="-6"/>
        </w:rPr>
        <w:object w:dxaOrig="2079" w:dyaOrig="360" w14:anchorId="2055955D">
          <v:shape id="_x0000_i1311" type="#_x0000_t75" style="width:105pt;height:18pt" o:ole="">
            <v:imagedata r:id="rId558" o:title=""/>
          </v:shape>
          <o:OLEObject Type="Embed" ProgID="Equation.DSMT4" ShapeID="_x0000_i1311" DrawAspect="Content" ObjectID="_1659971833" r:id="rId559"/>
        </w:object>
      </w:r>
      <w:r w:rsidRPr="00647D31">
        <w:t xml:space="preserve"> </w:t>
      </w:r>
    </w:p>
    <w:p w14:paraId="18DF548E" w14:textId="723D901C" w:rsidR="002A62C9" w:rsidRPr="00647D31" w:rsidRDefault="005B43AC" w:rsidP="003D4D88">
      <w:pPr>
        <w:ind w:left="360"/>
      </w:pPr>
      <w:r w:rsidRPr="00647D31">
        <w:rPr>
          <w:position w:val="-6"/>
        </w:rPr>
        <w:object w:dxaOrig="2799" w:dyaOrig="360" w14:anchorId="477CD441">
          <v:shape id="_x0000_i1312" type="#_x0000_t75" style="width:141pt;height:18pt" o:ole="">
            <v:imagedata r:id="rId560" o:title=""/>
          </v:shape>
          <o:OLEObject Type="Embed" ProgID="Equation.DSMT4" ShapeID="_x0000_i1312" DrawAspect="Content" ObjectID="_1659971834" r:id="rId561"/>
        </w:object>
      </w:r>
    </w:p>
    <w:p w14:paraId="4104CBD2" w14:textId="74D5BC0B" w:rsidR="00CD43DF" w:rsidRPr="00647D31" w:rsidRDefault="005B43AC" w:rsidP="003D4D88">
      <w:pPr>
        <w:ind w:left="360"/>
      </w:pPr>
      <w:r w:rsidRPr="00647D31">
        <w:rPr>
          <w:position w:val="-20"/>
        </w:rPr>
        <w:object w:dxaOrig="2980" w:dyaOrig="520" w14:anchorId="700C02BD">
          <v:shape id="_x0000_i1313" type="#_x0000_t75" style="width:150pt;height:27pt" o:ole="">
            <v:imagedata r:id="rId562" o:title=""/>
          </v:shape>
          <o:OLEObject Type="Embed" ProgID="Equation.DSMT4" ShapeID="_x0000_i1313" DrawAspect="Content" ObjectID="_1659971835" r:id="rId563"/>
        </w:object>
      </w:r>
    </w:p>
    <w:p w14:paraId="469BD653" w14:textId="25C83A12" w:rsidR="005B43AC" w:rsidRPr="00647D31" w:rsidRDefault="005B43AC" w:rsidP="003D4D88">
      <w:pPr>
        <w:tabs>
          <w:tab w:val="left" w:pos="900"/>
        </w:tabs>
        <w:ind w:left="360"/>
      </w:pPr>
      <w:r w:rsidRPr="00647D31">
        <w:tab/>
      </w:r>
      <w:r w:rsidR="00C267EC" w:rsidRPr="00647D31">
        <w:rPr>
          <w:position w:val="-22"/>
        </w:rPr>
        <w:object w:dxaOrig="3840" w:dyaOrig="560" w14:anchorId="5CD35E76">
          <v:shape id="_x0000_i1314" type="#_x0000_t75" style="width:192pt;height:27pt" o:ole="">
            <v:imagedata r:id="rId564" o:title=""/>
          </v:shape>
          <o:OLEObject Type="Embed" ProgID="Equation.DSMT4" ShapeID="_x0000_i1314" DrawAspect="Content" ObjectID="_1659971836" r:id="rId565"/>
        </w:object>
      </w:r>
    </w:p>
    <w:p w14:paraId="0D688787" w14:textId="44CEDD0F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900" w:dyaOrig="520" w14:anchorId="47615B62">
          <v:shape id="_x0000_i1315" type="#_x0000_t75" style="width:96pt;height:27pt" o:ole="">
            <v:imagedata r:id="rId566" o:title=""/>
          </v:shape>
          <o:OLEObject Type="Embed" ProgID="Equation.DSMT4" ShapeID="_x0000_i1315" DrawAspect="Content" ObjectID="_1659971837" r:id="rId567"/>
        </w:object>
      </w:r>
    </w:p>
    <w:p w14:paraId="32766AD8" w14:textId="622477C3" w:rsidR="00911036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20"/>
        </w:rPr>
        <w:object w:dxaOrig="1060" w:dyaOrig="520" w14:anchorId="1ADA0298">
          <v:shape id="_x0000_i1316" type="#_x0000_t75" style="width:54pt;height:27pt" o:ole="">
            <v:imagedata r:id="rId568" o:title=""/>
          </v:shape>
          <o:OLEObject Type="Embed" ProgID="Equation.DSMT4" ShapeID="_x0000_i1316" DrawAspect="Content" ObjectID="_1659971838" r:id="rId569"/>
        </w:object>
      </w:r>
    </w:p>
    <w:p w14:paraId="2C1370F9" w14:textId="3E37751E" w:rsidR="00C267EC" w:rsidRPr="00647D31" w:rsidRDefault="00C267EC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10"/>
        </w:rPr>
        <w:object w:dxaOrig="720" w:dyaOrig="340" w14:anchorId="69A36B09">
          <v:shape id="_x0000_i1317" type="#_x0000_t75" style="width:36pt;height:18pt" o:ole="">
            <v:imagedata r:id="rId570" o:title=""/>
          </v:shape>
          <o:OLEObject Type="Embed" ProgID="Equation.DSMT4" ShapeID="_x0000_i1317" DrawAspect="Content" ObjectID="_1659971839" r:id="rId571"/>
        </w:object>
      </w:r>
    </w:p>
    <w:p w14:paraId="2C97CBDF" w14:textId="2CA222BB" w:rsidR="00014D20" w:rsidRPr="00647D31" w:rsidRDefault="00014D20" w:rsidP="003D4D88">
      <w:pPr>
        <w:spacing w:line="240" w:lineRule="auto"/>
      </w:pPr>
      <w:r w:rsidRPr="00647D31">
        <w:br w:type="page"/>
      </w:r>
    </w:p>
    <w:p w14:paraId="0F591634" w14:textId="6D104DFB" w:rsidR="00014D20" w:rsidRPr="00DD04BD" w:rsidRDefault="00014D20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</w:t>
      </w:r>
      <w:r w:rsidR="00B67A55" w:rsidRPr="00DD04BD">
        <w:rPr>
          <w:b/>
          <w:color w:val="0000CC"/>
          <w:sz w:val="28"/>
          <w:szCs w:val="28"/>
        </w:rPr>
        <w:t>7</w:t>
      </w:r>
    </w:p>
    <w:p w14:paraId="0DF070F6" w14:textId="135E16F6" w:rsidR="00014D20" w:rsidRPr="00647D31" w:rsidRDefault="000B590C" w:rsidP="00DD04BD">
      <w:pPr>
        <w:spacing w:after="120"/>
      </w:pPr>
      <w:r w:rsidRPr="00647D31">
        <w:t xml:space="preserve">From the sides </w:t>
      </w:r>
      <w:r w:rsidRPr="00647D31">
        <w:rPr>
          <w:i/>
        </w:rPr>
        <w:t>AB</w:t>
      </w:r>
      <w:r w:rsidRPr="00647D31">
        <w:t xml:space="preserve"> and </w:t>
      </w:r>
      <w:r w:rsidRPr="00647D31">
        <w:rPr>
          <w:i/>
        </w:rPr>
        <w:t>AC</w:t>
      </w:r>
      <w:r w:rsidRPr="00647D31">
        <w:t xml:space="preserve"> of a right triangle </w:t>
      </w:r>
      <w:r w:rsidRPr="00647D31">
        <w:rPr>
          <w:i/>
        </w:rPr>
        <w:t>ABC</w:t>
      </w:r>
      <w:r w:rsidRPr="00647D31">
        <w:t xml:space="preserve"> at </w:t>
      </w:r>
      <w:r w:rsidRPr="00647D31">
        <w:rPr>
          <w:i/>
        </w:rPr>
        <w:t>A</w:t>
      </w:r>
      <w:r w:rsidR="00F872E3" w:rsidRPr="00647D31">
        <w:t>,</w:t>
      </w:r>
      <w:r w:rsidRPr="00647D31">
        <w:t xml:space="preserve"> </w:t>
      </w:r>
      <w:r w:rsidR="00F872E3" w:rsidRPr="00647D31">
        <w:t xml:space="preserve">draw two squares </w:t>
      </w:r>
      <w:r w:rsidR="00F872E3" w:rsidRPr="00647D31">
        <w:rPr>
          <w:i/>
        </w:rPr>
        <w:t>ABDE</w:t>
      </w:r>
      <w:r w:rsidR="00F872E3" w:rsidRPr="00647D31">
        <w:t xml:space="preserve"> and </w:t>
      </w:r>
      <w:r w:rsidR="00F872E3" w:rsidRPr="00647D31">
        <w:rPr>
          <w:i/>
        </w:rPr>
        <w:t>ACFG</w:t>
      </w:r>
      <w:r w:rsidR="00F872E3" w:rsidRPr="00647D31">
        <w:t>.</w:t>
      </w:r>
      <w:r w:rsidR="00996BF9" w:rsidRPr="00647D31">
        <w:t xml:space="preserve"> Then lead </w:t>
      </w:r>
      <w:r w:rsidR="00996BF9" w:rsidRPr="00647D31">
        <w:rPr>
          <w:i/>
        </w:rPr>
        <w:t>DN</w:t>
      </w:r>
      <w:r w:rsidR="00996BF9" w:rsidRPr="00647D31">
        <w:t xml:space="preserve"> and </w:t>
      </w:r>
      <w:r w:rsidR="00996BF9" w:rsidRPr="00647D31">
        <w:rPr>
          <w:i/>
        </w:rPr>
        <w:t>FM</w:t>
      </w:r>
      <w:r w:rsidR="00996BF9" w:rsidRPr="00647D31">
        <w:t xml:space="preserve"> perpendicular to the line </w:t>
      </w:r>
      <w:r w:rsidR="00996BF9" w:rsidRPr="00647D31">
        <w:rPr>
          <w:i/>
        </w:rPr>
        <w:t>BC</w:t>
      </w:r>
      <w:r w:rsidR="00996BF9" w:rsidRPr="00647D31">
        <w:t>.</w:t>
      </w:r>
    </w:p>
    <w:p w14:paraId="1BA3A566" w14:textId="26B37AFD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</w:t>
      </w:r>
      <w:r w:rsidRPr="00647D31">
        <w:rPr>
          <w:position w:val="-6"/>
        </w:rPr>
        <w:object w:dxaOrig="1660" w:dyaOrig="279" w14:anchorId="1D39279F">
          <v:shape id="_x0000_i1318" type="#_x0000_t75" style="width:84pt;height:15pt" o:ole="">
            <v:imagedata r:id="rId572" o:title=""/>
          </v:shape>
          <o:OLEObject Type="Embed" ProgID="Equation.DSMT4" ShapeID="_x0000_i1318" DrawAspect="Content" ObjectID="_1659971840" r:id="rId573"/>
        </w:object>
      </w:r>
    </w:p>
    <w:p w14:paraId="4E82141A" w14:textId="1A1153BE" w:rsidR="00A35A08" w:rsidRPr="00647D31" w:rsidRDefault="00A35A08" w:rsidP="003D4D88">
      <w:pPr>
        <w:pStyle w:val="ListParagraph"/>
        <w:numPr>
          <w:ilvl w:val="0"/>
          <w:numId w:val="8"/>
        </w:numPr>
      </w:pPr>
      <w:r w:rsidRPr="00647D31">
        <w:t xml:space="preserve">Prove that the points </w:t>
      </w:r>
      <w:r w:rsidRPr="00647D31">
        <w:rPr>
          <w:i/>
        </w:rPr>
        <w:t>D, A, F</w:t>
      </w:r>
      <w:r w:rsidRPr="00647D31">
        <w:t xml:space="preserve"> on a straight line.</w:t>
      </w:r>
    </w:p>
    <w:p w14:paraId="25C65D04" w14:textId="46D243DF" w:rsidR="00A35A08" w:rsidRPr="00647D31" w:rsidRDefault="001F4769" w:rsidP="00DD04BD">
      <w:pPr>
        <w:pStyle w:val="ListParagraph"/>
        <w:numPr>
          <w:ilvl w:val="0"/>
          <w:numId w:val="8"/>
        </w:numPr>
        <w:spacing w:line="360" w:lineRule="auto"/>
      </w:pPr>
      <w:r w:rsidRPr="00647D31">
        <w:t xml:space="preserve">Prove that the lin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 xml:space="preserve"> contribute on the extension of the height </w:t>
      </w:r>
      <w:r w:rsidRPr="00647D31">
        <w:rPr>
          <w:i/>
        </w:rPr>
        <w:t>AH</w:t>
      </w:r>
      <w:r w:rsidRPr="00647D31">
        <w:t xml:space="preserve">. </w:t>
      </w:r>
    </w:p>
    <w:p w14:paraId="39BE64D2" w14:textId="0DF42FA6" w:rsidR="00014D20" w:rsidRPr="00647D31" w:rsidRDefault="00014D20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BD49F0F" w14:textId="2501CB9B" w:rsidR="00701235" w:rsidRPr="00647D31" w:rsidRDefault="003E363F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45140216" wp14:editId="377A84B2">
            <wp:extent cx="1833133" cy="16459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33133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B3D5E" w14:textId="6421B27E" w:rsidR="00316D6A" w:rsidRPr="00647D31" w:rsidRDefault="00C23E12" w:rsidP="003D4D88">
      <w:pPr>
        <w:pStyle w:val="ListParagraph"/>
        <w:numPr>
          <w:ilvl w:val="0"/>
          <w:numId w:val="9"/>
        </w:numPr>
        <w:spacing w:line="360" w:lineRule="auto"/>
      </w:pPr>
      <w:r w:rsidRPr="00647D31">
        <w:t xml:space="preserve">Let consider the 2 right triangles </w:t>
      </w:r>
      <w:r w:rsidRPr="00647D31">
        <w:rPr>
          <w:i/>
        </w:rPr>
        <w:t>DNB</w:t>
      </w:r>
      <w:r w:rsidRPr="00647D31">
        <w:t xml:space="preserve"> &amp; </w:t>
      </w:r>
      <w:r w:rsidRPr="00647D31">
        <w:rPr>
          <w:i/>
        </w:rPr>
        <w:t>BHA</w:t>
      </w:r>
      <w:r w:rsidRPr="00647D31">
        <w:t xml:space="preserve"> at points </w:t>
      </w:r>
      <w:r w:rsidRPr="00647D31">
        <w:rPr>
          <w:i/>
        </w:rPr>
        <w:t>N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</w:t>
      </w:r>
      <w:r w:rsidR="005118D9" w:rsidRPr="00647D31">
        <w:t xml:space="preserve">, with </w:t>
      </w:r>
      <w:r w:rsidR="005118D9" w:rsidRPr="00647D31">
        <w:rPr>
          <w:position w:val="-4"/>
        </w:rPr>
        <w:object w:dxaOrig="980" w:dyaOrig="260" w14:anchorId="7CD21021">
          <v:shape id="_x0000_i1319" type="#_x0000_t75" style="width:48pt;height:12pt" o:ole="">
            <v:imagedata r:id="rId575" o:title=""/>
          </v:shape>
          <o:OLEObject Type="Embed" ProgID="Equation.DSMT4" ShapeID="_x0000_i1319" DrawAspect="Content" ObjectID="_1659971841" r:id="rId576"/>
        </w:object>
      </w:r>
      <w:r w:rsidR="0014182D" w:rsidRPr="00647D31">
        <w:t>. Then</w:t>
      </w:r>
    </w:p>
    <w:p w14:paraId="0859E4F7" w14:textId="43D6B5A1" w:rsidR="005118D9" w:rsidRPr="00647D31" w:rsidRDefault="005118D9" w:rsidP="003D4D88">
      <w:pPr>
        <w:pStyle w:val="ListParagraph"/>
      </w:pPr>
      <w:r w:rsidRPr="00647D31">
        <w:rPr>
          <w:position w:val="-6"/>
        </w:rPr>
        <w:object w:dxaOrig="1860" w:dyaOrig="360" w14:anchorId="1026633C">
          <v:shape id="_x0000_i1320" type="#_x0000_t75" style="width:93pt;height:18pt" o:ole="">
            <v:imagedata r:id="rId577" o:title=""/>
          </v:shape>
          <o:OLEObject Type="Embed" ProgID="Equation.DSMT4" ShapeID="_x0000_i1320" DrawAspect="Content" ObjectID="_1659971842" r:id="rId578"/>
        </w:object>
      </w:r>
      <w:r w:rsidRPr="00647D31">
        <w:t xml:space="preserve"> </w:t>
      </w:r>
    </w:p>
    <w:p w14:paraId="64A0F935" w14:textId="0E77B1D9" w:rsidR="005118D9" w:rsidRPr="00647D31" w:rsidRDefault="005118D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40" w:dyaOrig="520" w14:anchorId="79216E97">
          <v:shape id="_x0000_i1321" type="#_x0000_t75" style="width:102pt;height:27pt" o:ole="">
            <v:imagedata r:id="rId579" o:title=""/>
          </v:shape>
          <o:OLEObject Type="Embed" ProgID="Equation.DSMT4" ShapeID="_x0000_i1321" DrawAspect="Content" ObjectID="_1659971843" r:id="rId580"/>
        </w:object>
      </w:r>
    </w:p>
    <w:p w14:paraId="20EE9066" w14:textId="6B201B3A" w:rsidR="00701235" w:rsidRPr="00647D31" w:rsidRDefault="00701235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760" w:dyaOrig="360" w14:anchorId="6241B77A">
          <v:shape id="_x0000_i1322" type="#_x0000_t75" style="width:39pt;height:18pt" o:ole="">
            <v:imagedata r:id="rId581" o:title=""/>
          </v:shape>
          <o:OLEObject Type="Embed" ProgID="Equation.DSMT4" ShapeID="_x0000_i1322" DrawAspect="Content" ObjectID="_1659971844" r:id="rId582"/>
        </w:object>
      </w:r>
    </w:p>
    <w:p w14:paraId="747B7D83" w14:textId="52D82B54" w:rsidR="00701235" w:rsidRPr="00647D31" w:rsidRDefault="00701235" w:rsidP="003D4D88">
      <w:pPr>
        <w:pStyle w:val="ListParagraph"/>
      </w:pPr>
      <w:r w:rsidRPr="00647D31">
        <w:rPr>
          <w:position w:val="-10"/>
        </w:rPr>
        <w:object w:dxaOrig="1800" w:dyaOrig="400" w14:anchorId="4D15A7EE">
          <v:shape id="_x0000_i1323" type="#_x0000_t75" style="width:90pt;height:21pt" o:ole="">
            <v:imagedata r:id="rId583" o:title=""/>
          </v:shape>
          <o:OLEObject Type="Embed" ProgID="Equation.DSMT4" ShapeID="_x0000_i1323" DrawAspect="Content" ObjectID="_1659971845" r:id="rId584"/>
        </w:object>
      </w:r>
    </w:p>
    <w:p w14:paraId="49C1752F" w14:textId="25A8662C" w:rsidR="00701235" w:rsidRPr="00647D31" w:rsidRDefault="00701235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180" w:dyaOrig="340" w14:anchorId="339EDCD3">
          <v:shape id="_x0000_i1324" type="#_x0000_t75" style="width:60pt;height:18pt" o:ole="">
            <v:imagedata r:id="rId585" o:title=""/>
          </v:shape>
          <o:OLEObject Type="Embed" ProgID="Equation.DSMT4" ShapeID="_x0000_i1324" DrawAspect="Content" ObjectID="_1659971846" r:id="rId586"/>
        </w:object>
      </w:r>
    </w:p>
    <w:p w14:paraId="34C2B264" w14:textId="37C19391" w:rsidR="00EC48A9" w:rsidRPr="00647D31" w:rsidRDefault="00EC48A9" w:rsidP="003D4D88">
      <w:pPr>
        <w:pStyle w:val="ListParagraph"/>
        <w:spacing w:line="360" w:lineRule="auto"/>
      </w:pPr>
      <w:r w:rsidRPr="00647D31">
        <w:t xml:space="preserve">Similar, for the 2 right triangles </w:t>
      </w:r>
      <w:r w:rsidRPr="00647D31">
        <w:rPr>
          <w:i/>
        </w:rPr>
        <w:t>CMF</w:t>
      </w:r>
      <w:r w:rsidRPr="00647D31">
        <w:t xml:space="preserve"> &amp; </w:t>
      </w:r>
      <w:r w:rsidRPr="00647D31">
        <w:rPr>
          <w:i/>
        </w:rPr>
        <w:t>AHC</w:t>
      </w:r>
      <w:r w:rsidRPr="00647D31">
        <w:t xml:space="preserve"> at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H</w:t>
      </w:r>
      <w:r w:rsidRPr="00647D31">
        <w:t xml:space="preserve"> respectively, with </w:t>
      </w:r>
      <w:r w:rsidRPr="00647D31">
        <w:rPr>
          <w:position w:val="-6"/>
        </w:rPr>
        <w:object w:dxaOrig="980" w:dyaOrig="279" w14:anchorId="61CCA89F">
          <v:shape id="_x0000_i1325" type="#_x0000_t75" style="width:48pt;height:15pt" o:ole="">
            <v:imagedata r:id="rId587" o:title=""/>
          </v:shape>
          <o:OLEObject Type="Embed" ProgID="Equation.DSMT4" ShapeID="_x0000_i1325" DrawAspect="Content" ObjectID="_1659971847" r:id="rId588"/>
        </w:object>
      </w:r>
      <w:r w:rsidRPr="00647D31">
        <w:t>. Then</w:t>
      </w:r>
    </w:p>
    <w:p w14:paraId="2C426498" w14:textId="49BE1E33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1900" w:dyaOrig="360" w14:anchorId="036DB5C1">
          <v:shape id="_x0000_i1326" type="#_x0000_t75" style="width:96pt;height:18pt" o:ole="">
            <v:imagedata r:id="rId589" o:title=""/>
          </v:shape>
          <o:OLEObject Type="Embed" ProgID="Equation.DSMT4" ShapeID="_x0000_i1326" DrawAspect="Content" ObjectID="_1659971848" r:id="rId590"/>
        </w:object>
      </w:r>
      <w:r w:rsidRPr="00647D31">
        <w:t xml:space="preserve"> </w:t>
      </w:r>
    </w:p>
    <w:p w14:paraId="0A19F2E3" w14:textId="19F2C02E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20"/>
        </w:rPr>
        <w:object w:dxaOrig="2079" w:dyaOrig="520" w14:anchorId="22E2665C">
          <v:shape id="_x0000_i1327" type="#_x0000_t75" style="width:105pt;height:27pt" o:ole="">
            <v:imagedata r:id="rId591" o:title=""/>
          </v:shape>
          <o:OLEObject Type="Embed" ProgID="Equation.DSMT4" ShapeID="_x0000_i1327" DrawAspect="Content" ObjectID="_1659971849" r:id="rId592"/>
        </w:object>
      </w:r>
    </w:p>
    <w:p w14:paraId="2087B5E0" w14:textId="01DDBF9B" w:rsidR="00EC48A9" w:rsidRPr="00647D31" w:rsidRDefault="00EC48A9" w:rsidP="003D4D88">
      <w:pPr>
        <w:pStyle w:val="ListParagraph"/>
        <w:tabs>
          <w:tab w:val="left" w:pos="1350"/>
        </w:tabs>
      </w:pPr>
      <w:r w:rsidRPr="00647D31">
        <w:tab/>
      </w:r>
      <w:r w:rsidRPr="00647D31">
        <w:rPr>
          <w:position w:val="-6"/>
        </w:rPr>
        <w:object w:dxaOrig="800" w:dyaOrig="360" w14:anchorId="627DA891">
          <v:shape id="_x0000_i1328" type="#_x0000_t75" style="width:39pt;height:18pt" o:ole="">
            <v:imagedata r:id="rId593" o:title=""/>
          </v:shape>
          <o:OLEObject Type="Embed" ProgID="Equation.DSMT4" ShapeID="_x0000_i1328" DrawAspect="Content" ObjectID="_1659971850" r:id="rId594"/>
        </w:object>
      </w:r>
    </w:p>
    <w:p w14:paraId="115909D3" w14:textId="008C9009" w:rsidR="00EC48A9" w:rsidRPr="00647D31" w:rsidRDefault="00EC48A9" w:rsidP="003D4D88">
      <w:pPr>
        <w:pStyle w:val="ListParagraph"/>
      </w:pPr>
      <w:r w:rsidRPr="00647D31">
        <w:rPr>
          <w:position w:val="-10"/>
        </w:rPr>
        <w:object w:dxaOrig="1840" w:dyaOrig="400" w14:anchorId="09B8B804">
          <v:shape id="_x0000_i1329" type="#_x0000_t75" style="width:93pt;height:21pt" o:ole="">
            <v:imagedata r:id="rId595" o:title=""/>
          </v:shape>
          <o:OLEObject Type="Embed" ProgID="Equation.DSMT4" ShapeID="_x0000_i1329" DrawAspect="Content" ObjectID="_1659971851" r:id="rId596"/>
        </w:object>
      </w:r>
    </w:p>
    <w:p w14:paraId="1FDAA704" w14:textId="286BAE64" w:rsidR="00EC48A9" w:rsidRPr="00647D31" w:rsidRDefault="00EC48A9" w:rsidP="003D4D88">
      <w:pPr>
        <w:pStyle w:val="ListParagraph"/>
        <w:spacing w:line="360" w:lineRule="auto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2 triangles are equals, which implies that </w:t>
      </w:r>
      <w:r w:rsidRPr="00647D31">
        <w:rPr>
          <w:position w:val="-10"/>
        </w:rPr>
        <w:object w:dxaOrig="1200" w:dyaOrig="340" w14:anchorId="0E78362A">
          <v:shape id="_x0000_i1330" type="#_x0000_t75" style="width:60pt;height:18pt" o:ole="">
            <v:imagedata r:id="rId597" o:title=""/>
          </v:shape>
          <o:OLEObject Type="Embed" ProgID="Equation.DSMT4" ShapeID="_x0000_i1330" DrawAspect="Content" ObjectID="_1659971852" r:id="rId598"/>
        </w:object>
      </w:r>
      <w:r w:rsidRPr="00647D31">
        <w:t xml:space="preserve"> </w:t>
      </w:r>
    </w:p>
    <w:p w14:paraId="0B9FF401" w14:textId="70469199" w:rsidR="00EC48A9" w:rsidRPr="00647D31" w:rsidRDefault="00EC48A9" w:rsidP="003D4D88">
      <w:pPr>
        <w:pStyle w:val="ListParagraph"/>
      </w:pPr>
      <w:r w:rsidRPr="00647D31">
        <w:rPr>
          <w:position w:val="-6"/>
        </w:rPr>
        <w:object w:dxaOrig="2260" w:dyaOrig="279" w14:anchorId="126080B0">
          <v:shape id="_x0000_i1331" type="#_x0000_t75" style="width:114pt;height:15pt" o:ole="">
            <v:imagedata r:id="rId599" o:title=""/>
          </v:shape>
          <o:OLEObject Type="Embed" ProgID="Equation.DSMT4" ShapeID="_x0000_i1331" DrawAspect="Content" ObjectID="_1659971853" r:id="rId600"/>
        </w:object>
      </w:r>
    </w:p>
    <w:p w14:paraId="08E96C23" w14:textId="2FEDEEC4" w:rsidR="00EC48A9" w:rsidRPr="00647D31" w:rsidRDefault="00EC48A9" w:rsidP="003D4D88">
      <w:pPr>
        <w:pStyle w:val="ListParagraph"/>
        <w:tabs>
          <w:tab w:val="left" w:pos="180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720" w:dyaOrig="340" w14:anchorId="4AD555B9">
          <v:shape id="_x0000_i1332" type="#_x0000_t75" style="width:36pt;height:18pt" o:ole="">
            <v:imagedata r:id="rId601" o:title=""/>
          </v:shape>
          <o:OLEObject Type="Embed" ProgID="Equation.DSMT4" ShapeID="_x0000_i1332" DrawAspect="Content" ObjectID="_1659971854" r:id="rId602"/>
        </w:object>
      </w:r>
      <w:r w:rsidRPr="00647D31">
        <w:t xml:space="preserve">  </w:t>
      </w:r>
      <w:r w:rsidRPr="00647D31">
        <w:rPr>
          <w:b/>
          <w:i/>
          <w:color w:val="FF0000"/>
        </w:rPr>
        <w:t>√</w:t>
      </w:r>
    </w:p>
    <w:p w14:paraId="3F6CE417" w14:textId="55ED9544" w:rsidR="00EC48A9" w:rsidRPr="00647D31" w:rsidRDefault="005756E8" w:rsidP="003D4D88">
      <w:pPr>
        <w:pStyle w:val="ListParagraph"/>
        <w:numPr>
          <w:ilvl w:val="0"/>
          <w:numId w:val="9"/>
        </w:numPr>
      </w:pPr>
      <w:r w:rsidRPr="00647D31">
        <w:rPr>
          <w:noProof/>
        </w:rPr>
        <w:drawing>
          <wp:anchor distT="0" distB="0" distL="114300" distR="114300" simplePos="0" relativeHeight="251674624" behindDoc="0" locked="0" layoutInCell="1" allowOverlap="1" wp14:anchorId="2776E8AC" wp14:editId="726FEEA5">
            <wp:simplePos x="0" y="0"/>
            <wp:positionH relativeFrom="column">
              <wp:posOffset>4179570</wp:posOffset>
            </wp:positionH>
            <wp:positionV relativeFrom="paragraph">
              <wp:posOffset>5080</wp:posOffset>
            </wp:positionV>
            <wp:extent cx="1627505" cy="1463040"/>
            <wp:effectExtent l="0" t="0" r="0" b="38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AEB" w:rsidRPr="00647D31">
        <w:t xml:space="preserve">Since </w:t>
      </w:r>
      <w:r w:rsidR="004F1AEB" w:rsidRPr="00647D31">
        <w:rPr>
          <w:i/>
        </w:rPr>
        <w:t>ABDE</w:t>
      </w:r>
      <w:r w:rsidR="004F1AEB" w:rsidRPr="00647D31">
        <w:t xml:space="preserve"> is a square, then </w:t>
      </w:r>
      <w:r w:rsidR="004F1AEB" w:rsidRPr="00647D31">
        <w:rPr>
          <w:position w:val="-6"/>
        </w:rPr>
        <w:object w:dxaOrig="1140" w:dyaOrig="360" w14:anchorId="2A23F215">
          <v:shape id="_x0000_i1333" type="#_x0000_t75" style="width:57pt;height:18pt" o:ole="">
            <v:imagedata r:id="rId604" o:title=""/>
          </v:shape>
          <o:OLEObject Type="Embed" ProgID="Equation.DSMT4" ShapeID="_x0000_i1333" DrawAspect="Content" ObjectID="_1659971855" r:id="rId605"/>
        </w:object>
      </w:r>
    </w:p>
    <w:p w14:paraId="392E97C4" w14:textId="242C43AE" w:rsidR="004F1AEB" w:rsidRPr="00647D31" w:rsidRDefault="004F1AEB" w:rsidP="003D4D88">
      <w:pPr>
        <w:pStyle w:val="ListParagraph"/>
        <w:spacing w:line="360" w:lineRule="auto"/>
      </w:pPr>
      <w:r w:rsidRPr="00647D31">
        <w:t xml:space="preserve">And </w:t>
      </w:r>
      <w:r w:rsidRPr="00647D31">
        <w:rPr>
          <w:i/>
        </w:rPr>
        <w:t>ACFG</w:t>
      </w:r>
      <w:r w:rsidRPr="00647D31">
        <w:t xml:space="preserve"> is a square, then </w:t>
      </w:r>
      <w:r w:rsidRPr="00647D31">
        <w:rPr>
          <w:position w:val="-6"/>
        </w:rPr>
        <w:object w:dxaOrig="1120" w:dyaOrig="360" w14:anchorId="225D6C7A">
          <v:shape id="_x0000_i1334" type="#_x0000_t75" style="width:57pt;height:18pt" o:ole="">
            <v:imagedata r:id="rId606" o:title=""/>
          </v:shape>
          <o:OLEObject Type="Embed" ProgID="Equation.DSMT4" ShapeID="_x0000_i1334" DrawAspect="Content" ObjectID="_1659971856" r:id="rId607"/>
        </w:object>
      </w:r>
    </w:p>
    <w:p w14:paraId="7BC6F37A" w14:textId="4533F410" w:rsidR="004F1AEB" w:rsidRPr="00647D31" w:rsidRDefault="004F1AEB" w:rsidP="003D4D88">
      <w:pPr>
        <w:pStyle w:val="ListParagraph"/>
      </w:pPr>
      <w:r w:rsidRPr="00647D31">
        <w:rPr>
          <w:position w:val="-6"/>
        </w:rPr>
        <w:object w:dxaOrig="2700" w:dyaOrig="360" w14:anchorId="17AFD2A3">
          <v:shape id="_x0000_i1335" type="#_x0000_t75" style="width:135pt;height:18pt" o:ole="">
            <v:imagedata r:id="rId608" o:title=""/>
          </v:shape>
          <o:OLEObject Type="Embed" ProgID="Equation.DSMT4" ShapeID="_x0000_i1335" DrawAspect="Content" ObjectID="_1659971857" r:id="rId609"/>
        </w:object>
      </w:r>
    </w:p>
    <w:p w14:paraId="07D97611" w14:textId="3DFCC64B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719" w:dyaOrig="279" w14:anchorId="4BCEC5B5">
          <v:shape id="_x0000_i1336" type="#_x0000_t75" style="width:87pt;height:15pt" o:ole="">
            <v:imagedata r:id="rId610" o:title=""/>
          </v:shape>
          <o:OLEObject Type="Embed" ProgID="Equation.DSMT4" ShapeID="_x0000_i1336" DrawAspect="Content" ObjectID="_1659971858" r:id="rId611"/>
        </w:object>
      </w:r>
      <w:r w:rsidRPr="00647D31">
        <w:t xml:space="preserve"> </w:t>
      </w:r>
    </w:p>
    <w:p w14:paraId="7ABBE67F" w14:textId="4564EE65" w:rsidR="004F1AEB" w:rsidRPr="00647D31" w:rsidRDefault="004F1AEB" w:rsidP="003D4D88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10"/>
        </w:rPr>
        <w:object w:dxaOrig="820" w:dyaOrig="340" w14:anchorId="5FDB65F0">
          <v:shape id="_x0000_i1337" type="#_x0000_t75" style="width:42pt;height:18pt" o:ole="">
            <v:imagedata r:id="rId612" o:title=""/>
          </v:shape>
          <o:OLEObject Type="Embed" ProgID="Equation.DSMT4" ShapeID="_x0000_i1337" DrawAspect="Content" ObjectID="_1659971859" r:id="rId613"/>
        </w:object>
      </w:r>
    </w:p>
    <w:p w14:paraId="5301D01A" w14:textId="1E5E22FC" w:rsidR="004F1AEB" w:rsidRPr="00647D31" w:rsidRDefault="004F1AEB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</w:t>
      </w:r>
      <w:r w:rsidR="004741AA" w:rsidRPr="00647D31">
        <w:t>T</w:t>
      </w:r>
      <w:r w:rsidRPr="00647D31">
        <w:t xml:space="preserve">he points </w:t>
      </w:r>
      <w:r w:rsidRPr="00647D31">
        <w:rPr>
          <w:i/>
        </w:rPr>
        <w:t>D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F</w:t>
      </w:r>
      <w:r w:rsidRPr="00647D31">
        <w:t xml:space="preserve"> are on a straight line.</w:t>
      </w:r>
    </w:p>
    <w:p w14:paraId="4532F343" w14:textId="31A2BE8D" w:rsidR="004438D5" w:rsidRPr="00647D31" w:rsidRDefault="00A41825" w:rsidP="003D4D88">
      <w:pPr>
        <w:pStyle w:val="ListParagraph"/>
        <w:numPr>
          <w:ilvl w:val="0"/>
          <w:numId w:val="9"/>
        </w:numPr>
      </w:pPr>
      <w:r w:rsidRPr="00647D31">
        <w:lastRenderedPageBreak/>
        <w:t xml:space="preserve">Let the point </w:t>
      </w:r>
      <w:r w:rsidRPr="00647D31">
        <w:rPr>
          <w:i/>
        </w:rPr>
        <w:t>K</w:t>
      </w:r>
      <w:r w:rsidRPr="00647D31">
        <w:t xml:space="preserve"> be the intersection of the extension of the sides </w:t>
      </w:r>
      <w:r w:rsidRPr="00647D31">
        <w:rPr>
          <w:i/>
        </w:rPr>
        <w:t>DE</w:t>
      </w:r>
      <w:r w:rsidRPr="00647D31">
        <w:t xml:space="preserve"> and </w:t>
      </w:r>
      <w:r w:rsidRPr="00647D31">
        <w:rPr>
          <w:i/>
        </w:rPr>
        <w:t>FG</w:t>
      </w:r>
      <w:r w:rsidRPr="00647D31">
        <w:t>.</w:t>
      </w:r>
    </w:p>
    <w:p w14:paraId="5E9D62B9" w14:textId="440911BB" w:rsidR="00A41825" w:rsidRPr="00647D31" w:rsidRDefault="0069029A" w:rsidP="003D4D88">
      <w:pPr>
        <w:pStyle w:val="ListParagraph"/>
        <w:spacing w:line="360" w:lineRule="auto"/>
      </w:pPr>
      <w:r w:rsidRPr="00647D31">
        <w:t>Which will result</w:t>
      </w:r>
      <w:r w:rsidR="00124795" w:rsidRPr="00647D31">
        <w:t xml:space="preserve"> of</w:t>
      </w:r>
      <w:r w:rsidR="00046C99" w:rsidRPr="00647D31">
        <w:t xml:space="preserve"> </w:t>
      </w:r>
      <w:r w:rsidR="00046C99" w:rsidRPr="00647D31">
        <w:rPr>
          <w:i/>
        </w:rPr>
        <w:t>GKEA</w:t>
      </w:r>
      <w:r w:rsidR="00046C99" w:rsidRPr="00647D31">
        <w:t xml:space="preserve"> is a rectangle with </w:t>
      </w:r>
      <w:r w:rsidR="00046C99" w:rsidRPr="00647D31">
        <w:rPr>
          <w:position w:val="-10"/>
        </w:rPr>
        <w:object w:dxaOrig="2560" w:dyaOrig="340" w14:anchorId="174976D0">
          <v:shape id="_x0000_i1338" type="#_x0000_t75" style="width:129pt;height:18pt" o:ole="">
            <v:imagedata r:id="rId614" o:title=""/>
          </v:shape>
          <o:OLEObject Type="Embed" ProgID="Equation.DSMT4" ShapeID="_x0000_i1338" DrawAspect="Content" ObjectID="_1659971860" r:id="rId615"/>
        </w:object>
      </w:r>
    </w:p>
    <w:p w14:paraId="4F6453E3" w14:textId="09AC08C0" w:rsidR="00220DE9" w:rsidRPr="00647D31" w:rsidRDefault="001D0549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27D85923" wp14:editId="2D54963B">
            <wp:extent cx="1833550" cy="16459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83355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9BD6" w14:textId="1D63544F" w:rsidR="001D0549" w:rsidRPr="00647D31" w:rsidRDefault="00C40218" w:rsidP="003D4D88">
      <w:pPr>
        <w:pStyle w:val="ListParagraph"/>
      </w:pPr>
      <w:r w:rsidRPr="00647D31">
        <w:t>Consider the 2 right tri</w:t>
      </w:r>
      <w:r w:rsidR="006C2A43" w:rsidRPr="00647D31">
        <w:t>ang</w:t>
      </w:r>
      <w:r w:rsidRPr="00647D31">
        <w:t xml:space="preserve">les </w:t>
      </w:r>
      <w:r w:rsidR="006C2A43" w:rsidRPr="00647D31">
        <w:rPr>
          <w:i/>
        </w:rPr>
        <w:t>BAC</w:t>
      </w:r>
      <w:r w:rsidR="006C2A43" w:rsidRPr="00647D31">
        <w:t xml:space="preserve"> &amp; </w:t>
      </w:r>
      <w:r w:rsidR="006C2A43" w:rsidRPr="00647D31">
        <w:rPr>
          <w:i/>
        </w:rPr>
        <w:t>KGA</w:t>
      </w:r>
      <w:r w:rsidR="006C2A43" w:rsidRPr="00647D31">
        <w:t xml:space="preserve"> at points </w:t>
      </w:r>
      <w:r w:rsidR="006C2A43" w:rsidRPr="00647D31">
        <w:rPr>
          <w:i/>
        </w:rPr>
        <w:t>A</w:t>
      </w:r>
      <w:r w:rsidR="006C2A43" w:rsidRPr="00647D31">
        <w:t xml:space="preserve"> &amp; </w:t>
      </w:r>
      <w:r w:rsidR="006C2A43" w:rsidRPr="00647D31">
        <w:rPr>
          <w:i/>
        </w:rPr>
        <w:t>G</w:t>
      </w:r>
      <w:r w:rsidR="006C2A43" w:rsidRPr="00647D31">
        <w:t xml:space="preserve"> respectively</w:t>
      </w:r>
      <w:r w:rsidR="001F3936" w:rsidRPr="00647D31">
        <w:t xml:space="preserve"> with </w:t>
      </w:r>
      <w:r w:rsidR="001F3936" w:rsidRPr="00647D31">
        <w:rPr>
          <w:position w:val="-6"/>
        </w:rPr>
        <w:object w:dxaOrig="1579" w:dyaOrig="279" w14:anchorId="46CDA1A8">
          <v:shape id="_x0000_i1339" type="#_x0000_t75" style="width:78pt;height:15pt" o:ole="">
            <v:imagedata r:id="rId617" o:title=""/>
          </v:shape>
          <o:OLEObject Type="Embed" ProgID="Equation.DSMT4" ShapeID="_x0000_i1339" DrawAspect="Content" ObjectID="_1659971861" r:id="rId618"/>
        </w:object>
      </w:r>
    </w:p>
    <w:p w14:paraId="2501B313" w14:textId="171D6B61" w:rsidR="009D14D5" w:rsidRPr="00647D31" w:rsidRDefault="006A7C97" w:rsidP="003D4D88">
      <w:pPr>
        <w:pStyle w:val="ListParagraph"/>
        <w:spacing w:line="360" w:lineRule="auto"/>
      </w:pPr>
      <w:r w:rsidRPr="00647D31">
        <w:rPr>
          <w:position w:val="-6"/>
        </w:rPr>
        <w:object w:dxaOrig="2100" w:dyaOrig="360" w14:anchorId="7FAFBDEC">
          <v:shape id="_x0000_i1340" type="#_x0000_t75" style="width:105pt;height:18pt" o:ole="">
            <v:imagedata r:id="rId619" o:title=""/>
          </v:shape>
          <o:OLEObject Type="Embed" ProgID="Equation.DSMT4" ShapeID="_x0000_i1340" DrawAspect="Content" ObjectID="_1659971862" r:id="rId620"/>
        </w:object>
      </w:r>
    </w:p>
    <w:p w14:paraId="0D532167" w14:textId="20DCEB08" w:rsidR="005A20AD" w:rsidRPr="00647D31" w:rsidRDefault="005A20AD" w:rsidP="003D4D88">
      <w:pPr>
        <w:pStyle w:val="ListParagraph"/>
      </w:pPr>
      <w:r w:rsidRPr="00647D31">
        <w:t xml:space="preserve">From the right triangle </w:t>
      </w:r>
      <w:r w:rsidRPr="00647D31">
        <w:rPr>
          <w:i/>
        </w:rPr>
        <w:t>AHC</w:t>
      </w:r>
      <w:r w:rsidRPr="00647D31">
        <w:t>:</w:t>
      </w:r>
    </w:p>
    <w:p w14:paraId="0FE5354A" w14:textId="45D507BD" w:rsidR="005A20AD" w:rsidRPr="00647D31" w:rsidRDefault="005A20AD" w:rsidP="003D4D88">
      <w:pPr>
        <w:pStyle w:val="ListParagraph"/>
      </w:pPr>
      <w:r w:rsidRPr="00647D31">
        <w:rPr>
          <w:position w:val="-6"/>
        </w:rPr>
        <w:object w:dxaOrig="1920" w:dyaOrig="360" w14:anchorId="4C91F90E">
          <v:shape id="_x0000_i1341" type="#_x0000_t75" style="width:96pt;height:18pt" o:ole="">
            <v:imagedata r:id="rId621" o:title=""/>
          </v:shape>
          <o:OLEObject Type="Embed" ProgID="Equation.DSMT4" ShapeID="_x0000_i1341" DrawAspect="Content" ObjectID="_1659971863" r:id="rId622"/>
        </w:object>
      </w:r>
      <w:r w:rsidRPr="00647D31">
        <w:t xml:space="preserve"> </w:t>
      </w:r>
    </w:p>
    <w:p w14:paraId="1896A632" w14:textId="5B5ACF28" w:rsidR="0060685B" w:rsidRPr="00647D31" w:rsidRDefault="00885223" w:rsidP="003D4D88">
      <w:pPr>
        <w:pStyle w:val="ListParagraph"/>
        <w:spacing w:line="360" w:lineRule="auto"/>
      </w:pPr>
      <w:r w:rsidRPr="00647D31">
        <w:rPr>
          <w:position w:val="-6"/>
        </w:rPr>
        <w:object w:dxaOrig="2320" w:dyaOrig="360" w14:anchorId="4DF20E19">
          <v:shape id="_x0000_i1342" type="#_x0000_t75" style="width:117pt;height:18pt" o:ole="">
            <v:imagedata r:id="rId623" o:title=""/>
          </v:shape>
          <o:OLEObject Type="Embed" ProgID="Equation.DSMT4" ShapeID="_x0000_i1342" DrawAspect="Content" ObjectID="_1659971864" r:id="rId624"/>
        </w:object>
      </w:r>
    </w:p>
    <w:p w14:paraId="45CA2B71" w14:textId="6CF8F97A" w:rsidR="00885223" w:rsidRPr="00647D31" w:rsidRDefault="00A27E15" w:rsidP="003D4D88">
      <w:pPr>
        <w:pStyle w:val="ListParagraph"/>
      </w:pPr>
      <w:r w:rsidRPr="00647D31">
        <w:rPr>
          <w:position w:val="-20"/>
        </w:rPr>
        <w:object w:dxaOrig="4420" w:dyaOrig="520" w14:anchorId="3CD6BF2A">
          <v:shape id="_x0000_i1343" type="#_x0000_t75" style="width:222pt;height:27pt" o:ole="">
            <v:imagedata r:id="rId625" o:title=""/>
          </v:shape>
          <o:OLEObject Type="Embed" ProgID="Equation.DSMT4" ShapeID="_x0000_i1343" DrawAspect="Content" ObjectID="_1659971865" r:id="rId626"/>
        </w:object>
      </w:r>
    </w:p>
    <w:p w14:paraId="2687A240" w14:textId="0BC6D925" w:rsidR="00A27E15" w:rsidRPr="00647D31" w:rsidRDefault="00A27E15" w:rsidP="003D4D88">
      <w:pPr>
        <w:pStyle w:val="ListParagraph"/>
        <w:tabs>
          <w:tab w:val="left" w:pos="2790"/>
        </w:tabs>
      </w:pPr>
      <w:r w:rsidRPr="00647D31">
        <w:tab/>
      </w:r>
      <w:r w:rsidRPr="00647D31">
        <w:rPr>
          <w:position w:val="-6"/>
        </w:rPr>
        <w:object w:dxaOrig="1160" w:dyaOrig="279" w14:anchorId="32DB626A">
          <v:shape id="_x0000_i1344" type="#_x0000_t75" style="width:57pt;height:15pt" o:ole="">
            <v:imagedata r:id="rId627" o:title=""/>
          </v:shape>
          <o:OLEObject Type="Embed" ProgID="Equation.DSMT4" ShapeID="_x0000_i1344" DrawAspect="Content" ObjectID="_1659971866" r:id="rId628"/>
        </w:object>
      </w:r>
    </w:p>
    <w:p w14:paraId="6685224D" w14:textId="2B5F334B" w:rsidR="00A27E15" w:rsidRPr="00647D31" w:rsidRDefault="00A27E15" w:rsidP="003D4D88">
      <w:pPr>
        <w:pStyle w:val="ListParagraph"/>
        <w:tabs>
          <w:tab w:val="left" w:pos="279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820" w:dyaOrig="340" w14:anchorId="309C44D6">
          <v:shape id="_x0000_i1345" type="#_x0000_t75" style="width:42pt;height:18pt" o:ole="">
            <v:imagedata r:id="rId629" o:title=""/>
          </v:shape>
          <o:OLEObject Type="Embed" ProgID="Equation.DSMT4" ShapeID="_x0000_i1345" DrawAspect="Content" ObjectID="_1659971867" r:id="rId630"/>
        </w:object>
      </w:r>
    </w:p>
    <w:p w14:paraId="06A6112D" w14:textId="212C03C4" w:rsidR="001F3936" w:rsidRPr="00647D31" w:rsidRDefault="00AE3A82" w:rsidP="003D4D88">
      <w:pPr>
        <w:pStyle w:val="ListParagraph"/>
      </w:pPr>
      <w:r w:rsidRPr="00647D31">
        <w:rPr>
          <w:rFonts w:ascii="Cambria Math" w:hAnsi="Cambria Math" w:cs="Cambria Math"/>
          <w:b/>
        </w:rPr>
        <w:t>∴</w:t>
      </w:r>
      <w:r w:rsidRPr="00647D31">
        <w:t xml:space="preserve"> The points </w:t>
      </w:r>
      <w:r w:rsidRPr="00647D31">
        <w:rPr>
          <w:i/>
        </w:rPr>
        <w:t>K</w:t>
      </w:r>
      <w:r w:rsidRPr="00647D31">
        <w:t xml:space="preserve">, </w:t>
      </w:r>
      <w:r w:rsidRPr="00647D31">
        <w:rPr>
          <w:i/>
        </w:rPr>
        <w:t>A</w:t>
      </w:r>
      <w:r w:rsidRPr="00647D31">
        <w:t xml:space="preserve">, &amp; </w:t>
      </w:r>
      <w:r w:rsidRPr="00647D31">
        <w:rPr>
          <w:i/>
        </w:rPr>
        <w:t>H</w:t>
      </w:r>
      <w:r w:rsidRPr="00647D31">
        <w:t xml:space="preserve"> are on a straight line.</w:t>
      </w:r>
    </w:p>
    <w:p w14:paraId="50163CED" w14:textId="10943959" w:rsidR="008064E1" w:rsidRPr="00647D31" w:rsidRDefault="008064E1" w:rsidP="003D4D88">
      <w:r w:rsidRPr="00647D31">
        <w:br w:type="page"/>
      </w:r>
    </w:p>
    <w:p w14:paraId="43B04EFC" w14:textId="40DF3726" w:rsidR="008B7BB3" w:rsidRPr="00DD04BD" w:rsidRDefault="008B7BB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DD04BD">
        <w:rPr>
          <w:b/>
          <w:i/>
          <w:color w:val="0000CC"/>
          <w:sz w:val="28"/>
          <w:szCs w:val="28"/>
        </w:rPr>
        <w:lastRenderedPageBreak/>
        <w:t>Exercise</w:t>
      </w:r>
      <w:r w:rsidRPr="00DD04BD">
        <w:rPr>
          <w:b/>
          <w:i/>
          <w:color w:val="0000CC"/>
          <w:sz w:val="28"/>
          <w:szCs w:val="28"/>
        </w:rPr>
        <w:tab/>
        <w:t xml:space="preserve"> </w:t>
      </w:r>
      <w:r w:rsidRPr="00DD04BD">
        <w:rPr>
          <w:b/>
          <w:color w:val="0000CC"/>
          <w:sz w:val="28"/>
          <w:szCs w:val="28"/>
        </w:rPr>
        <w:t>18</w:t>
      </w:r>
    </w:p>
    <w:p w14:paraId="2B2C205C" w14:textId="74CF5D30" w:rsidR="008B7BB3" w:rsidRPr="00647D31" w:rsidRDefault="00E26D72" w:rsidP="003D4D88">
      <w:r w:rsidRPr="00647D31">
        <w:t xml:space="preserve">Given a diamond </w:t>
      </w:r>
      <w:r w:rsidRPr="00647D31">
        <w:rPr>
          <w:i/>
        </w:rPr>
        <w:t>ABCD</w:t>
      </w:r>
      <w:r w:rsidRPr="00647D31">
        <w:t xml:space="preserve">; the peak </w:t>
      </w:r>
      <w:r w:rsidRPr="00647D31">
        <w:rPr>
          <w:i/>
        </w:rPr>
        <w:t>B</w:t>
      </w:r>
      <w:r w:rsidRPr="00647D31">
        <w:t xml:space="preserve"> and </w:t>
      </w:r>
      <w:r w:rsidRPr="00647D31">
        <w:rPr>
          <w:i/>
        </w:rPr>
        <w:t>D</w:t>
      </w:r>
      <w:r w:rsidRPr="00647D31">
        <w:t xml:space="preserve">, the same the perpendiculars </w:t>
      </w:r>
      <w:r w:rsidRPr="00647D31">
        <w:rPr>
          <w:i/>
        </w:rPr>
        <w:t>BM, BN, DP, DQ</w:t>
      </w:r>
      <w:r w:rsidR="0000777C" w:rsidRPr="00647D31">
        <w:t xml:space="preserve"> on opposite sides. These perpendiculars are intersected at </w:t>
      </w:r>
      <w:r w:rsidR="0000777C" w:rsidRPr="00647D31">
        <w:rPr>
          <w:i/>
        </w:rPr>
        <w:t>E</w:t>
      </w:r>
      <w:r w:rsidR="0000777C" w:rsidRPr="00647D31">
        <w:t xml:space="preserve"> and </w:t>
      </w:r>
      <w:r w:rsidR="0000777C" w:rsidRPr="00647D31">
        <w:rPr>
          <w:i/>
        </w:rPr>
        <w:t>F</w:t>
      </w:r>
      <w:r w:rsidR="0000777C" w:rsidRPr="00647D31">
        <w:t>.</w:t>
      </w:r>
    </w:p>
    <w:p w14:paraId="5236FC36" w14:textId="23F6DA45" w:rsidR="0000777C" w:rsidRPr="00647D31" w:rsidRDefault="00C80513" w:rsidP="00DD04BD">
      <w:pPr>
        <w:spacing w:after="120"/>
      </w:pPr>
      <w:r w:rsidRPr="00647D31">
        <w:rPr>
          <w:noProof/>
        </w:rPr>
        <w:drawing>
          <wp:anchor distT="0" distB="0" distL="114300" distR="114300" simplePos="0" relativeHeight="251675648" behindDoc="0" locked="0" layoutInCell="1" allowOverlap="1" wp14:anchorId="5ACB38A8" wp14:editId="0D676068">
            <wp:simplePos x="0" y="0"/>
            <wp:positionH relativeFrom="column">
              <wp:posOffset>4871085</wp:posOffset>
            </wp:positionH>
            <wp:positionV relativeFrom="paragraph">
              <wp:posOffset>310044</wp:posOffset>
            </wp:positionV>
            <wp:extent cx="1564122" cy="219456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122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77C" w:rsidRPr="00647D31">
        <w:t xml:space="preserve">Demonstrate that the angles of the quadrilateral </w:t>
      </w:r>
      <w:r w:rsidR="0000777C" w:rsidRPr="00647D31">
        <w:rPr>
          <w:i/>
        </w:rPr>
        <w:t>BFDE</w:t>
      </w:r>
      <w:r w:rsidR="0000777C" w:rsidRPr="00647D31">
        <w:t xml:space="preserve"> are equals to the diamond and which is a diamond itself.</w:t>
      </w:r>
    </w:p>
    <w:p w14:paraId="6D3A7F05" w14:textId="2034C85A" w:rsidR="008B7BB3" w:rsidRPr="00647D31" w:rsidRDefault="008B7BB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2168CC13" w14:textId="563AD95A" w:rsidR="00046C99" w:rsidRPr="00647D31" w:rsidRDefault="00823694" w:rsidP="003D4D88">
      <w:pPr>
        <w:ind w:left="360"/>
      </w:pPr>
      <w:r w:rsidRPr="00647D31">
        <w:t xml:space="preserve">From the right triangles </w:t>
      </w:r>
      <w:r w:rsidRPr="00647D31">
        <w:rPr>
          <w:i/>
        </w:rPr>
        <w:t>BPD</w:t>
      </w:r>
      <w:r w:rsidRPr="00647D31">
        <w:t xml:space="preserve"> &amp; </w:t>
      </w:r>
      <w:r w:rsidRPr="00647D31">
        <w:rPr>
          <w:i/>
        </w:rPr>
        <w:t>BMD</w:t>
      </w:r>
      <w:r w:rsidRPr="00647D31">
        <w:t xml:space="preserve">, that implies </w:t>
      </w:r>
      <w:r w:rsidRPr="00647D31">
        <w:rPr>
          <w:position w:val="-4"/>
        </w:rPr>
        <w:object w:dxaOrig="1320" w:dyaOrig="340" w14:anchorId="065E6E95">
          <v:shape id="_x0000_i1346" type="#_x0000_t75" style="width:66pt;height:18pt" o:ole="">
            <v:imagedata r:id="rId632" o:title=""/>
          </v:shape>
          <o:OLEObject Type="Embed" ProgID="Equation.DSMT4" ShapeID="_x0000_i1346" DrawAspect="Content" ObjectID="_1659971868" r:id="rId633"/>
        </w:object>
      </w:r>
    </w:p>
    <w:p w14:paraId="2AB1240B" w14:textId="44818887" w:rsidR="00823694" w:rsidRPr="00647D31" w:rsidRDefault="00823694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05469215">
          <v:shape id="_x0000_i1347" type="#_x0000_t75" style="width:93pt;height:21pt" o:ole="">
            <v:imagedata r:id="rId634" o:title=""/>
          </v:shape>
          <o:OLEObject Type="Embed" ProgID="Equation.DSMT4" ShapeID="_x0000_i1347" DrawAspect="Content" ObjectID="_1659971869" r:id="rId635"/>
        </w:object>
      </w:r>
    </w:p>
    <w:p w14:paraId="05FFF6CA" w14:textId="01687C3C" w:rsidR="00ED6325" w:rsidRPr="00647D31" w:rsidRDefault="00ED6325" w:rsidP="003D4D88">
      <w:pPr>
        <w:ind w:left="360"/>
      </w:pPr>
      <w:r w:rsidRPr="00647D31">
        <w:t xml:space="preserve">Similar, from the right </w:t>
      </w:r>
      <w:proofErr w:type="gramStart"/>
      <w:r w:rsidRPr="00647D31">
        <w:t>triangles</w:t>
      </w:r>
      <w:proofErr w:type="gramEnd"/>
      <w:r w:rsidRPr="00647D31">
        <w:t xml:space="preserve"> </w:t>
      </w:r>
      <w:r w:rsidRPr="00647D31">
        <w:rPr>
          <w:i/>
        </w:rPr>
        <w:t>BND</w:t>
      </w:r>
      <w:r w:rsidRPr="00647D31">
        <w:t xml:space="preserve"> &amp; </w:t>
      </w:r>
      <w:r w:rsidRPr="00647D31">
        <w:rPr>
          <w:i/>
        </w:rPr>
        <w:t>BQD</w:t>
      </w:r>
      <w:r w:rsidRPr="00647D31">
        <w:t xml:space="preserve">, that implies </w:t>
      </w:r>
      <w:r w:rsidRPr="00647D31">
        <w:rPr>
          <w:position w:val="-10"/>
        </w:rPr>
        <w:object w:dxaOrig="1300" w:dyaOrig="400" w14:anchorId="1B7B6AF1">
          <v:shape id="_x0000_i1348" type="#_x0000_t75" style="width:66pt;height:21pt" o:ole="">
            <v:imagedata r:id="rId636" o:title=""/>
          </v:shape>
          <o:OLEObject Type="Embed" ProgID="Equation.DSMT4" ShapeID="_x0000_i1348" DrawAspect="Content" ObjectID="_1659971870" r:id="rId637"/>
        </w:object>
      </w:r>
    </w:p>
    <w:p w14:paraId="097F26B1" w14:textId="3C71EA78" w:rsidR="00823694" w:rsidRPr="00647D31" w:rsidRDefault="00ED6325" w:rsidP="003D4D88">
      <w:pPr>
        <w:spacing w:line="360" w:lineRule="auto"/>
        <w:ind w:left="360"/>
      </w:pPr>
      <w:r w:rsidRPr="00647D31">
        <w:rPr>
          <w:position w:val="-10"/>
        </w:rPr>
        <w:object w:dxaOrig="1860" w:dyaOrig="400" w14:anchorId="68C26DEC">
          <v:shape id="_x0000_i1349" type="#_x0000_t75" style="width:93pt;height:21pt" o:ole="">
            <v:imagedata r:id="rId638" o:title=""/>
          </v:shape>
          <o:OLEObject Type="Embed" ProgID="Equation.DSMT4" ShapeID="_x0000_i1349" DrawAspect="Content" ObjectID="_1659971871" r:id="rId639"/>
        </w:object>
      </w:r>
    </w:p>
    <w:p w14:paraId="26D86440" w14:textId="19740D51" w:rsidR="00ED6325" w:rsidRPr="00647D31" w:rsidRDefault="00E14A0C" w:rsidP="003D4D88">
      <w:pPr>
        <w:ind w:left="360"/>
      </w:pPr>
      <w:r w:rsidRPr="00647D31">
        <w:rPr>
          <w:position w:val="-4"/>
        </w:rPr>
        <w:object w:dxaOrig="2700" w:dyaOrig="340" w14:anchorId="7053C4D9">
          <v:shape id="_x0000_i1350" type="#_x0000_t75" style="width:135pt;height:18pt" o:ole="">
            <v:imagedata r:id="rId640" o:title=""/>
          </v:shape>
          <o:OLEObject Type="Embed" ProgID="Equation.DSMT4" ShapeID="_x0000_i1350" DrawAspect="Content" ObjectID="_1659971872" r:id="rId641"/>
        </w:object>
      </w:r>
      <w:r w:rsidRPr="00647D31">
        <w:t xml:space="preserve"> </w:t>
      </w:r>
    </w:p>
    <w:p w14:paraId="0220C022" w14:textId="664B3132" w:rsidR="00E14A0C" w:rsidRPr="00647D31" w:rsidRDefault="00E14A0C" w:rsidP="003D4D88">
      <w:pPr>
        <w:spacing w:line="360" w:lineRule="auto"/>
        <w:ind w:left="360"/>
      </w:pPr>
      <w:r w:rsidRPr="00647D31">
        <w:rPr>
          <w:position w:val="-10"/>
        </w:rPr>
        <w:object w:dxaOrig="1420" w:dyaOrig="400" w14:anchorId="14949663">
          <v:shape id="_x0000_i1351" type="#_x0000_t75" style="width:1in;height:21pt" o:ole="">
            <v:imagedata r:id="rId642" o:title=""/>
          </v:shape>
          <o:OLEObject Type="Embed" ProgID="Equation.DSMT4" ShapeID="_x0000_i1351" DrawAspect="Content" ObjectID="_1659971873" r:id="rId643"/>
        </w:object>
      </w:r>
    </w:p>
    <w:p w14:paraId="2C7E4AE1" w14:textId="0770212D" w:rsidR="00E14A0C" w:rsidRPr="00647D31" w:rsidRDefault="00645ECA" w:rsidP="003D4D88">
      <w:pPr>
        <w:ind w:left="360"/>
      </w:pPr>
      <w:proofErr w:type="gramStart"/>
      <w:r w:rsidRPr="00647D31">
        <w:t>Since,</w:t>
      </w:r>
      <w:proofErr w:type="gramEnd"/>
      <w:r w:rsidRPr="00647D31">
        <w:t xml:space="preserve"> </w:t>
      </w:r>
      <w:r w:rsidRPr="00647D31">
        <w:rPr>
          <w:position w:val="-6"/>
        </w:rPr>
        <w:object w:dxaOrig="1020" w:dyaOrig="279" w14:anchorId="3BABC315">
          <v:shape id="_x0000_i1352" type="#_x0000_t75" style="width:51pt;height:15pt" o:ole="">
            <v:imagedata r:id="rId644" o:title=""/>
          </v:shape>
          <o:OLEObject Type="Embed" ProgID="Equation.DSMT4" ShapeID="_x0000_i1352" DrawAspect="Content" ObjectID="_1659971874" r:id="rId645"/>
        </w:object>
      </w:r>
      <w:r w:rsidRPr="00647D31">
        <w:t xml:space="preserve">, then </w:t>
      </w:r>
      <w:r w:rsidRPr="00647D31">
        <w:rPr>
          <w:position w:val="-4"/>
        </w:rPr>
        <w:object w:dxaOrig="999" w:dyaOrig="260" w14:anchorId="3A3AB7EA">
          <v:shape id="_x0000_i1353" type="#_x0000_t75" style="width:51pt;height:12pt" o:ole="">
            <v:imagedata r:id="rId646" o:title=""/>
          </v:shape>
          <o:OLEObject Type="Embed" ProgID="Equation.DSMT4" ShapeID="_x0000_i1353" DrawAspect="Content" ObjectID="_1659971875" r:id="rId647"/>
        </w:object>
      </w:r>
    </w:p>
    <w:p w14:paraId="2316B2BC" w14:textId="517C5C06" w:rsidR="00645ECA" w:rsidRPr="00647D31" w:rsidRDefault="00C80513" w:rsidP="003D4D88">
      <w:pPr>
        <w:ind w:left="360"/>
      </w:pPr>
      <w:r w:rsidRPr="00647D31">
        <w:t xml:space="preserve">The 2 triangles </w:t>
      </w:r>
      <w:r w:rsidRPr="00647D31">
        <w:rPr>
          <w:i/>
        </w:rPr>
        <w:t>EBF</w:t>
      </w:r>
      <w:r w:rsidRPr="00647D31">
        <w:t xml:space="preserve"> &amp; </w:t>
      </w:r>
      <w:r w:rsidRPr="00647D31">
        <w:rPr>
          <w:i/>
        </w:rPr>
        <w:t>EDF</w:t>
      </w:r>
      <w:r w:rsidRPr="00647D31">
        <w:t xml:space="preserve"> have </w:t>
      </w:r>
      <w:r w:rsidRPr="00647D31">
        <w:rPr>
          <w:i/>
        </w:rPr>
        <w:t>EF</w:t>
      </w:r>
      <w:r w:rsidRPr="00647D31">
        <w:t xml:space="preserve"> as a common side and </w:t>
      </w:r>
      <w:r w:rsidRPr="00647D31">
        <w:rPr>
          <w:position w:val="-4"/>
        </w:rPr>
        <w:object w:dxaOrig="1280" w:dyaOrig="340" w14:anchorId="0C2DDCE1">
          <v:shape id="_x0000_i1354" type="#_x0000_t75" style="width:63pt;height:18pt" o:ole="">
            <v:imagedata r:id="rId648" o:title=""/>
          </v:shape>
          <o:OLEObject Type="Embed" ProgID="Equation.DSMT4" ShapeID="_x0000_i1354" DrawAspect="Content" ObjectID="_1659971876" r:id="rId649"/>
        </w:object>
      </w:r>
      <w:r w:rsidRPr="00647D31">
        <w:t>, then</w:t>
      </w:r>
    </w:p>
    <w:p w14:paraId="70892A81" w14:textId="7B5B0029" w:rsidR="00C80513" w:rsidRPr="00647D31" w:rsidRDefault="00C80513" w:rsidP="003D4D88">
      <w:pPr>
        <w:ind w:left="360"/>
      </w:pPr>
      <w:r w:rsidRPr="00647D31">
        <w:rPr>
          <w:position w:val="-4"/>
        </w:rPr>
        <w:object w:dxaOrig="2720" w:dyaOrig="340" w14:anchorId="7D74D1F1">
          <v:shape id="_x0000_i1355" type="#_x0000_t75" style="width:135pt;height:18pt" o:ole="">
            <v:imagedata r:id="rId650" o:title=""/>
          </v:shape>
          <o:OLEObject Type="Embed" ProgID="Equation.DSMT4" ShapeID="_x0000_i1355" DrawAspect="Content" ObjectID="_1659971877" r:id="rId651"/>
        </w:object>
      </w:r>
      <w:r w:rsidRPr="00647D31">
        <w:t xml:space="preserve"> </w:t>
      </w:r>
    </w:p>
    <w:p w14:paraId="228C12AF" w14:textId="63685C2F" w:rsidR="00C80513" w:rsidRPr="00647D31" w:rsidRDefault="00C80513" w:rsidP="003D4D88">
      <w:pPr>
        <w:spacing w:line="360" w:lineRule="auto"/>
        <w:ind w:left="360"/>
      </w:pPr>
      <w:r w:rsidRPr="00647D31">
        <w:rPr>
          <w:position w:val="-10"/>
        </w:rPr>
        <w:object w:dxaOrig="1400" w:dyaOrig="400" w14:anchorId="702A0305">
          <v:shape id="_x0000_i1356" type="#_x0000_t75" style="width:69pt;height:21pt" o:ole="">
            <v:imagedata r:id="rId652" o:title=""/>
          </v:shape>
          <o:OLEObject Type="Embed" ProgID="Equation.DSMT4" ShapeID="_x0000_i1356" DrawAspect="Content" ObjectID="_1659971878" r:id="rId653"/>
        </w:object>
      </w:r>
    </w:p>
    <w:p w14:paraId="5BC42B08" w14:textId="0FFB2633" w:rsidR="00C80513" w:rsidRPr="00647D31" w:rsidRDefault="00D8742D" w:rsidP="003D4D88">
      <w:pPr>
        <w:ind w:left="360"/>
      </w:pPr>
      <w:r w:rsidRPr="00647D31">
        <w:t>Therefore,</w:t>
      </w:r>
      <w:r w:rsidR="00C80513" w:rsidRPr="00647D31">
        <w:t xml:space="preserve"> the angles of the quadrilateral </w:t>
      </w:r>
      <w:r w:rsidR="00C80513" w:rsidRPr="00647D31">
        <w:rPr>
          <w:i/>
        </w:rPr>
        <w:t>BFDE</w:t>
      </w:r>
      <w:r w:rsidR="00C80513" w:rsidRPr="00647D31">
        <w:t xml:space="preserve"> are equals to the diamond and which is a diamond itself.</w:t>
      </w:r>
    </w:p>
    <w:p w14:paraId="53AC880E" w14:textId="3B1FADEC" w:rsidR="000C253E" w:rsidRPr="00647D31" w:rsidRDefault="000C253E" w:rsidP="003D4D88">
      <w:r w:rsidRPr="00647D31">
        <w:br w:type="page"/>
      </w:r>
    </w:p>
    <w:p w14:paraId="7C98DCA8" w14:textId="3923F077" w:rsidR="00A54FF9" w:rsidRPr="006B3CEE" w:rsidRDefault="00A54FF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19</w:t>
      </w:r>
    </w:p>
    <w:p w14:paraId="01FBC075" w14:textId="17ADB938" w:rsidR="00A54FF9" w:rsidRPr="00647D31" w:rsidRDefault="007E0FC8" w:rsidP="003D4D88"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we trace the median </w:t>
      </w:r>
      <w:r w:rsidRPr="00647D31">
        <w:rPr>
          <w:i/>
        </w:rPr>
        <w:t>AM</w:t>
      </w:r>
      <w:r w:rsidRPr="00647D31">
        <w:t xml:space="preserve"> and </w:t>
      </w:r>
      <w:r w:rsidRPr="00647D31">
        <w:rPr>
          <w:i/>
        </w:rPr>
        <w:t>BN</w:t>
      </w:r>
      <w:r w:rsidRPr="00647D31">
        <w:t xml:space="preserve"> and from </w:t>
      </w:r>
      <w:r w:rsidRPr="00647D31">
        <w:rPr>
          <w:i/>
        </w:rPr>
        <w:t>N</w:t>
      </w:r>
      <w:r w:rsidRPr="00647D31">
        <w:t xml:space="preserve"> a parallel to </w:t>
      </w:r>
      <w:r w:rsidRPr="00647D31">
        <w:rPr>
          <w:i/>
        </w:rPr>
        <w:t>BC</w:t>
      </w:r>
      <w:r w:rsidRPr="00647D31">
        <w:t xml:space="preserve">, from </w:t>
      </w:r>
      <w:r w:rsidRPr="00647D31">
        <w:rPr>
          <w:i/>
        </w:rPr>
        <w:t xml:space="preserve">C </w:t>
      </w:r>
      <w:r w:rsidRPr="00647D31">
        <w:t xml:space="preserve">a parallel to </w:t>
      </w:r>
      <w:r w:rsidRPr="00647D31">
        <w:rPr>
          <w:i/>
        </w:rPr>
        <w:t>BN</w:t>
      </w:r>
      <w:r w:rsidRPr="00647D31">
        <w:t xml:space="preserve">; that the two sides intersect at a point </w:t>
      </w:r>
      <w:r w:rsidRPr="00647D31">
        <w:rPr>
          <w:i/>
        </w:rPr>
        <w:t>P</w:t>
      </w:r>
      <w:r w:rsidRPr="00647D31">
        <w:t xml:space="preserve">. Let </w:t>
      </w:r>
      <w:r w:rsidRPr="00647D31">
        <w:rPr>
          <w:i/>
        </w:rPr>
        <w:t>D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7EA748EB" w14:textId="4BEA0F97" w:rsidR="007E0FC8" w:rsidRPr="00647D31" w:rsidRDefault="0072166C" w:rsidP="006B3CEE">
      <w:pPr>
        <w:spacing w:after="120"/>
      </w:pPr>
      <w:r w:rsidRPr="00647D31">
        <w:t xml:space="preserve">Prove that </w:t>
      </w:r>
      <w:r w:rsidRPr="00647D31">
        <w:rPr>
          <w:i/>
        </w:rPr>
        <w:t>CD</w:t>
      </w:r>
      <w:r w:rsidRPr="00647D31">
        <w:t xml:space="preserve"> is parallel to </w:t>
      </w:r>
      <w:r w:rsidRPr="00647D31">
        <w:rPr>
          <w:i/>
        </w:rPr>
        <w:t>MN.</w:t>
      </w:r>
    </w:p>
    <w:p w14:paraId="19E22408" w14:textId="61EAA654" w:rsidR="00A54FF9" w:rsidRPr="00647D31" w:rsidRDefault="00A54FF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B1A0792" w14:textId="20083934" w:rsidR="00A41825" w:rsidRPr="00647D31" w:rsidRDefault="004B2207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68745F2" wp14:editId="785AF618">
            <wp:extent cx="3704949" cy="1371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70494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41660" w14:textId="26105111" w:rsidR="00EC5B8F" w:rsidRPr="00647D31" w:rsidRDefault="007C11BE" w:rsidP="003D4D88">
      <w:pPr>
        <w:ind w:left="360"/>
      </w:pPr>
      <w:r w:rsidRPr="00647D31">
        <w:t xml:space="preserve">Since the points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N</w:t>
      </w:r>
      <w:r w:rsidRPr="00647D31">
        <w:t xml:space="preserve"> are middle of the sides </w:t>
      </w:r>
      <w:r w:rsidRPr="00647D31">
        <w:rPr>
          <w:i/>
        </w:rPr>
        <w:t>BC</w:t>
      </w:r>
      <w:r w:rsidRPr="00647D31">
        <w:t xml:space="preserve"> &amp; </w:t>
      </w:r>
      <w:r w:rsidRPr="00647D31">
        <w:rPr>
          <w:i/>
        </w:rPr>
        <w:t>AC</w:t>
      </w:r>
      <w:r w:rsidRPr="00647D31">
        <w:t xml:space="preserve"> of the triangle </w:t>
      </w:r>
      <w:r w:rsidRPr="00647D31">
        <w:rPr>
          <w:i/>
        </w:rPr>
        <w:t>ABC</w:t>
      </w:r>
      <w:r w:rsidRPr="00647D31">
        <w:t>, then</w:t>
      </w:r>
    </w:p>
    <w:p w14:paraId="5B02B4D1" w14:textId="3EC0E336" w:rsidR="007C11BE" w:rsidRPr="00647D31" w:rsidRDefault="007C11BE" w:rsidP="003D4D88">
      <w:pPr>
        <w:spacing w:line="360" w:lineRule="auto"/>
        <w:ind w:left="360"/>
      </w:pPr>
      <w:r w:rsidRPr="00647D31">
        <w:rPr>
          <w:position w:val="-10"/>
        </w:rPr>
        <w:object w:dxaOrig="1040" w:dyaOrig="320" w14:anchorId="60C7939E">
          <v:shape id="_x0000_i1357" type="#_x0000_t75" style="width:51pt;height:15pt" o:ole="">
            <v:imagedata r:id="rId655" o:title=""/>
          </v:shape>
          <o:OLEObject Type="Embed" ProgID="Equation.DSMT4" ShapeID="_x0000_i1357" DrawAspect="Content" ObjectID="_1659971879" r:id="rId656"/>
        </w:object>
      </w:r>
    </w:p>
    <w:p w14:paraId="0EE2A903" w14:textId="674E89A6" w:rsidR="007C11BE" w:rsidRPr="00647D31" w:rsidRDefault="00FB5364" w:rsidP="003D4D88">
      <w:pPr>
        <w:ind w:left="360"/>
      </w:pPr>
      <w:r w:rsidRPr="00647D31">
        <w:rPr>
          <w:i/>
        </w:rPr>
        <w:t>Given</w:t>
      </w:r>
      <w:r w:rsidRPr="00647D31">
        <w:t xml:space="preserve">: </w:t>
      </w:r>
      <w:r w:rsidRPr="00647D31">
        <w:rPr>
          <w:position w:val="-10"/>
        </w:rPr>
        <w:object w:dxaOrig="1040" w:dyaOrig="320" w14:anchorId="7D22BA70">
          <v:shape id="_x0000_i1358" type="#_x0000_t75" style="width:51pt;height:15pt" o:ole="">
            <v:imagedata r:id="rId657" o:title=""/>
          </v:shape>
          <o:OLEObject Type="Embed" ProgID="Equation.DSMT4" ShapeID="_x0000_i1358" DrawAspect="Content" ObjectID="_1659971880" r:id="rId658"/>
        </w:object>
      </w:r>
    </w:p>
    <w:p w14:paraId="4B03A236" w14:textId="0B139131" w:rsidR="00FB5364" w:rsidRPr="00647D31" w:rsidRDefault="00181CC1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980" w:dyaOrig="320" w14:anchorId="49337647">
          <v:shape id="_x0000_i1359" type="#_x0000_t75" style="width:48pt;height:15pt" o:ole="">
            <v:imagedata r:id="rId659" o:title=""/>
          </v:shape>
          <o:OLEObject Type="Embed" ProgID="Equation.DSMT4" ShapeID="_x0000_i1359" DrawAspect="Content" ObjectID="_1659971881" r:id="rId660"/>
        </w:object>
      </w:r>
    </w:p>
    <w:p w14:paraId="08B5CB3D" w14:textId="122ECA21" w:rsidR="00181CC1" w:rsidRPr="00647D31" w:rsidRDefault="00181CC1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&amp; </w:t>
      </w:r>
      <w:r w:rsidRPr="00647D31">
        <w:rPr>
          <w:i/>
        </w:rPr>
        <w:t>D</w:t>
      </w:r>
      <w:r w:rsidRPr="00647D31">
        <w:t xml:space="preserve"> are the middle points of the segments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NP</w:t>
      </w:r>
      <w:r w:rsidRPr="00647D31">
        <w:t xml:space="preserve"> respectively, then</w:t>
      </w:r>
    </w:p>
    <w:p w14:paraId="280CFE79" w14:textId="22A93342" w:rsidR="00181CC1" w:rsidRPr="00647D31" w:rsidRDefault="00155276" w:rsidP="003D4D88">
      <w:pPr>
        <w:spacing w:line="360" w:lineRule="auto"/>
        <w:ind w:left="360"/>
      </w:pPr>
      <w:r w:rsidRPr="00647D31">
        <w:rPr>
          <w:position w:val="-10"/>
        </w:rPr>
        <w:object w:dxaOrig="1620" w:dyaOrig="320" w14:anchorId="0F1860C7">
          <v:shape id="_x0000_i1360" type="#_x0000_t75" style="width:81pt;height:15pt" o:ole="">
            <v:imagedata r:id="rId661" o:title=""/>
          </v:shape>
          <o:OLEObject Type="Embed" ProgID="Equation.DSMT4" ShapeID="_x0000_i1360" DrawAspect="Content" ObjectID="_1659971882" r:id="rId662"/>
        </w:object>
      </w:r>
    </w:p>
    <w:p w14:paraId="50203408" w14:textId="74A1D0BD" w:rsidR="00096E7C" w:rsidRPr="00647D31" w:rsidRDefault="00C208B7" w:rsidP="003D4D88">
      <w:pPr>
        <w:ind w:left="360"/>
      </w:pPr>
      <w:r w:rsidRPr="00647D31">
        <w:t xml:space="preserve">Therefore, </w:t>
      </w:r>
      <w:r w:rsidRPr="00647D31">
        <w:rPr>
          <w:i/>
        </w:rPr>
        <w:t>BNPC</w:t>
      </w:r>
      <w:r w:rsidRPr="00647D31">
        <w:t xml:space="preserve"> is a parallelogram</w:t>
      </w:r>
      <w:r w:rsidR="00B01E36" w:rsidRPr="00647D31">
        <w:t>,</w:t>
      </w:r>
      <w:r w:rsidRPr="00647D31">
        <w:t xml:space="preserve"> and </w:t>
      </w:r>
      <w:r w:rsidRPr="00647D31">
        <w:rPr>
          <w:position w:val="-6"/>
        </w:rPr>
        <w:object w:dxaOrig="1040" w:dyaOrig="279" w14:anchorId="52644792">
          <v:shape id="_x0000_i1361" type="#_x0000_t75" style="width:51pt;height:15pt" o:ole="">
            <v:imagedata r:id="rId663" o:title=""/>
          </v:shape>
          <o:OLEObject Type="Embed" ProgID="Equation.DSMT4" ShapeID="_x0000_i1361" DrawAspect="Content" ObjectID="_1659971883" r:id="rId664"/>
        </w:object>
      </w:r>
      <w:r w:rsidRPr="00647D31">
        <w:t>.</w:t>
      </w:r>
    </w:p>
    <w:p w14:paraId="39295659" w14:textId="57287918" w:rsidR="00C208B7" w:rsidRPr="00647D31" w:rsidRDefault="009D4513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2640" w:dyaOrig="340" w14:anchorId="0F8B8B5B">
          <v:shape id="_x0000_i1362" type="#_x0000_t75" style="width:132pt;height:18pt" o:ole="">
            <v:imagedata r:id="rId665" o:title=""/>
          </v:shape>
          <o:OLEObject Type="Embed" ProgID="Equation.DSMT4" ShapeID="_x0000_i1362" DrawAspect="Content" ObjectID="_1659971884" r:id="rId666"/>
        </w:object>
      </w:r>
    </w:p>
    <w:p w14:paraId="46BA7498" w14:textId="499A10B2" w:rsidR="009D4513" w:rsidRPr="00647D31" w:rsidRDefault="00D8742D" w:rsidP="003D4D88">
      <w:pPr>
        <w:ind w:left="360"/>
      </w:pPr>
      <w:r w:rsidRPr="00647D31">
        <w:t>Therefore,</w:t>
      </w:r>
      <w:r w:rsidR="009D4513" w:rsidRPr="00647D31">
        <w:t xml:space="preserve"> </w:t>
      </w:r>
      <w:r w:rsidR="009D4513" w:rsidRPr="00647D31">
        <w:rPr>
          <w:i/>
        </w:rPr>
        <w:t>MCDC</w:t>
      </w:r>
      <w:r w:rsidR="009D4513" w:rsidRPr="00647D31">
        <w:t xml:space="preserve"> is a parallelogram which implies to </w:t>
      </w:r>
      <w:r w:rsidR="009D4513" w:rsidRPr="00647D31">
        <w:rPr>
          <w:i/>
        </w:rPr>
        <w:t>CD</w:t>
      </w:r>
      <w:r w:rsidR="009D4513" w:rsidRPr="00647D31">
        <w:t xml:space="preserve"> parallel to </w:t>
      </w:r>
      <w:r w:rsidR="009D4513" w:rsidRPr="00647D31">
        <w:rPr>
          <w:i/>
        </w:rPr>
        <w:t>MN</w:t>
      </w:r>
    </w:p>
    <w:p w14:paraId="56C82C3C" w14:textId="1FD414AA" w:rsidR="001308B9" w:rsidRPr="00647D31" w:rsidRDefault="001308B9" w:rsidP="003D4D88">
      <w:r w:rsidRPr="00647D31">
        <w:br w:type="page"/>
      </w:r>
    </w:p>
    <w:p w14:paraId="528B5021" w14:textId="130CC3BE" w:rsidR="001308B9" w:rsidRPr="006B3CEE" w:rsidRDefault="001308B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6B3CEE">
        <w:rPr>
          <w:b/>
          <w:i/>
          <w:color w:val="0000CC"/>
          <w:sz w:val="28"/>
          <w:szCs w:val="28"/>
        </w:rPr>
        <w:lastRenderedPageBreak/>
        <w:t>Exercise</w:t>
      </w:r>
      <w:r w:rsidRPr="006B3CEE">
        <w:rPr>
          <w:b/>
          <w:i/>
          <w:color w:val="0000CC"/>
          <w:sz w:val="28"/>
          <w:szCs w:val="28"/>
        </w:rPr>
        <w:tab/>
        <w:t xml:space="preserve"> </w:t>
      </w:r>
      <w:r w:rsidRPr="006B3CEE">
        <w:rPr>
          <w:b/>
          <w:color w:val="0000CC"/>
          <w:sz w:val="28"/>
          <w:szCs w:val="28"/>
        </w:rPr>
        <w:t>20</w:t>
      </w:r>
    </w:p>
    <w:p w14:paraId="49185B8A" w14:textId="57219CE3" w:rsidR="001308B9" w:rsidRPr="00647D31" w:rsidRDefault="006C0F3A" w:rsidP="003D4D88">
      <w:r w:rsidRPr="00647D31">
        <w:t xml:space="preserve">The median </w:t>
      </w:r>
      <w:r w:rsidR="008726A7" w:rsidRPr="00647D31">
        <w:rPr>
          <w:i/>
        </w:rPr>
        <w:t>AD</w:t>
      </w:r>
      <w:r w:rsidR="008726A7" w:rsidRPr="00647D31">
        <w:t xml:space="preserve"> of a given triangle </w:t>
      </w:r>
      <w:r w:rsidR="008726A7" w:rsidRPr="00647D31">
        <w:rPr>
          <w:i/>
        </w:rPr>
        <w:t>ABC</w:t>
      </w:r>
      <w:r w:rsidR="008726A7" w:rsidRPr="00647D31">
        <w:t xml:space="preserve"> to the side </w:t>
      </w:r>
      <w:r w:rsidR="008726A7" w:rsidRPr="00647D31">
        <w:rPr>
          <w:i/>
        </w:rPr>
        <w:t>BC</w:t>
      </w:r>
      <w:r w:rsidR="00206B76" w:rsidRPr="00647D31">
        <w:t xml:space="preserve">. The same the median </w:t>
      </w:r>
      <w:r w:rsidR="00206B76" w:rsidRPr="00647D31">
        <w:rPr>
          <w:i/>
        </w:rPr>
        <w:t>BE</w:t>
      </w:r>
      <w:r w:rsidR="00206B76" w:rsidRPr="00647D31">
        <w:t xml:space="preserve"> to the side </w:t>
      </w:r>
      <w:r w:rsidR="00206B76" w:rsidRPr="00647D31">
        <w:rPr>
          <w:i/>
        </w:rPr>
        <w:t>AD</w:t>
      </w:r>
      <w:r w:rsidR="00206B76" w:rsidRPr="00647D31">
        <w:t xml:space="preserve"> which intersect </w:t>
      </w:r>
      <w:r w:rsidR="00206B76" w:rsidRPr="00647D31">
        <w:rPr>
          <w:i/>
        </w:rPr>
        <w:t>AC</w:t>
      </w:r>
      <w:r w:rsidR="00206B76" w:rsidRPr="00647D31">
        <w:t xml:space="preserve"> at a point </w:t>
      </w:r>
      <w:r w:rsidR="00206B76" w:rsidRPr="00647D31">
        <w:rPr>
          <w:i/>
        </w:rPr>
        <w:t>F</w:t>
      </w:r>
      <w:r w:rsidR="00206B76" w:rsidRPr="00647D31">
        <w:t>.</w:t>
      </w:r>
    </w:p>
    <w:p w14:paraId="3F8C8642" w14:textId="06BD1804" w:rsidR="00C34BCE" w:rsidRPr="00647D31" w:rsidRDefault="00C34BCE" w:rsidP="003D4D88">
      <w:r w:rsidRPr="00647D31">
        <w:t xml:space="preserve">Prove that where </w:t>
      </w:r>
      <w:r w:rsidRPr="00647D31">
        <w:tab/>
      </w:r>
      <w:r w:rsidRPr="00647D31">
        <w:rPr>
          <w:position w:val="-20"/>
        </w:rPr>
        <w:object w:dxaOrig="1180" w:dyaOrig="520" w14:anchorId="54829BE5">
          <v:shape id="_x0000_i1363" type="#_x0000_t75" style="width:60pt;height:27pt" o:ole="">
            <v:imagedata r:id="rId667" o:title=""/>
          </v:shape>
          <o:OLEObject Type="Embed" ProgID="Equation.DSMT4" ShapeID="_x0000_i1363" DrawAspect="Content" ObjectID="_1659971885" r:id="rId668"/>
        </w:object>
      </w:r>
    </w:p>
    <w:p w14:paraId="3508463D" w14:textId="77777777" w:rsidR="001308B9" w:rsidRPr="00647D31" w:rsidRDefault="001308B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FC62D0F" w14:textId="637BB829" w:rsidR="00AC4EFB" w:rsidRPr="00647D31" w:rsidRDefault="00AC4EFB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C54DB62" wp14:editId="7E70FF69">
            <wp:extent cx="2338764" cy="13716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338764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9847E" w14:textId="77750823" w:rsidR="00C208B7" w:rsidRPr="00647D31" w:rsidRDefault="002125A4" w:rsidP="003D4D88">
      <w:pPr>
        <w:spacing w:line="360" w:lineRule="auto"/>
        <w:ind w:left="360"/>
      </w:pPr>
      <w:r w:rsidRPr="00647D31">
        <w:t xml:space="preserve">Let </w:t>
      </w:r>
      <w:r w:rsidRPr="00647D31">
        <w:rPr>
          <w:i/>
        </w:rPr>
        <w:t>DG</w:t>
      </w:r>
      <w:r w:rsidRPr="00647D31">
        <w:t xml:space="preserve"> be parallel to segment </w:t>
      </w:r>
      <w:r w:rsidRPr="00647D31">
        <w:rPr>
          <w:i/>
        </w:rPr>
        <w:t>BEF</w:t>
      </w:r>
      <w:r w:rsidRPr="00647D31">
        <w:t>.</w:t>
      </w:r>
      <w:r w:rsidR="002636A7" w:rsidRPr="00647D31">
        <w:t xml:space="preserve"> </w:t>
      </w:r>
    </w:p>
    <w:p w14:paraId="4E933328" w14:textId="0ADA3B7F" w:rsidR="00552D0D" w:rsidRPr="00647D31" w:rsidRDefault="00552D0D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i/>
        </w:rPr>
        <w:t>E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ab/>
      </w:r>
      <w:r w:rsidRPr="00647D31">
        <w:rPr>
          <w:position w:val="-10"/>
        </w:rPr>
        <w:object w:dxaOrig="1440" w:dyaOrig="340" w14:anchorId="176B6404">
          <v:shape id="_x0000_i1364" type="#_x0000_t75" style="width:1in;height:18pt" o:ole="">
            <v:imagedata r:id="rId670" o:title=""/>
          </v:shape>
          <o:OLEObject Type="Embed" ProgID="Equation.DSMT4" ShapeID="_x0000_i1364" DrawAspect="Content" ObjectID="_1659971886" r:id="rId671"/>
        </w:object>
      </w:r>
      <w:r w:rsidRPr="00647D31">
        <w:t xml:space="preserve"> </w:t>
      </w:r>
    </w:p>
    <w:p w14:paraId="45ACB4AE" w14:textId="6B49CD17" w:rsidR="004E253E" w:rsidRPr="00647D31" w:rsidRDefault="006D0B57" w:rsidP="003D4D88">
      <w:pPr>
        <w:tabs>
          <w:tab w:val="left" w:pos="1080"/>
        </w:tabs>
        <w:spacing w:line="360" w:lineRule="auto"/>
        <w:ind w:left="360"/>
      </w:pPr>
      <w:r w:rsidRPr="00647D31">
        <w:tab/>
      </w:r>
      <w:r w:rsidRPr="00647D31">
        <w:rPr>
          <w:i/>
        </w:rPr>
        <w:t>D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ab/>
      </w:r>
      <w:r w:rsidRPr="00647D31">
        <w:rPr>
          <w:position w:val="-10"/>
        </w:rPr>
        <w:object w:dxaOrig="1480" w:dyaOrig="340" w14:anchorId="6BA3EE6E">
          <v:shape id="_x0000_i1365" type="#_x0000_t75" style="width:75pt;height:18pt" o:ole="">
            <v:imagedata r:id="rId672" o:title=""/>
          </v:shape>
          <o:OLEObject Type="Embed" ProgID="Equation.DSMT4" ShapeID="_x0000_i1365" DrawAspect="Content" ObjectID="_1659971887" r:id="rId673"/>
        </w:object>
      </w:r>
    </w:p>
    <w:p w14:paraId="417F359E" w14:textId="3D5A6F74" w:rsidR="004E253E" w:rsidRPr="00647D31" w:rsidRDefault="00A47B16" w:rsidP="003D4D88">
      <w:pPr>
        <w:spacing w:line="360" w:lineRule="auto"/>
        <w:ind w:left="360"/>
      </w:pPr>
      <w:r w:rsidRPr="00647D31">
        <w:t xml:space="preserve">Since </w:t>
      </w:r>
      <w:r w:rsidR="00451018" w:rsidRPr="00647D31">
        <w:rPr>
          <w:position w:val="-10"/>
        </w:rPr>
        <w:object w:dxaOrig="1040" w:dyaOrig="320" w14:anchorId="07AE5A31">
          <v:shape id="_x0000_i1366" type="#_x0000_t75" style="width:51pt;height:15pt" o:ole="">
            <v:imagedata r:id="rId674" o:title=""/>
          </v:shape>
          <o:OLEObject Type="Embed" ProgID="Equation.DSMT4" ShapeID="_x0000_i1366" DrawAspect="Content" ObjectID="_1659971888" r:id="rId675"/>
        </w:object>
      </w:r>
      <w:r w:rsidR="00770F65" w:rsidRPr="00647D31">
        <w:t xml:space="preserve">, and  </w:t>
      </w:r>
      <w:r w:rsidR="00770F65" w:rsidRPr="00647D31">
        <w:rPr>
          <w:position w:val="-4"/>
        </w:rPr>
        <w:object w:dxaOrig="980" w:dyaOrig="260" w14:anchorId="0C4A9A2D">
          <v:shape id="_x0000_i1367" type="#_x0000_t75" style="width:48pt;height:12pt" o:ole="">
            <v:imagedata r:id="rId676" o:title=""/>
          </v:shape>
          <o:OLEObject Type="Embed" ProgID="Equation.DSMT4" ShapeID="_x0000_i1367" DrawAspect="Content" ObjectID="_1659971889" r:id="rId677"/>
        </w:object>
      </w:r>
      <w:r w:rsidR="00FC7C6A" w:rsidRPr="00647D31">
        <w:t xml:space="preserve">, that implies </w:t>
      </w:r>
      <w:r w:rsidR="00FC7C6A" w:rsidRPr="00647D31">
        <w:rPr>
          <w:position w:val="-6"/>
        </w:rPr>
        <w:object w:dxaOrig="999" w:dyaOrig="279" w14:anchorId="5DB14204">
          <v:shape id="_x0000_i1368" type="#_x0000_t75" style="width:51pt;height:15pt" o:ole="">
            <v:imagedata r:id="rId678" o:title=""/>
          </v:shape>
          <o:OLEObject Type="Embed" ProgID="Equation.DSMT4" ShapeID="_x0000_i1368" DrawAspect="Content" ObjectID="_1659971890" r:id="rId679"/>
        </w:object>
      </w:r>
    </w:p>
    <w:p w14:paraId="5172811E" w14:textId="64B0ABA6" w:rsidR="007A7B7B" w:rsidRPr="00647D31" w:rsidRDefault="007A7B7B" w:rsidP="003D4D88">
      <w:pPr>
        <w:ind w:left="360"/>
      </w:pPr>
      <w:r w:rsidRPr="00647D31">
        <w:t>Consider the triangles CDG and CBF:</w:t>
      </w:r>
    </w:p>
    <w:p w14:paraId="172C235B" w14:textId="0EE9191F" w:rsidR="007A7B7B" w:rsidRPr="00647D31" w:rsidRDefault="007A7B7B" w:rsidP="003D4D88">
      <w:pPr>
        <w:spacing w:line="360" w:lineRule="auto"/>
        <w:ind w:left="360" w:firstLine="360"/>
      </w:pPr>
      <w:r w:rsidRPr="00647D31">
        <w:t xml:space="preserve"> </w:t>
      </w:r>
      <w:r w:rsidRPr="00647D31">
        <w:rPr>
          <w:position w:val="-10"/>
        </w:rPr>
        <w:object w:dxaOrig="1040" w:dyaOrig="320" w14:anchorId="4A8446D1">
          <v:shape id="_x0000_i1369" type="#_x0000_t75" style="width:51pt;height:15pt" o:ole="">
            <v:imagedata r:id="rId674" o:title=""/>
          </v:shape>
          <o:OLEObject Type="Embed" ProgID="Equation.DSMT4" ShapeID="_x0000_i1369" DrawAspect="Content" ObjectID="_1659971891" r:id="rId680"/>
        </w:object>
      </w:r>
      <w:r w:rsidRPr="00647D31">
        <w:t xml:space="preserve">, and  </w:t>
      </w:r>
      <w:r w:rsidRPr="00647D31">
        <w:rPr>
          <w:position w:val="-6"/>
        </w:rPr>
        <w:object w:dxaOrig="999" w:dyaOrig="279" w14:anchorId="4F9D91D2">
          <v:shape id="_x0000_i1370" type="#_x0000_t75" style="width:51pt;height:15pt" o:ole="">
            <v:imagedata r:id="rId681" o:title=""/>
          </v:shape>
          <o:OLEObject Type="Embed" ProgID="Equation.DSMT4" ShapeID="_x0000_i1370" DrawAspect="Content" ObjectID="_1659971892" r:id="rId682"/>
        </w:object>
      </w:r>
      <w:r w:rsidRPr="00647D31">
        <w:t xml:space="preserve">, that implies </w:t>
      </w:r>
      <w:r w:rsidRPr="00647D31">
        <w:rPr>
          <w:position w:val="-6"/>
        </w:rPr>
        <w:object w:dxaOrig="999" w:dyaOrig="279" w14:anchorId="6AF01395">
          <v:shape id="_x0000_i1371" type="#_x0000_t75" style="width:51pt;height:15pt" o:ole="">
            <v:imagedata r:id="rId683" o:title=""/>
          </v:shape>
          <o:OLEObject Type="Embed" ProgID="Equation.DSMT4" ShapeID="_x0000_i1371" DrawAspect="Content" ObjectID="_1659971893" r:id="rId684"/>
        </w:object>
      </w:r>
    </w:p>
    <w:p w14:paraId="68B5DB51" w14:textId="3B0DF70B" w:rsidR="007A7B7B" w:rsidRPr="00647D31" w:rsidRDefault="00D9561E" w:rsidP="003D4D88">
      <w:pPr>
        <w:spacing w:line="360" w:lineRule="auto"/>
        <w:ind w:left="360"/>
      </w:pPr>
      <w:r w:rsidRPr="00647D31">
        <w:t xml:space="preserve">That will imply to: </w:t>
      </w:r>
      <w:r w:rsidRPr="00647D31">
        <w:rPr>
          <w:position w:val="-6"/>
        </w:rPr>
        <w:object w:dxaOrig="1600" w:dyaOrig="279" w14:anchorId="4EE77B72">
          <v:shape id="_x0000_i1372" type="#_x0000_t75" style="width:81pt;height:15pt" o:ole="">
            <v:imagedata r:id="rId685" o:title=""/>
          </v:shape>
          <o:OLEObject Type="Embed" ProgID="Equation.DSMT4" ShapeID="_x0000_i1372" DrawAspect="Content" ObjectID="_1659971894" r:id="rId686"/>
        </w:object>
      </w:r>
    </w:p>
    <w:p w14:paraId="43F2314F" w14:textId="55B1A98A" w:rsidR="007A7B7B" w:rsidRPr="00647D31" w:rsidRDefault="00D9561E" w:rsidP="003D4D88">
      <w:pPr>
        <w:ind w:left="360"/>
      </w:pPr>
      <w:r w:rsidRPr="00647D31">
        <w:rPr>
          <w:position w:val="-6"/>
        </w:rPr>
        <w:object w:dxaOrig="2160" w:dyaOrig="279" w14:anchorId="4EE16A28">
          <v:shape id="_x0000_i1373" type="#_x0000_t75" style="width:108pt;height:15pt" o:ole="">
            <v:imagedata r:id="rId687" o:title=""/>
          </v:shape>
          <o:OLEObject Type="Embed" ProgID="Equation.DSMT4" ShapeID="_x0000_i1373" DrawAspect="Content" ObjectID="_1659971895" r:id="rId688"/>
        </w:object>
      </w:r>
    </w:p>
    <w:p w14:paraId="1BC2045A" w14:textId="36483886" w:rsidR="00D9561E" w:rsidRPr="00647D31" w:rsidRDefault="00D9561E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20" w:dyaOrig="279" w14:anchorId="205A8662">
          <v:shape id="_x0000_i1374" type="#_x0000_t75" style="width:36pt;height:15pt" o:ole="">
            <v:imagedata r:id="rId689" o:title=""/>
          </v:shape>
          <o:OLEObject Type="Embed" ProgID="Equation.DSMT4" ShapeID="_x0000_i1374" DrawAspect="Content" ObjectID="_1659971896" r:id="rId690"/>
        </w:object>
      </w:r>
    </w:p>
    <w:p w14:paraId="2E2490C6" w14:textId="182762E0" w:rsidR="00D9561E" w:rsidRPr="00647D31" w:rsidRDefault="00D9561E" w:rsidP="003D4D88">
      <w:pPr>
        <w:tabs>
          <w:tab w:val="left" w:pos="720"/>
        </w:tabs>
        <w:ind w:left="360"/>
      </w:pPr>
      <w:r w:rsidRPr="00647D31">
        <w:t xml:space="preserve">Therefore; </w:t>
      </w:r>
      <w:r w:rsidRPr="00647D31">
        <w:rPr>
          <w:position w:val="-26"/>
        </w:rPr>
        <w:object w:dxaOrig="1320" w:dyaOrig="580" w14:anchorId="4BD2C1EA">
          <v:shape id="_x0000_i1375" type="#_x0000_t75" style="width:66pt;height:30pt" o:ole="">
            <v:imagedata r:id="rId691" o:title=""/>
          </v:shape>
          <o:OLEObject Type="Embed" ProgID="Equation.DSMT4" ShapeID="_x0000_i1375" DrawAspect="Content" ObjectID="_1659971897" r:id="rId692"/>
        </w:object>
      </w:r>
    </w:p>
    <w:p w14:paraId="3591480A" w14:textId="6FAE5090" w:rsidR="005B0BE1" w:rsidRPr="00647D31" w:rsidRDefault="005B0BE1" w:rsidP="003D4D88">
      <w:r w:rsidRPr="00647D31">
        <w:br w:type="page"/>
      </w:r>
    </w:p>
    <w:p w14:paraId="0879215B" w14:textId="51CBF36B" w:rsidR="005B0BE1" w:rsidRPr="00B21038" w:rsidRDefault="005B0BE1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1</w:t>
      </w:r>
    </w:p>
    <w:p w14:paraId="44E016DB" w14:textId="77777777" w:rsidR="00C06992" w:rsidRPr="00647D31" w:rsidRDefault="00F9188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s peak </w:t>
      </w:r>
      <w:r w:rsidRPr="00647D31">
        <w:rPr>
          <w:i/>
        </w:rPr>
        <w:t>A</w:t>
      </w:r>
      <w:r w:rsidRPr="00647D31">
        <w:t xml:space="preserve"> and </w:t>
      </w:r>
      <w:r w:rsidRPr="00647D31">
        <w:rPr>
          <w:i/>
        </w:rPr>
        <w:t>C</w:t>
      </w:r>
      <w:r w:rsidRPr="00647D31">
        <w:t xml:space="preserve"> joint the middle of opposite sides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58280C5D" w14:textId="54DD3250" w:rsidR="005B0BE1" w:rsidRPr="00647D31" w:rsidRDefault="00D73E87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</w:t>
      </w:r>
      <w:r w:rsidR="006352D7" w:rsidRPr="00647D31">
        <w:t>ed</w:t>
      </w:r>
      <w:r w:rsidRPr="00647D31">
        <w:t xml:space="preserve"> in three equal parts.</w:t>
      </w:r>
    </w:p>
    <w:p w14:paraId="460D9C40" w14:textId="1846333B" w:rsidR="005B0BE1" w:rsidRPr="00647D31" w:rsidRDefault="005B0BE1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F3F6FF1" w14:textId="133E91F1" w:rsidR="005B0BE1" w:rsidRPr="00647D31" w:rsidRDefault="00A353A3" w:rsidP="003D4D88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627178C8" wp14:editId="7EB91A7F">
            <wp:extent cx="2894550" cy="1097280"/>
            <wp:effectExtent l="0" t="0" r="127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28945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C2547" w14:textId="11DE816E" w:rsidR="006C469B" w:rsidRPr="00647D31" w:rsidRDefault="009457BE" w:rsidP="003D4D88">
      <w:pPr>
        <w:ind w:left="360"/>
      </w:pPr>
      <w:r w:rsidRPr="00647D31">
        <w:rPr>
          <w:i/>
        </w:rPr>
        <w:t>M</w:t>
      </w:r>
      <w:r w:rsidRPr="00647D31">
        <w:t xml:space="preserve"> is the middle point of the segment </w:t>
      </w:r>
      <w:r w:rsidRPr="00647D31">
        <w:rPr>
          <w:i/>
        </w:rPr>
        <w:t>BC</w:t>
      </w:r>
      <w:r w:rsidRPr="00647D31">
        <w:t xml:space="preserve">, then </w:t>
      </w:r>
      <w:r w:rsidRPr="00647D31">
        <w:rPr>
          <w:position w:val="-6"/>
        </w:rPr>
        <w:object w:dxaOrig="1100" w:dyaOrig="279" w14:anchorId="518B0511">
          <v:shape id="_x0000_i1376" type="#_x0000_t75" style="width:54pt;height:15pt" o:ole="">
            <v:imagedata r:id="rId694" o:title=""/>
          </v:shape>
          <o:OLEObject Type="Embed" ProgID="Equation.DSMT4" ShapeID="_x0000_i1376" DrawAspect="Content" ObjectID="_1659971898" r:id="rId695"/>
        </w:object>
      </w:r>
      <w:r w:rsidRPr="00647D31">
        <w:t xml:space="preserve"> </w:t>
      </w:r>
    </w:p>
    <w:p w14:paraId="72D4C907" w14:textId="27D06C6E" w:rsidR="009457BE" w:rsidRPr="00647D31" w:rsidRDefault="009457BE" w:rsidP="003D4D88">
      <w:pPr>
        <w:spacing w:line="360" w:lineRule="auto"/>
        <w:ind w:left="360"/>
      </w:pPr>
      <w:r w:rsidRPr="00647D31">
        <w:rPr>
          <w:i/>
        </w:rPr>
        <w:t>N</w:t>
      </w:r>
      <w:r w:rsidRPr="00647D31">
        <w:t xml:space="preserve"> is the middle point of the segment </w:t>
      </w:r>
      <w:r w:rsidRPr="00647D31">
        <w:rPr>
          <w:i/>
        </w:rPr>
        <w:t>AD</w:t>
      </w:r>
      <w:r w:rsidRPr="00647D31">
        <w:t xml:space="preserve">, then </w:t>
      </w:r>
      <w:r w:rsidRPr="00647D31">
        <w:rPr>
          <w:position w:val="-6"/>
        </w:rPr>
        <w:object w:dxaOrig="980" w:dyaOrig="279" w14:anchorId="3D25EBD3">
          <v:shape id="_x0000_i1377" type="#_x0000_t75" style="width:48pt;height:15pt" o:ole="">
            <v:imagedata r:id="rId696" o:title=""/>
          </v:shape>
          <o:OLEObject Type="Embed" ProgID="Equation.DSMT4" ShapeID="_x0000_i1377" DrawAspect="Content" ObjectID="_1659971899" r:id="rId697"/>
        </w:object>
      </w:r>
      <w:r w:rsidRPr="00647D31">
        <w:t xml:space="preserve"> </w:t>
      </w:r>
    </w:p>
    <w:p w14:paraId="1CC5A0FA" w14:textId="51AA8D36" w:rsidR="009457BE" w:rsidRPr="00647D31" w:rsidRDefault="009457BE" w:rsidP="003D4D88">
      <w:pPr>
        <w:spacing w:line="360" w:lineRule="auto"/>
        <w:ind w:left="360"/>
      </w:pPr>
      <w:r w:rsidRPr="00647D31">
        <w:t xml:space="preserve">From these, implies that </w:t>
      </w:r>
      <w:r w:rsidRPr="00647D31">
        <w:rPr>
          <w:position w:val="-10"/>
        </w:rPr>
        <w:object w:dxaOrig="1080" w:dyaOrig="320" w14:anchorId="24E34078">
          <v:shape id="_x0000_i1378" type="#_x0000_t75" style="width:54pt;height:15pt" o:ole="">
            <v:imagedata r:id="rId698" o:title=""/>
          </v:shape>
          <o:OLEObject Type="Embed" ProgID="Equation.DSMT4" ShapeID="_x0000_i1378" DrawAspect="Content" ObjectID="_1659971900" r:id="rId699"/>
        </w:object>
      </w:r>
      <w:r w:rsidR="00781F19" w:rsidRPr="00647D31">
        <w:t>.</w:t>
      </w:r>
    </w:p>
    <w:p w14:paraId="16F836E6" w14:textId="631F1528" w:rsidR="00781F19" w:rsidRPr="00647D31" w:rsidRDefault="0076262E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>,</w:t>
      </w:r>
      <w:r w:rsidR="001552B6" w:rsidRPr="00647D31">
        <w:t xml:space="preserve"> and since </w:t>
      </w:r>
      <w:r w:rsidRPr="00647D31">
        <w:rPr>
          <w:position w:val="-10"/>
        </w:rPr>
        <w:object w:dxaOrig="1020" w:dyaOrig="320" w14:anchorId="76102182">
          <v:shape id="_x0000_i1379" type="#_x0000_t75" style="width:51pt;height:15pt" o:ole="">
            <v:imagedata r:id="rId700" o:title=""/>
          </v:shape>
          <o:OLEObject Type="Embed" ProgID="Equation.DSMT4" ShapeID="_x0000_i1379" DrawAspect="Content" ObjectID="_1659971901" r:id="rId701"/>
        </w:object>
      </w:r>
    </w:p>
    <w:p w14:paraId="3A7B8702" w14:textId="76252C08" w:rsidR="001552B6" w:rsidRPr="00647D31" w:rsidRDefault="001552B6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4"/>
        </w:rPr>
        <w:object w:dxaOrig="960" w:dyaOrig="260" w14:anchorId="5FDCC575">
          <v:shape id="_x0000_i1380" type="#_x0000_t75" style="width:48pt;height:12pt" o:ole="">
            <v:imagedata r:id="rId702" o:title=""/>
          </v:shape>
          <o:OLEObject Type="Embed" ProgID="Equation.DSMT4" ShapeID="_x0000_i1380" DrawAspect="Content" ObjectID="_1659971902" r:id="rId703"/>
        </w:object>
      </w:r>
    </w:p>
    <w:p w14:paraId="61F3682A" w14:textId="7BC74F58" w:rsidR="006352D7" w:rsidRPr="00647D31" w:rsidRDefault="006352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DFN</w:t>
      </w:r>
      <w:r w:rsidRPr="00647D31">
        <w:t xml:space="preserve"> &amp; </w:t>
      </w:r>
      <w:r w:rsidRPr="00647D31">
        <w:rPr>
          <w:i/>
        </w:rPr>
        <w:t>DEA</w:t>
      </w:r>
      <w:r w:rsidRPr="00647D31">
        <w:t xml:space="preserve">, and since </w:t>
      </w:r>
      <w:r w:rsidRPr="00647D31">
        <w:rPr>
          <w:position w:val="-10"/>
        </w:rPr>
        <w:object w:dxaOrig="999" w:dyaOrig="320" w14:anchorId="4AF973BB">
          <v:shape id="_x0000_i1381" type="#_x0000_t75" style="width:51pt;height:15pt" o:ole="">
            <v:imagedata r:id="rId704" o:title=""/>
          </v:shape>
          <o:OLEObject Type="Embed" ProgID="Equation.DSMT4" ShapeID="_x0000_i1381" DrawAspect="Content" ObjectID="_1659971903" r:id="rId705"/>
        </w:object>
      </w:r>
    </w:p>
    <w:p w14:paraId="51F00260" w14:textId="493E4B6A" w:rsidR="006352D7" w:rsidRPr="00647D31" w:rsidRDefault="006352D7" w:rsidP="003D4D88">
      <w:pPr>
        <w:spacing w:line="360" w:lineRule="auto"/>
        <w:ind w:left="720"/>
      </w:pPr>
      <w:r w:rsidRPr="00647D31">
        <w:t xml:space="preserve">It will give us that </w:t>
      </w:r>
      <w:r w:rsidRPr="00647D31">
        <w:rPr>
          <w:position w:val="-10"/>
        </w:rPr>
        <w:object w:dxaOrig="1460" w:dyaOrig="340" w14:anchorId="5ED9BB4D">
          <v:shape id="_x0000_i1382" type="#_x0000_t75" style="width:1in;height:18pt" o:ole="">
            <v:imagedata r:id="rId706" o:title=""/>
          </v:shape>
          <o:OLEObject Type="Embed" ProgID="Equation.DSMT4" ShapeID="_x0000_i1382" DrawAspect="Content" ObjectID="_1659971904" r:id="rId707"/>
        </w:object>
      </w:r>
    </w:p>
    <w:p w14:paraId="047FC079" w14:textId="7B5F18A0" w:rsidR="001552B6" w:rsidRPr="00647D31" w:rsidRDefault="006352D7" w:rsidP="003D4D88">
      <w:pPr>
        <w:spacing w:line="360" w:lineRule="auto"/>
        <w:ind w:left="360"/>
      </w:pPr>
      <w:r w:rsidRPr="00647D31">
        <w:t xml:space="preserve">Therefore, </w:t>
      </w:r>
      <w:r w:rsidRPr="00647D31">
        <w:rPr>
          <w:position w:val="-4"/>
        </w:rPr>
        <w:object w:dxaOrig="1540" w:dyaOrig="260" w14:anchorId="24AEF49F">
          <v:shape id="_x0000_i1383" type="#_x0000_t75" style="width:78pt;height:12pt" o:ole="">
            <v:imagedata r:id="rId708" o:title=""/>
          </v:shape>
          <o:OLEObject Type="Embed" ProgID="Equation.DSMT4" ShapeID="_x0000_i1383" DrawAspect="Content" ObjectID="_1659971905" r:id="rId709"/>
        </w:object>
      </w:r>
    </w:p>
    <w:p w14:paraId="7152845E" w14:textId="0BB54D1F" w:rsidR="006352D7" w:rsidRPr="00647D31" w:rsidRDefault="006352D7" w:rsidP="003D4D88">
      <w:pPr>
        <w:ind w:left="360"/>
      </w:pPr>
      <w:r w:rsidRPr="00647D31">
        <w:rPr>
          <w:position w:val="-4"/>
        </w:rPr>
        <w:object w:dxaOrig="2060" w:dyaOrig="260" w14:anchorId="29D3776D">
          <v:shape id="_x0000_i1384" type="#_x0000_t75" style="width:102pt;height:12pt" o:ole="">
            <v:imagedata r:id="rId710" o:title=""/>
          </v:shape>
          <o:OLEObject Type="Embed" ProgID="Equation.DSMT4" ShapeID="_x0000_i1384" DrawAspect="Content" ObjectID="_1659971906" r:id="rId711"/>
        </w:object>
      </w:r>
    </w:p>
    <w:p w14:paraId="05ACF6A6" w14:textId="5A34068E" w:rsidR="006352D7" w:rsidRPr="00647D31" w:rsidRDefault="006352D7" w:rsidP="003D4D88">
      <w:pPr>
        <w:tabs>
          <w:tab w:val="left" w:pos="81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820" w:dyaOrig="340" w14:anchorId="30996126">
          <v:shape id="_x0000_i1385" type="#_x0000_t75" style="width:42pt;height:18pt" o:ole="">
            <v:imagedata r:id="rId712" o:title=""/>
          </v:shape>
          <o:OLEObject Type="Embed" ProgID="Equation.DSMT4" ShapeID="_x0000_i1385" DrawAspect="Content" ObjectID="_1659971907" r:id="rId713"/>
        </w:object>
      </w:r>
    </w:p>
    <w:p w14:paraId="577EF261" w14:textId="4FAA7313" w:rsidR="006352D7" w:rsidRPr="00647D31" w:rsidRDefault="00D8742D" w:rsidP="003D4D88">
      <w:pPr>
        <w:tabs>
          <w:tab w:val="left" w:pos="720"/>
        </w:tabs>
        <w:ind w:left="360"/>
      </w:pPr>
      <w:r w:rsidRPr="00647D31">
        <w:t>Therefore,</w:t>
      </w:r>
      <w:r w:rsidR="006352D7" w:rsidRPr="00647D31">
        <w:t xml:space="preserve"> the diagonal </w:t>
      </w:r>
      <w:r w:rsidR="006352D7" w:rsidRPr="00647D31">
        <w:rPr>
          <w:i/>
        </w:rPr>
        <w:t>BD</w:t>
      </w:r>
      <w:r w:rsidR="006352D7" w:rsidRPr="00647D31">
        <w:t xml:space="preserve"> is divided in three equal parts</w:t>
      </w:r>
    </w:p>
    <w:p w14:paraId="3C25564B" w14:textId="77777777" w:rsidR="006352D7" w:rsidRPr="00647D31" w:rsidRDefault="006352D7" w:rsidP="003D4D88">
      <w:r w:rsidRPr="00647D31">
        <w:br w:type="page"/>
      </w:r>
    </w:p>
    <w:p w14:paraId="0ECFCC50" w14:textId="60E5FF3F" w:rsidR="00190976" w:rsidRPr="00B21038" w:rsidRDefault="00190976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2</w:t>
      </w:r>
    </w:p>
    <w:p w14:paraId="06B2BDB9" w14:textId="6C339BA5" w:rsidR="00C06992" w:rsidRPr="00647D31" w:rsidRDefault="00C06992" w:rsidP="003D4D88">
      <w:r w:rsidRPr="00647D31">
        <w:t xml:space="preserve">In a parallelogram </w:t>
      </w:r>
      <w:r w:rsidRPr="00647D31">
        <w:rPr>
          <w:i/>
        </w:rPr>
        <w:t>ABCD</w:t>
      </w:r>
      <w:r w:rsidRPr="00647D31">
        <w:t xml:space="preserve">, from the point peak </w:t>
      </w:r>
      <w:r w:rsidRPr="00647D31">
        <w:rPr>
          <w:i/>
        </w:rPr>
        <w:t>A</w:t>
      </w:r>
      <w:r w:rsidR="006C3067" w:rsidRPr="00647D31">
        <w:rPr>
          <w:i/>
        </w:rPr>
        <w:t>,</w:t>
      </w:r>
      <w:r w:rsidRPr="00647D31">
        <w:t xml:space="preserve"> </w:t>
      </w:r>
      <w:r w:rsidR="006C3067" w:rsidRPr="00647D31">
        <w:t>extend to</w:t>
      </w:r>
      <w:r w:rsidRPr="00647D31">
        <w:t xml:space="preserve"> the middle of sides</w:t>
      </w:r>
      <w:r w:rsidR="00293750" w:rsidRPr="00647D31">
        <w:t xml:space="preserve"> </w:t>
      </w:r>
      <w:r w:rsidR="006C3067" w:rsidRPr="00647D31">
        <w:rPr>
          <w:i/>
        </w:rPr>
        <w:t>BC</w:t>
      </w:r>
      <w:r w:rsidR="006C3067" w:rsidRPr="00647D31">
        <w:t xml:space="preserve"> and </w:t>
      </w:r>
      <w:r w:rsidR="006C3067" w:rsidRPr="00647D31">
        <w:rPr>
          <w:i/>
        </w:rPr>
        <w:t>DC</w:t>
      </w:r>
      <w:r w:rsidRPr="00647D31">
        <w:t xml:space="preserve"> at </w:t>
      </w:r>
      <w:r w:rsidRPr="00647D31">
        <w:rPr>
          <w:i/>
        </w:rPr>
        <w:t>M</w:t>
      </w:r>
      <w:r w:rsidRPr="00647D31">
        <w:t xml:space="preserve"> and </w:t>
      </w:r>
      <w:proofErr w:type="gramStart"/>
      <w:r w:rsidRPr="00647D31">
        <w:rPr>
          <w:i/>
        </w:rPr>
        <w:t>N</w:t>
      </w:r>
      <w:proofErr w:type="gramEnd"/>
      <w:r w:rsidRPr="00647D31">
        <w:t xml:space="preserve"> respectively. </w:t>
      </w:r>
    </w:p>
    <w:p w14:paraId="3ACE4754" w14:textId="3ADB35FB" w:rsidR="00190976" w:rsidRPr="00647D31" w:rsidRDefault="00C06992" w:rsidP="00B21038">
      <w:pPr>
        <w:spacing w:after="120"/>
      </w:pPr>
      <w:r w:rsidRPr="00647D31">
        <w:t xml:space="preserve">Prove that the diagonal </w:t>
      </w:r>
      <w:r w:rsidRPr="00647D31">
        <w:rPr>
          <w:i/>
        </w:rPr>
        <w:t>BD</w:t>
      </w:r>
      <w:r w:rsidRPr="00647D31">
        <w:t xml:space="preserve"> is divided in three equal parts.</w:t>
      </w:r>
    </w:p>
    <w:p w14:paraId="5EA2FD48" w14:textId="695D4934" w:rsidR="00190976" w:rsidRPr="00647D31" w:rsidRDefault="00190976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A40A631" w14:textId="339837A0" w:rsidR="006352D7" w:rsidRPr="00647D31" w:rsidRDefault="002C1F3D" w:rsidP="003D4D88">
      <w:pPr>
        <w:spacing w:line="360" w:lineRule="auto"/>
        <w:ind w:left="360"/>
        <w:jc w:val="center"/>
      </w:pPr>
      <w:r w:rsidRPr="00647D31">
        <w:rPr>
          <w:noProof/>
        </w:rPr>
        <w:t xml:space="preserve"> </w:t>
      </w:r>
      <w:r w:rsidRPr="00647D31">
        <w:rPr>
          <w:noProof/>
        </w:rPr>
        <w:drawing>
          <wp:inline distT="0" distB="0" distL="0" distR="0" wp14:anchorId="01F54BE4" wp14:editId="73AE6035">
            <wp:extent cx="2899382" cy="10972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289938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3294" w14:textId="510458B9" w:rsidR="00544A35" w:rsidRPr="00647D31" w:rsidRDefault="00490910" w:rsidP="003D4D88">
      <w:pPr>
        <w:ind w:left="360"/>
      </w:pPr>
      <w:r w:rsidRPr="00647D31">
        <w:t xml:space="preserve">Let a point </w:t>
      </w:r>
      <w:r w:rsidRPr="00647D31">
        <w:rPr>
          <w:i/>
        </w:rPr>
        <w:t>E</w:t>
      </w:r>
      <w:r w:rsidRPr="00647D31">
        <w:t xml:space="preserve"> be the intersection of the segments </w:t>
      </w:r>
      <w:r w:rsidRPr="00647D31">
        <w:rPr>
          <w:i/>
        </w:rPr>
        <w:t>AM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2CD4618E" w14:textId="18DDF466" w:rsidR="00490910" w:rsidRPr="00647D31" w:rsidRDefault="00490910" w:rsidP="003D4D88">
      <w:pPr>
        <w:spacing w:line="360" w:lineRule="auto"/>
        <w:ind w:left="360"/>
      </w:pPr>
      <w:r w:rsidRPr="00647D31">
        <w:t xml:space="preserve">Let a point </w:t>
      </w:r>
      <w:r w:rsidRPr="00647D31">
        <w:rPr>
          <w:i/>
        </w:rPr>
        <w:t>F</w:t>
      </w:r>
      <w:r w:rsidRPr="00647D31">
        <w:t xml:space="preserve"> be the intersection of the segments </w:t>
      </w:r>
      <w:r w:rsidRPr="00647D31">
        <w:rPr>
          <w:i/>
        </w:rPr>
        <w:t>AN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15F5B570" w14:textId="77CFFF7D" w:rsidR="00E62AF9" w:rsidRPr="00647D31" w:rsidRDefault="00E62AF9" w:rsidP="003D4D88">
      <w:pPr>
        <w:ind w:left="360"/>
      </w:pPr>
      <w:r w:rsidRPr="00647D31">
        <w:t xml:space="preserve">Le </w:t>
      </w:r>
      <w:r w:rsidRPr="00647D31">
        <w:rPr>
          <w:i/>
        </w:rPr>
        <w:t>O</w:t>
      </w:r>
      <w:r w:rsidRPr="00647D31">
        <w:t xml:space="preserve"> be the intersection of </w:t>
      </w:r>
      <w:r w:rsidR="00D8742D" w:rsidRPr="00647D31">
        <w:t>both</w:t>
      </w:r>
      <w:r w:rsidRPr="00647D31">
        <w:t xml:space="preserve"> diagonal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BD</w:t>
      </w:r>
      <w:r w:rsidRPr="00647D31">
        <w:t>.</w:t>
      </w:r>
    </w:p>
    <w:p w14:paraId="3013F8C0" w14:textId="77777777" w:rsidR="00A303D7" w:rsidRPr="00647D31" w:rsidRDefault="00A303D7" w:rsidP="003D4D88">
      <w:pPr>
        <w:ind w:left="360"/>
      </w:pPr>
      <w:r w:rsidRPr="00647D31">
        <w:t xml:space="preserve">From the triangles </w:t>
      </w:r>
      <w:r w:rsidRPr="00647D31">
        <w:rPr>
          <w:i/>
        </w:rPr>
        <w:t>BEM</w:t>
      </w:r>
      <w:r w:rsidRPr="00647D31">
        <w:t xml:space="preserve"> &amp; </w:t>
      </w:r>
      <w:r w:rsidRPr="00647D31">
        <w:rPr>
          <w:i/>
        </w:rPr>
        <w:t>BCF</w:t>
      </w:r>
      <w:r w:rsidRPr="00647D31">
        <w:t xml:space="preserve">, and since </w:t>
      </w:r>
      <w:r w:rsidRPr="00647D31">
        <w:rPr>
          <w:position w:val="-10"/>
        </w:rPr>
        <w:object w:dxaOrig="1020" w:dyaOrig="320" w14:anchorId="4E3A1554">
          <v:shape id="_x0000_i1386" type="#_x0000_t75" style="width:51pt;height:15pt" o:ole="">
            <v:imagedata r:id="rId700" o:title=""/>
          </v:shape>
          <o:OLEObject Type="Embed" ProgID="Equation.DSMT4" ShapeID="_x0000_i1386" DrawAspect="Content" ObjectID="_1659971908" r:id="rId715"/>
        </w:object>
      </w:r>
    </w:p>
    <w:p w14:paraId="093ABBCA" w14:textId="5AB9C025" w:rsidR="00A303D7" w:rsidRPr="00647D31" w:rsidRDefault="00A303D7" w:rsidP="003D4D88">
      <w:pPr>
        <w:spacing w:line="360" w:lineRule="auto"/>
        <w:ind w:left="720"/>
      </w:pPr>
      <w:r w:rsidRPr="00647D31">
        <w:rPr>
          <w:position w:val="-10"/>
        </w:rPr>
        <w:object w:dxaOrig="1420" w:dyaOrig="340" w14:anchorId="25510405">
          <v:shape id="_x0000_i1387" type="#_x0000_t75" style="width:1in;height:18pt" o:ole="">
            <v:imagedata r:id="rId716" o:title=""/>
          </v:shape>
          <o:OLEObject Type="Embed" ProgID="Equation.DSMT4" ShapeID="_x0000_i1387" DrawAspect="Content" ObjectID="_1659971909" r:id="rId717"/>
        </w:object>
      </w:r>
    </w:p>
    <w:p w14:paraId="06611DFC" w14:textId="5FBE7A86" w:rsidR="00E62AF9" w:rsidRPr="00647D31" w:rsidRDefault="00C235DD" w:rsidP="003D4D88">
      <w:pPr>
        <w:spacing w:line="360" w:lineRule="auto"/>
        <w:ind w:left="360"/>
      </w:pPr>
      <w:r w:rsidRPr="00647D31">
        <w:t xml:space="preserve">Similar, </w:t>
      </w:r>
      <w:r w:rsidRPr="00647D31">
        <w:rPr>
          <w:position w:val="-10"/>
        </w:rPr>
        <w:object w:dxaOrig="1460" w:dyaOrig="340" w14:anchorId="682DDBFE">
          <v:shape id="_x0000_i1388" type="#_x0000_t75" style="width:1in;height:18pt" o:ole="">
            <v:imagedata r:id="rId718" o:title=""/>
          </v:shape>
          <o:OLEObject Type="Embed" ProgID="Equation.DSMT4" ShapeID="_x0000_i1388" DrawAspect="Content" ObjectID="_1659971910" r:id="rId719"/>
        </w:object>
      </w:r>
    </w:p>
    <w:p w14:paraId="730AB902" w14:textId="012DE8EA" w:rsidR="00C235DD" w:rsidRPr="00647D31" w:rsidRDefault="00C235DD" w:rsidP="003D4D88">
      <w:pPr>
        <w:spacing w:line="360" w:lineRule="auto"/>
        <w:ind w:left="360"/>
      </w:pPr>
      <w:r w:rsidRPr="00647D31">
        <w:rPr>
          <w:position w:val="-10"/>
        </w:rPr>
        <w:object w:dxaOrig="2580" w:dyaOrig="340" w14:anchorId="634399F1">
          <v:shape id="_x0000_i1389" type="#_x0000_t75" style="width:129pt;height:18pt" o:ole="">
            <v:imagedata r:id="rId720" o:title=""/>
          </v:shape>
          <o:OLEObject Type="Embed" ProgID="Equation.DSMT4" ShapeID="_x0000_i1389" DrawAspect="Content" ObjectID="_1659971911" r:id="rId721"/>
        </w:object>
      </w:r>
    </w:p>
    <w:p w14:paraId="340B0780" w14:textId="77777777" w:rsidR="00C235DD" w:rsidRPr="00647D31" w:rsidRDefault="00C235DD" w:rsidP="003D4D88">
      <w:pPr>
        <w:ind w:left="360"/>
      </w:pPr>
      <w:r w:rsidRPr="00647D31">
        <w:rPr>
          <w:position w:val="-6"/>
        </w:rPr>
        <w:object w:dxaOrig="1520" w:dyaOrig="279" w14:anchorId="268805B0">
          <v:shape id="_x0000_i1390" type="#_x0000_t75" style="width:75pt;height:15pt" o:ole="">
            <v:imagedata r:id="rId722" o:title=""/>
          </v:shape>
          <o:OLEObject Type="Embed" ProgID="Equation.DSMT4" ShapeID="_x0000_i1390" DrawAspect="Content" ObjectID="_1659971912" r:id="rId723"/>
        </w:object>
      </w:r>
    </w:p>
    <w:p w14:paraId="594D04D7" w14:textId="23517695" w:rsidR="00C235DD" w:rsidRPr="00647D31" w:rsidRDefault="00C235DD" w:rsidP="003D4D88">
      <w:pPr>
        <w:tabs>
          <w:tab w:val="left" w:pos="720"/>
        </w:tabs>
        <w:ind w:left="360"/>
      </w:pPr>
      <w:r w:rsidRPr="00647D31">
        <w:tab/>
      </w:r>
      <w:r w:rsidR="00E14698" w:rsidRPr="00647D31">
        <w:rPr>
          <w:position w:val="-20"/>
        </w:rPr>
        <w:object w:dxaOrig="1300" w:dyaOrig="520" w14:anchorId="3AB10E1C">
          <v:shape id="_x0000_i1391" type="#_x0000_t75" style="width:66pt;height:27pt" o:ole="">
            <v:imagedata r:id="rId724" o:title=""/>
          </v:shape>
          <o:OLEObject Type="Embed" ProgID="Equation.DSMT4" ShapeID="_x0000_i1391" DrawAspect="Content" ObjectID="_1659971913" r:id="rId725"/>
        </w:object>
      </w:r>
    </w:p>
    <w:p w14:paraId="2D2103A1" w14:textId="3F3B1217" w:rsidR="00C235DD" w:rsidRPr="00647D31" w:rsidRDefault="00C235DD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="00E14698" w:rsidRPr="00647D31">
        <w:rPr>
          <w:position w:val="-20"/>
        </w:rPr>
        <w:object w:dxaOrig="760" w:dyaOrig="520" w14:anchorId="07EFA5BD">
          <v:shape id="_x0000_i1392" type="#_x0000_t75" style="width:39pt;height:27pt" o:ole="">
            <v:imagedata r:id="rId726" o:title=""/>
          </v:shape>
          <o:OLEObject Type="Embed" ProgID="Equation.DSMT4" ShapeID="_x0000_i1392" DrawAspect="Content" ObjectID="_1659971914" r:id="rId727"/>
        </w:object>
      </w:r>
    </w:p>
    <w:p w14:paraId="67D193D8" w14:textId="59F851D0" w:rsidR="002C1F3D" w:rsidRPr="00647D31" w:rsidRDefault="002C1F3D" w:rsidP="003D4D88">
      <w:pPr>
        <w:ind w:left="360"/>
      </w:pPr>
      <w:r w:rsidRPr="00647D31">
        <w:rPr>
          <w:position w:val="-20"/>
        </w:rPr>
        <w:object w:dxaOrig="1160" w:dyaOrig="520" w14:anchorId="3142ECE7">
          <v:shape id="_x0000_i1393" type="#_x0000_t75" style="width:57pt;height:27pt" o:ole="">
            <v:imagedata r:id="rId728" o:title=""/>
          </v:shape>
          <o:OLEObject Type="Embed" ProgID="Equation.DSMT4" ShapeID="_x0000_i1393" DrawAspect="Content" ObjectID="_1659971915" r:id="rId729"/>
        </w:object>
      </w:r>
    </w:p>
    <w:p w14:paraId="26678F67" w14:textId="3CCE46D4" w:rsidR="00E14698" w:rsidRPr="00647D31" w:rsidRDefault="00E14698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0834740">
          <v:shape id="_x0000_i1394" type="#_x0000_t75" style="width:57pt;height:27pt" o:ole="">
            <v:imagedata r:id="rId730" o:title=""/>
          </v:shape>
          <o:OLEObject Type="Embed" ProgID="Equation.DSMT4" ShapeID="_x0000_i1394" DrawAspect="Content" ObjectID="_1659971916" r:id="rId731"/>
        </w:object>
      </w:r>
    </w:p>
    <w:p w14:paraId="507FFF38" w14:textId="63BB1840" w:rsidR="00E14698" w:rsidRPr="00647D31" w:rsidRDefault="00E14698" w:rsidP="003D4D88">
      <w:pPr>
        <w:tabs>
          <w:tab w:val="left" w:pos="720"/>
        </w:tabs>
        <w:spacing w:line="36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0557D175">
          <v:shape id="_x0000_i1395" type="#_x0000_t75" style="width:45pt;height:30pt" o:ole="">
            <v:imagedata r:id="rId732" o:title=""/>
          </v:shape>
          <o:OLEObject Type="Embed" ProgID="Equation.DSMT4" ShapeID="_x0000_i1395" DrawAspect="Content" ObjectID="_1659971917" r:id="rId733"/>
        </w:object>
      </w:r>
    </w:p>
    <w:p w14:paraId="1335480D" w14:textId="327F3197" w:rsidR="00E14698" w:rsidRPr="00647D31" w:rsidRDefault="00905BB7" w:rsidP="003D4D88">
      <w:pPr>
        <w:ind w:left="360"/>
      </w:pPr>
      <w:r w:rsidRPr="00647D31">
        <w:rPr>
          <w:position w:val="-20"/>
        </w:rPr>
        <w:object w:dxaOrig="1219" w:dyaOrig="520" w14:anchorId="305C161A">
          <v:shape id="_x0000_i1396" type="#_x0000_t75" style="width:60pt;height:27pt" o:ole="">
            <v:imagedata r:id="rId734" o:title=""/>
          </v:shape>
          <o:OLEObject Type="Embed" ProgID="Equation.DSMT4" ShapeID="_x0000_i1396" DrawAspect="Content" ObjectID="_1659971918" r:id="rId735"/>
        </w:object>
      </w:r>
    </w:p>
    <w:p w14:paraId="10D0705A" w14:textId="77777777" w:rsidR="00905BB7" w:rsidRPr="00647D31" w:rsidRDefault="00905BB7" w:rsidP="003D4D88">
      <w:pPr>
        <w:tabs>
          <w:tab w:val="left" w:pos="720"/>
        </w:tabs>
        <w:ind w:left="360"/>
      </w:pPr>
      <w:r w:rsidRPr="00647D31">
        <w:tab/>
      </w:r>
      <w:r w:rsidRPr="00647D31">
        <w:rPr>
          <w:position w:val="-22"/>
        </w:rPr>
        <w:object w:dxaOrig="1160" w:dyaOrig="560" w14:anchorId="1DB5E470">
          <v:shape id="_x0000_i1397" type="#_x0000_t75" style="width:57pt;height:27pt" o:ole="">
            <v:imagedata r:id="rId730" o:title=""/>
          </v:shape>
          <o:OLEObject Type="Embed" ProgID="Equation.DSMT4" ShapeID="_x0000_i1397" DrawAspect="Content" ObjectID="_1659971919" r:id="rId736"/>
        </w:object>
      </w:r>
    </w:p>
    <w:p w14:paraId="2772E9B0" w14:textId="77777777" w:rsidR="00905BB7" w:rsidRPr="00647D31" w:rsidRDefault="00905BB7" w:rsidP="003D4D88">
      <w:pPr>
        <w:tabs>
          <w:tab w:val="left" w:pos="720"/>
        </w:tabs>
        <w:spacing w:line="480" w:lineRule="auto"/>
        <w:ind w:left="360"/>
      </w:pPr>
      <w:r w:rsidRPr="00647D31">
        <w:tab/>
      </w:r>
      <w:r w:rsidRPr="00647D31">
        <w:rPr>
          <w:position w:val="-26"/>
        </w:rPr>
        <w:object w:dxaOrig="900" w:dyaOrig="580" w14:anchorId="660960B8">
          <v:shape id="_x0000_i1398" type="#_x0000_t75" style="width:45pt;height:30pt" o:ole="">
            <v:imagedata r:id="rId732" o:title=""/>
          </v:shape>
          <o:OLEObject Type="Embed" ProgID="Equation.DSMT4" ShapeID="_x0000_i1398" DrawAspect="Content" ObjectID="_1659971920" r:id="rId737"/>
        </w:object>
      </w:r>
    </w:p>
    <w:p w14:paraId="715FBD1A" w14:textId="0F610EF4" w:rsidR="00544A35" w:rsidRPr="00647D31" w:rsidRDefault="00D8742D" w:rsidP="003D4D88">
      <w:pPr>
        <w:ind w:left="360"/>
      </w:pPr>
      <w:r w:rsidRPr="00647D31">
        <w:t>Therefore,</w:t>
      </w:r>
      <w:r w:rsidR="00F12A5A" w:rsidRPr="00647D31">
        <w:t xml:space="preserve"> the diagonal </w:t>
      </w:r>
      <w:r w:rsidR="00F12A5A" w:rsidRPr="00647D31">
        <w:rPr>
          <w:i/>
        </w:rPr>
        <w:t>BD</w:t>
      </w:r>
      <w:r w:rsidR="00F12A5A" w:rsidRPr="00647D31">
        <w:t xml:space="preserve"> is divided in three equal parts</w:t>
      </w:r>
    </w:p>
    <w:p w14:paraId="0AE83CBD" w14:textId="7145970A" w:rsidR="00AC5515" w:rsidRPr="00647D31" w:rsidRDefault="00AC5515" w:rsidP="003D4D88">
      <w:r w:rsidRPr="00647D31">
        <w:br w:type="page"/>
      </w:r>
    </w:p>
    <w:p w14:paraId="161278C2" w14:textId="558C73BB" w:rsidR="00AC5515" w:rsidRPr="00B21038" w:rsidRDefault="00AC5515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B21038">
        <w:rPr>
          <w:b/>
          <w:i/>
          <w:color w:val="0000CC"/>
          <w:sz w:val="28"/>
          <w:szCs w:val="28"/>
        </w:rPr>
        <w:lastRenderedPageBreak/>
        <w:t>Exercise</w:t>
      </w:r>
      <w:r w:rsidRPr="00B21038">
        <w:rPr>
          <w:b/>
          <w:i/>
          <w:color w:val="0000CC"/>
          <w:sz w:val="28"/>
          <w:szCs w:val="28"/>
        </w:rPr>
        <w:tab/>
        <w:t xml:space="preserve"> </w:t>
      </w:r>
      <w:r w:rsidRPr="00B21038">
        <w:rPr>
          <w:b/>
          <w:color w:val="0000CC"/>
          <w:sz w:val="28"/>
          <w:szCs w:val="28"/>
        </w:rPr>
        <w:t>2</w:t>
      </w:r>
      <w:r w:rsidR="003944B4" w:rsidRPr="00B21038">
        <w:rPr>
          <w:b/>
          <w:color w:val="0000CC"/>
          <w:sz w:val="28"/>
          <w:szCs w:val="28"/>
        </w:rPr>
        <w:t>3</w:t>
      </w:r>
    </w:p>
    <w:p w14:paraId="60D5A31B" w14:textId="4E4FAEEE" w:rsidR="00A9429B" w:rsidRPr="00647D31" w:rsidRDefault="000B459F" w:rsidP="003D4D88">
      <w:r w:rsidRPr="00647D31">
        <w:t xml:space="preserve">Consider a triangle </w:t>
      </w:r>
      <w:r w:rsidRPr="00647D31">
        <w:rPr>
          <w:i/>
        </w:rPr>
        <w:t xml:space="preserve">ABC </w:t>
      </w:r>
      <w:r w:rsidRPr="00647D31">
        <w:t xml:space="preserve">with a bisector </w:t>
      </w:r>
      <w:r w:rsidRPr="00647D31">
        <w:rPr>
          <w:i/>
        </w:rPr>
        <w:t>AF</w:t>
      </w:r>
      <w:r w:rsidRPr="00647D31">
        <w:t xml:space="preserve"> of the angle </w:t>
      </w:r>
      <w:r w:rsidRPr="00647D31">
        <w:rPr>
          <w:i/>
        </w:rPr>
        <w:t>A</w:t>
      </w:r>
      <w:r w:rsidRPr="00647D31">
        <w:t xml:space="preserve">. by </w:t>
      </w:r>
      <w:r w:rsidRPr="00647D31">
        <w:rPr>
          <w:i/>
        </w:rPr>
        <w:t>F</w:t>
      </w:r>
      <w:r w:rsidRPr="00647D31">
        <w:t xml:space="preserve">, we lead </w:t>
      </w:r>
      <w:r w:rsidRPr="00647D31">
        <w:rPr>
          <w:i/>
        </w:rPr>
        <w:t>FE</w:t>
      </w:r>
      <w:r w:rsidRPr="00647D31">
        <w:t xml:space="preserve"> parallel to </w:t>
      </w:r>
      <w:r w:rsidRPr="00647D31">
        <w:rPr>
          <w:i/>
        </w:rPr>
        <w:t>AB</w:t>
      </w:r>
      <w:r w:rsidRPr="00647D31">
        <w:t xml:space="preserve">, and by </w:t>
      </w:r>
      <w:r w:rsidRPr="00647D31">
        <w:rPr>
          <w:i/>
        </w:rPr>
        <w:t>E</w:t>
      </w:r>
      <w:r w:rsidRPr="00647D31">
        <w:t xml:space="preserve"> we lead </w:t>
      </w:r>
      <w:r w:rsidRPr="00647D31">
        <w:rPr>
          <w:i/>
        </w:rPr>
        <w:t>ED</w:t>
      </w:r>
      <w:r w:rsidRPr="00647D31">
        <w:t xml:space="preserve"> parallel to </w:t>
      </w:r>
      <w:r w:rsidRPr="00647D31">
        <w:rPr>
          <w:i/>
        </w:rPr>
        <w:t>BC</w:t>
      </w:r>
      <w:r w:rsidRPr="00647D31">
        <w:t>.</w:t>
      </w:r>
    </w:p>
    <w:p w14:paraId="61F6CC81" w14:textId="6534B253" w:rsidR="000B459F" w:rsidRPr="00647D31" w:rsidRDefault="000B459F" w:rsidP="00B21038">
      <w:pPr>
        <w:spacing w:after="120"/>
      </w:pPr>
      <w:r w:rsidRPr="00647D31">
        <w:t xml:space="preserve">Prove that </w:t>
      </w:r>
      <w:r w:rsidRPr="00647D31">
        <w:rPr>
          <w:position w:val="-4"/>
        </w:rPr>
        <w:object w:dxaOrig="980" w:dyaOrig="260" w14:anchorId="39F97D58">
          <v:shape id="_x0000_i1399" type="#_x0000_t75" style="width:48pt;height:12pt" o:ole="">
            <v:imagedata r:id="rId738" o:title=""/>
          </v:shape>
          <o:OLEObject Type="Embed" ProgID="Equation.DSMT4" ShapeID="_x0000_i1399" DrawAspect="Content" ObjectID="_1659971921" r:id="rId739"/>
        </w:object>
      </w:r>
    </w:p>
    <w:p w14:paraId="15C05F2F" w14:textId="7FD04C13" w:rsidR="006C469B" w:rsidRPr="00647D31" w:rsidRDefault="00AC5515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AB5D2F" w14:textId="45CE6D0B" w:rsidR="00A00D2B" w:rsidRPr="00647D31" w:rsidRDefault="00B9300B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4"/>
        </w:rPr>
        <w:object w:dxaOrig="1240" w:dyaOrig="340" w14:anchorId="093D8120">
          <v:shape id="_x0000_i1400" type="#_x0000_t75" style="width:63pt;height:18pt" o:ole="">
            <v:imagedata r:id="rId740" o:title=""/>
          </v:shape>
          <o:OLEObject Type="Embed" ProgID="Equation.DSMT4" ShapeID="_x0000_i1400" DrawAspect="Content" ObjectID="_1659971922" r:id="rId741"/>
        </w:object>
      </w:r>
      <w:r w:rsidRPr="00647D31">
        <w:t xml:space="preserve"> </w:t>
      </w:r>
    </w:p>
    <w:p w14:paraId="2D7F7B94" w14:textId="1B3A0DE6" w:rsidR="00B9300B" w:rsidRPr="00647D31" w:rsidRDefault="00BA173C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6672" behindDoc="0" locked="0" layoutInCell="1" allowOverlap="1" wp14:anchorId="7857E8E5" wp14:editId="4EDFEE93">
            <wp:simplePos x="0" y="0"/>
            <wp:positionH relativeFrom="column">
              <wp:posOffset>3316605</wp:posOffset>
            </wp:positionH>
            <wp:positionV relativeFrom="paragraph">
              <wp:posOffset>6350</wp:posOffset>
            </wp:positionV>
            <wp:extent cx="2672863" cy="18288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86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300B" w:rsidRPr="00647D31">
        <w:t xml:space="preserve">Since </w:t>
      </w:r>
      <w:r w:rsidR="00B9300B" w:rsidRPr="00647D31">
        <w:rPr>
          <w:position w:val="-10"/>
        </w:rPr>
        <w:object w:dxaOrig="980" w:dyaOrig="320" w14:anchorId="5FAB4361">
          <v:shape id="_x0000_i1401" type="#_x0000_t75" style="width:48pt;height:15pt" o:ole="">
            <v:imagedata r:id="rId743" o:title=""/>
          </v:shape>
          <o:OLEObject Type="Embed" ProgID="Equation.DSMT4" ShapeID="_x0000_i1401" DrawAspect="Content" ObjectID="_1659971923" r:id="rId744"/>
        </w:object>
      </w:r>
      <w:r w:rsidR="00B9300B" w:rsidRPr="00647D31">
        <w:t>, then</w:t>
      </w:r>
    </w:p>
    <w:p w14:paraId="7ABC280F" w14:textId="3F62919F" w:rsidR="00B9300B" w:rsidRPr="00647D31" w:rsidRDefault="00B9300B" w:rsidP="003D4D88">
      <w:pPr>
        <w:spacing w:line="360" w:lineRule="auto"/>
        <w:ind w:left="1080"/>
      </w:pPr>
      <w:r w:rsidRPr="00647D31">
        <w:rPr>
          <w:position w:val="-6"/>
        </w:rPr>
        <w:object w:dxaOrig="2100" w:dyaOrig="360" w14:anchorId="1B06BD83">
          <v:shape id="_x0000_i1402" type="#_x0000_t75" style="width:105pt;height:18pt" o:ole="">
            <v:imagedata r:id="rId745" o:title=""/>
          </v:shape>
          <o:OLEObject Type="Embed" ProgID="Equation.DSMT4" ShapeID="_x0000_i1402" DrawAspect="Content" ObjectID="_1659971924" r:id="rId746"/>
        </w:object>
      </w:r>
    </w:p>
    <w:p w14:paraId="437954E8" w14:textId="775B3E47" w:rsidR="00044B9E" w:rsidRPr="00647D31" w:rsidRDefault="00044B9E" w:rsidP="003D4D88">
      <w:pPr>
        <w:ind w:left="720"/>
      </w:pPr>
      <w:r w:rsidRPr="00647D31">
        <w:rPr>
          <w:position w:val="-6"/>
        </w:rPr>
        <w:object w:dxaOrig="1939" w:dyaOrig="360" w14:anchorId="54526173">
          <v:shape id="_x0000_i1403" type="#_x0000_t75" style="width:96pt;height:18pt" o:ole="">
            <v:imagedata r:id="rId747" o:title=""/>
          </v:shape>
          <o:OLEObject Type="Embed" ProgID="Equation.DSMT4" ShapeID="_x0000_i1403" DrawAspect="Content" ObjectID="_1659971925" r:id="rId748"/>
        </w:object>
      </w:r>
    </w:p>
    <w:p w14:paraId="02711099" w14:textId="33C5C045" w:rsidR="002F7DBD" w:rsidRPr="00647D31" w:rsidRDefault="002F7DBD" w:rsidP="003D4D88">
      <w:pPr>
        <w:tabs>
          <w:tab w:val="left" w:pos="1260"/>
        </w:tabs>
        <w:spacing w:line="480" w:lineRule="auto"/>
        <w:ind w:left="720"/>
      </w:pPr>
      <w:r w:rsidRPr="00647D31">
        <w:tab/>
      </w:r>
      <w:r w:rsidRPr="00647D31">
        <w:rPr>
          <w:position w:val="-6"/>
        </w:rPr>
        <w:object w:dxaOrig="1520" w:dyaOrig="360" w14:anchorId="15B29029">
          <v:shape id="_x0000_i1404" type="#_x0000_t75" style="width:75pt;height:18pt" o:ole="">
            <v:imagedata r:id="rId749" o:title=""/>
          </v:shape>
          <o:OLEObject Type="Embed" ProgID="Equation.DSMT4" ShapeID="_x0000_i1404" DrawAspect="Content" ObjectID="_1659971926" r:id="rId750"/>
        </w:object>
      </w:r>
    </w:p>
    <w:p w14:paraId="058AF4AE" w14:textId="721781A7" w:rsidR="00044B9E" w:rsidRPr="00647D31" w:rsidRDefault="002F7DBD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AEF</w:t>
      </w:r>
      <w:r w:rsidRPr="00647D31">
        <w:t>:</w:t>
      </w:r>
    </w:p>
    <w:p w14:paraId="0AD5E7C5" w14:textId="05DE8295" w:rsidR="002F7DBD" w:rsidRPr="00647D31" w:rsidRDefault="002F7DBD" w:rsidP="003D4D88">
      <w:pPr>
        <w:ind w:left="720"/>
      </w:pPr>
      <w:r w:rsidRPr="00647D31">
        <w:rPr>
          <w:position w:val="-6"/>
        </w:rPr>
        <w:object w:dxaOrig="2600" w:dyaOrig="360" w14:anchorId="0BFAAB50">
          <v:shape id="_x0000_i1405" type="#_x0000_t75" style="width:129pt;height:18pt" o:ole="">
            <v:imagedata r:id="rId751" o:title=""/>
          </v:shape>
          <o:OLEObject Type="Embed" ProgID="Equation.DSMT4" ShapeID="_x0000_i1405" DrawAspect="Content" ObjectID="_1659971927" r:id="rId752"/>
        </w:object>
      </w:r>
      <w:r w:rsidRPr="00647D31">
        <w:t xml:space="preserve"> </w:t>
      </w:r>
    </w:p>
    <w:p w14:paraId="444432B2" w14:textId="484D0FE0" w:rsidR="002F7DBD" w:rsidRPr="00647D31" w:rsidRDefault="002F7DBD" w:rsidP="003D4D88">
      <w:pPr>
        <w:ind w:left="720"/>
      </w:pPr>
      <w:r w:rsidRPr="00647D31">
        <w:rPr>
          <w:position w:val="-6"/>
        </w:rPr>
        <w:object w:dxaOrig="3360" w:dyaOrig="360" w14:anchorId="59A7299E">
          <v:shape id="_x0000_i1406" type="#_x0000_t75" style="width:168pt;height:18pt" o:ole="">
            <v:imagedata r:id="rId753" o:title=""/>
          </v:shape>
          <o:OLEObject Type="Embed" ProgID="Equation.DSMT4" ShapeID="_x0000_i1406" DrawAspect="Content" ObjectID="_1659971928" r:id="rId754"/>
        </w:object>
      </w:r>
    </w:p>
    <w:p w14:paraId="4F66DA3E" w14:textId="1AD3EF33" w:rsidR="002F7DBD" w:rsidRPr="00647D31" w:rsidRDefault="002F7DBD" w:rsidP="003D4D88">
      <w:pPr>
        <w:ind w:left="720"/>
      </w:pPr>
      <w:r w:rsidRPr="00647D31">
        <w:rPr>
          <w:position w:val="-6"/>
        </w:rPr>
        <w:object w:dxaOrig="1660" w:dyaOrig="360" w14:anchorId="37CF5C82">
          <v:shape id="_x0000_i1407" type="#_x0000_t75" style="width:84pt;height:18pt" o:ole="">
            <v:imagedata r:id="rId755" o:title=""/>
          </v:shape>
          <o:OLEObject Type="Embed" ProgID="Equation.DSMT4" ShapeID="_x0000_i1407" DrawAspect="Content" ObjectID="_1659971929" r:id="rId756"/>
        </w:object>
      </w:r>
    </w:p>
    <w:p w14:paraId="4F8C2D40" w14:textId="170B472F" w:rsidR="002F7DBD" w:rsidRPr="00647D31" w:rsidRDefault="002F7DBD" w:rsidP="003D4D88">
      <w:pPr>
        <w:spacing w:line="360" w:lineRule="auto"/>
        <w:ind w:left="720"/>
      </w:pPr>
      <w:r w:rsidRPr="00647D31">
        <w:rPr>
          <w:position w:val="-4"/>
        </w:rPr>
        <w:object w:dxaOrig="1240" w:dyaOrig="340" w14:anchorId="4FB0D328">
          <v:shape id="_x0000_i1408" type="#_x0000_t75" style="width:63pt;height:18pt" o:ole="">
            <v:imagedata r:id="rId757" o:title=""/>
          </v:shape>
          <o:OLEObject Type="Embed" ProgID="Equation.DSMT4" ShapeID="_x0000_i1408" DrawAspect="Content" ObjectID="_1659971930" r:id="rId758"/>
        </w:object>
      </w:r>
    </w:p>
    <w:p w14:paraId="77CEF5DB" w14:textId="03BC2D4A" w:rsidR="002F7DBD" w:rsidRPr="00647D31" w:rsidRDefault="002F7DBD" w:rsidP="003D4D88">
      <w:pPr>
        <w:ind w:left="360"/>
      </w:pPr>
      <w:r w:rsidRPr="00647D31">
        <w:rPr>
          <w:rFonts w:ascii="Cambria Math" w:hAnsi="Cambria Math" w:cs="Cambria Math"/>
        </w:rPr>
        <w:t>∴</w:t>
      </w:r>
      <w:r w:rsidRPr="00647D31">
        <w:t xml:space="preserve"> </w:t>
      </w:r>
      <w:r w:rsidR="00DC78E8" w:rsidRPr="00647D31">
        <w:t>T</w:t>
      </w:r>
      <w:r w:rsidRPr="00647D31">
        <w:t xml:space="preserve">riangle </w:t>
      </w:r>
      <w:r w:rsidRPr="00647D31">
        <w:rPr>
          <w:i/>
        </w:rPr>
        <w:t>AEF</w:t>
      </w:r>
      <w:r w:rsidRPr="00647D31">
        <w:t xml:space="preserve"> is </w:t>
      </w:r>
      <w:r w:rsidR="00506E93" w:rsidRPr="00647D31">
        <w:t>isosceles</w:t>
      </w:r>
    </w:p>
    <w:p w14:paraId="1143639F" w14:textId="4874E555" w:rsidR="00506E93" w:rsidRPr="00647D31" w:rsidRDefault="00DC78E8" w:rsidP="003D4D88">
      <w:pPr>
        <w:spacing w:line="360" w:lineRule="auto"/>
        <w:ind w:left="720"/>
      </w:pPr>
      <w:r w:rsidRPr="00647D31">
        <w:rPr>
          <w:position w:val="-10"/>
        </w:rPr>
        <w:object w:dxaOrig="1520" w:dyaOrig="340" w14:anchorId="7AFF9ADF">
          <v:shape id="_x0000_i1409" type="#_x0000_t75" style="width:75pt;height:18pt" o:ole="">
            <v:imagedata r:id="rId759" o:title=""/>
          </v:shape>
          <o:OLEObject Type="Embed" ProgID="Equation.DSMT4" ShapeID="_x0000_i1409" DrawAspect="Content" ObjectID="_1659971931" r:id="rId760"/>
        </w:object>
      </w:r>
    </w:p>
    <w:p w14:paraId="32D5E39E" w14:textId="15ED87FB" w:rsidR="00774099" w:rsidRPr="00647D31" w:rsidRDefault="00774099" w:rsidP="003D4D88">
      <w:pPr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rPr>
          <w:color w:val="385623" w:themeColor="accent6" w:themeShade="80"/>
        </w:rPr>
        <w:t xml:space="preserve"> </w:t>
      </w:r>
      <w:r w:rsidRPr="00647D31">
        <w:rPr>
          <w:position w:val="-10"/>
        </w:rPr>
        <w:object w:dxaOrig="999" w:dyaOrig="320" w14:anchorId="1487091C">
          <v:shape id="_x0000_i1410" type="#_x0000_t75" style="width:51pt;height:15pt" o:ole="">
            <v:imagedata r:id="rId761" o:title=""/>
          </v:shape>
          <o:OLEObject Type="Embed" ProgID="Equation.DSMT4" ShapeID="_x0000_i1410" DrawAspect="Content" ObjectID="_1659971932" r:id="rId762"/>
        </w:object>
      </w:r>
      <w:r w:rsidR="00C40360" w:rsidRPr="00647D31">
        <w:tab/>
      </w:r>
      <w:r w:rsidRPr="00647D31">
        <w:t xml:space="preserve">   &amp; </w:t>
      </w:r>
      <w:r w:rsidRPr="00647D31">
        <w:tab/>
      </w:r>
      <w:r w:rsidRPr="00647D31">
        <w:rPr>
          <w:position w:val="-10"/>
        </w:rPr>
        <w:object w:dxaOrig="980" w:dyaOrig="320" w14:anchorId="77BAC376">
          <v:shape id="_x0000_i1411" type="#_x0000_t75" style="width:48pt;height:15pt" o:ole="">
            <v:imagedata r:id="rId763" o:title=""/>
          </v:shape>
          <o:OLEObject Type="Embed" ProgID="Equation.DSMT4" ShapeID="_x0000_i1411" DrawAspect="Content" ObjectID="_1659971933" r:id="rId764"/>
        </w:object>
      </w:r>
    </w:p>
    <w:p w14:paraId="2ED6886D" w14:textId="796524E3" w:rsidR="00C26AF4" w:rsidRPr="00647D31" w:rsidRDefault="00CB48ED" w:rsidP="003D4D88">
      <w:pPr>
        <w:tabs>
          <w:tab w:val="left" w:pos="990"/>
        </w:tabs>
        <w:spacing w:line="360" w:lineRule="auto"/>
        <w:ind w:left="360"/>
      </w:pPr>
      <w:r w:rsidRPr="00647D31">
        <w:rPr>
          <w:i/>
        </w:rPr>
        <w:t>FEDB</w:t>
      </w:r>
      <w:r w:rsidRPr="00647D31">
        <w:t xml:space="preserve"> is a </w:t>
      </w:r>
      <w:r w:rsidR="00D8742D" w:rsidRPr="00647D31">
        <w:t>parallelogram.</w:t>
      </w:r>
    </w:p>
    <w:p w14:paraId="5B516773" w14:textId="1E7CA51A" w:rsidR="00C40360" w:rsidRPr="00647D31" w:rsidRDefault="00C40360" w:rsidP="003D4D88">
      <w:pPr>
        <w:tabs>
          <w:tab w:val="left" w:pos="990"/>
        </w:tabs>
        <w:ind w:left="360"/>
      </w:pPr>
      <w:r w:rsidRPr="00647D31">
        <w:t>Then</w:t>
      </w:r>
      <w:r w:rsidR="00C26AF4" w:rsidRPr="00647D31">
        <w:t>,</w:t>
      </w:r>
      <w:r w:rsidRPr="00647D31">
        <w:t xml:space="preserve"> </w:t>
      </w:r>
      <w:r w:rsidR="00C26AF4" w:rsidRPr="00647D31">
        <w:rPr>
          <w:position w:val="-10"/>
        </w:rPr>
        <w:object w:dxaOrig="1740" w:dyaOrig="340" w14:anchorId="4C321CBB">
          <v:shape id="_x0000_i1412" type="#_x0000_t75" style="width:87pt;height:18pt" o:ole="">
            <v:imagedata r:id="rId765" o:title=""/>
          </v:shape>
          <o:OLEObject Type="Embed" ProgID="Equation.DSMT4" ShapeID="_x0000_i1412" DrawAspect="Content" ObjectID="_1659971934" r:id="rId766"/>
        </w:object>
      </w:r>
      <w:r w:rsidR="00C26AF4" w:rsidRPr="00647D31">
        <w:t xml:space="preserve"> </w:t>
      </w:r>
    </w:p>
    <w:p w14:paraId="6BFAD7D7" w14:textId="77777777" w:rsidR="00DC78E8" w:rsidRPr="00647D31" w:rsidRDefault="00DC78E8" w:rsidP="003D4D88">
      <w:pPr>
        <w:ind w:left="360"/>
      </w:pPr>
    </w:p>
    <w:p w14:paraId="6D22E747" w14:textId="77777777" w:rsidR="002F7DBD" w:rsidRPr="00647D31" w:rsidRDefault="002F7DBD" w:rsidP="003D4D88">
      <w:pPr>
        <w:ind w:left="360"/>
      </w:pPr>
    </w:p>
    <w:p w14:paraId="20F14FED" w14:textId="77777777" w:rsidR="00A00D2B" w:rsidRPr="00647D31" w:rsidRDefault="00A00D2B" w:rsidP="003D4D88"/>
    <w:p w14:paraId="3474245C" w14:textId="49BF617D" w:rsidR="00AC5515" w:rsidRPr="00647D31" w:rsidRDefault="00AC5515" w:rsidP="003D4D88"/>
    <w:p w14:paraId="4E0BE20F" w14:textId="77777777" w:rsidR="00AC5515" w:rsidRPr="00647D31" w:rsidRDefault="00AC5515" w:rsidP="003D4D88"/>
    <w:p w14:paraId="2CBFBFD8" w14:textId="79EBA36A" w:rsidR="006A2CBC" w:rsidRPr="00647D31" w:rsidRDefault="006A2CBC" w:rsidP="003D4D88">
      <w:r w:rsidRPr="00647D31">
        <w:br w:type="page"/>
      </w:r>
    </w:p>
    <w:p w14:paraId="3DDFA93B" w14:textId="7A66718F" w:rsidR="006A2CBC" w:rsidRPr="00AE53AB" w:rsidRDefault="006A2CB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E53AB">
        <w:rPr>
          <w:b/>
          <w:i/>
          <w:color w:val="0000CC"/>
          <w:sz w:val="28"/>
          <w:szCs w:val="28"/>
        </w:rPr>
        <w:lastRenderedPageBreak/>
        <w:t>Exercise</w:t>
      </w:r>
      <w:r w:rsidRPr="00AE53AB">
        <w:rPr>
          <w:b/>
          <w:i/>
          <w:color w:val="0000CC"/>
          <w:sz w:val="28"/>
          <w:szCs w:val="28"/>
        </w:rPr>
        <w:tab/>
        <w:t xml:space="preserve"> </w:t>
      </w:r>
      <w:r w:rsidRPr="00AE53AB">
        <w:rPr>
          <w:b/>
          <w:color w:val="0000CC"/>
          <w:sz w:val="28"/>
          <w:szCs w:val="28"/>
        </w:rPr>
        <w:t>24</w:t>
      </w:r>
    </w:p>
    <w:p w14:paraId="243B4585" w14:textId="47971F87" w:rsidR="00AA445C" w:rsidRPr="00647D31" w:rsidRDefault="00441B01" w:rsidP="003D4D88">
      <w:r w:rsidRPr="00647D31">
        <w:t xml:space="preserve">Given an isosceles trapezoid </w:t>
      </w:r>
      <w:r w:rsidRPr="00647D31">
        <w:rPr>
          <w:i/>
        </w:rPr>
        <w:t xml:space="preserve">ABCD </w:t>
      </w:r>
      <w:r w:rsidRPr="00647D31">
        <w:rPr>
          <w:position w:val="-14"/>
        </w:rPr>
        <w:object w:dxaOrig="1180" w:dyaOrig="400" w14:anchorId="288FAC3A">
          <v:shape id="_x0000_i1413" type="#_x0000_t75" style="width:60pt;height:21pt" o:ole="">
            <v:imagedata r:id="rId767" o:title=""/>
          </v:shape>
          <o:OLEObject Type="Embed" ProgID="Equation.DSMT4" ShapeID="_x0000_i1413" DrawAspect="Content" ObjectID="_1659971935" r:id="rId768"/>
        </w:object>
      </w:r>
      <w:r w:rsidRPr="00647D31">
        <w:t xml:space="preserve"> with diagonals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>.</w:t>
      </w:r>
      <w:r w:rsidR="001D50CC" w:rsidRPr="00647D31">
        <w:t xml:space="preserve"> The bisector of angles </w:t>
      </w:r>
      <w:r w:rsidR="001D50CC" w:rsidRPr="00647D31">
        <w:rPr>
          <w:position w:val="-4"/>
        </w:rPr>
        <w:object w:dxaOrig="560" w:dyaOrig="340" w14:anchorId="5D32CF82">
          <v:shape id="_x0000_i1414" type="#_x0000_t75" style="width:27pt;height:18pt" o:ole="">
            <v:imagedata r:id="rId769" o:title=""/>
          </v:shape>
          <o:OLEObject Type="Embed" ProgID="Equation.DSMT4" ShapeID="_x0000_i1414" DrawAspect="Content" ObjectID="_1659971936" r:id="rId770"/>
        </w:object>
      </w:r>
      <w:r w:rsidR="001D50CC" w:rsidRPr="00647D31">
        <w:t xml:space="preserve">  and </w:t>
      </w:r>
      <w:r w:rsidR="001D50CC" w:rsidRPr="00647D31">
        <w:rPr>
          <w:position w:val="-4"/>
        </w:rPr>
        <w:object w:dxaOrig="540" w:dyaOrig="340" w14:anchorId="50AE3A74">
          <v:shape id="_x0000_i1415" type="#_x0000_t75" style="width:27pt;height:18pt" o:ole="">
            <v:imagedata r:id="rId771" o:title=""/>
          </v:shape>
          <o:OLEObject Type="Embed" ProgID="Equation.DSMT4" ShapeID="_x0000_i1415" DrawAspect="Content" ObjectID="_1659971937" r:id="rId772"/>
        </w:object>
      </w:r>
      <w:r w:rsidR="001D50CC" w:rsidRPr="00647D31">
        <w:t xml:space="preserve"> intersect in </w:t>
      </w:r>
      <w:r w:rsidR="001D50CC" w:rsidRPr="00647D31">
        <w:rPr>
          <w:i/>
        </w:rPr>
        <w:t>F</w:t>
      </w:r>
      <w:r w:rsidR="001D50CC" w:rsidRPr="00647D31">
        <w:t xml:space="preserve">, and the bisector of angles </w:t>
      </w:r>
      <w:r w:rsidR="001D50CC" w:rsidRPr="00647D31">
        <w:rPr>
          <w:position w:val="-6"/>
        </w:rPr>
        <w:object w:dxaOrig="520" w:dyaOrig="360" w14:anchorId="1D9EE45C">
          <v:shape id="_x0000_i1416" type="#_x0000_t75" style="width:27pt;height:18pt" o:ole="">
            <v:imagedata r:id="rId773" o:title=""/>
          </v:shape>
          <o:OLEObject Type="Embed" ProgID="Equation.DSMT4" ShapeID="_x0000_i1416" DrawAspect="Content" ObjectID="_1659971938" r:id="rId774"/>
        </w:object>
      </w:r>
      <w:r w:rsidR="001D50CC" w:rsidRPr="00647D31">
        <w:t xml:space="preserve">  and </w:t>
      </w:r>
      <w:r w:rsidR="001D50CC" w:rsidRPr="00647D31">
        <w:rPr>
          <w:position w:val="-6"/>
        </w:rPr>
        <w:object w:dxaOrig="520" w:dyaOrig="360" w14:anchorId="73AB5DDB">
          <v:shape id="_x0000_i1417" type="#_x0000_t75" style="width:27pt;height:18pt" o:ole="">
            <v:imagedata r:id="rId775" o:title=""/>
          </v:shape>
          <o:OLEObject Type="Embed" ProgID="Equation.DSMT4" ShapeID="_x0000_i1417" DrawAspect="Content" ObjectID="_1659971939" r:id="rId776"/>
        </w:object>
      </w:r>
      <w:r w:rsidR="001D50CC" w:rsidRPr="00647D31">
        <w:t xml:space="preserve"> intersect in </w:t>
      </w:r>
      <w:r w:rsidR="001D50CC" w:rsidRPr="00647D31">
        <w:rPr>
          <w:i/>
        </w:rPr>
        <w:t>G</w:t>
      </w:r>
      <w:r w:rsidR="001D50CC" w:rsidRPr="00647D31">
        <w:t>.</w:t>
      </w:r>
    </w:p>
    <w:p w14:paraId="7537D1C1" w14:textId="153068CE" w:rsidR="006A2CBC" w:rsidRPr="00647D31" w:rsidRDefault="00BA5D18" w:rsidP="00AE53AB">
      <w:pPr>
        <w:spacing w:after="120"/>
      </w:pPr>
      <w:r w:rsidRPr="00647D31">
        <w:t>Demonstrate</w:t>
      </w:r>
      <w:r w:rsidR="006A2CBC" w:rsidRPr="00647D31">
        <w:t xml:space="preserve"> that </w:t>
      </w:r>
      <w:r w:rsidRPr="00647D31">
        <w:rPr>
          <w:i/>
        </w:rPr>
        <w:t>FG</w:t>
      </w:r>
      <w:r w:rsidRPr="00647D31">
        <w:t xml:space="preserve"> is parallel to </w:t>
      </w:r>
      <w:r w:rsidRPr="00647D31">
        <w:rPr>
          <w:i/>
        </w:rPr>
        <w:t>AB</w:t>
      </w:r>
      <w:r w:rsidR="00AE53AB">
        <w:t>.</w:t>
      </w:r>
    </w:p>
    <w:p w14:paraId="7976D3C5" w14:textId="77777777" w:rsidR="006A2CBC" w:rsidRPr="00647D31" w:rsidRDefault="006A2CB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6E0A282" w14:textId="27864617" w:rsidR="00C66F33" w:rsidRPr="00647D31" w:rsidRDefault="00C66F33" w:rsidP="00543720">
      <w:pPr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7BBAC25D" wp14:editId="6E4EAE70">
            <wp:extent cx="2504948" cy="1280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2504948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BB552" w14:textId="5D1865FE" w:rsidR="00C66F33" w:rsidRPr="00647D31" w:rsidRDefault="00BA173C" w:rsidP="003D4D88">
      <w:pPr>
        <w:spacing w:line="360" w:lineRule="auto"/>
        <w:ind w:left="360"/>
      </w:pPr>
      <w:r w:rsidRPr="00647D31">
        <w:t xml:space="preserve">Consider the 2 triangles </w:t>
      </w:r>
      <w:r w:rsidRPr="00647D31">
        <w:rPr>
          <w:i/>
        </w:rPr>
        <w:t>ABD</w:t>
      </w:r>
      <w:r w:rsidRPr="00647D31">
        <w:t xml:space="preserve"> &amp; </w:t>
      </w:r>
      <w:r w:rsidRPr="00647D31">
        <w:rPr>
          <w:i/>
        </w:rPr>
        <w:t>ABC</w:t>
      </w:r>
      <w:r w:rsidR="00D302ED" w:rsidRPr="00647D31">
        <w:t>:</w:t>
      </w:r>
    </w:p>
    <w:p w14:paraId="24A806C4" w14:textId="10B0575F" w:rsidR="00D302ED" w:rsidRPr="00647D31" w:rsidRDefault="00D302ED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58149C25" w14:textId="78F458F9" w:rsidR="00D302ED" w:rsidRPr="00647D31" w:rsidRDefault="00D302ED" w:rsidP="003D4D88">
      <w:pPr>
        <w:pStyle w:val="ListParagraph"/>
        <w:numPr>
          <w:ilvl w:val="0"/>
          <w:numId w:val="10"/>
        </w:numPr>
        <w:spacing w:line="360" w:lineRule="auto"/>
        <w:ind w:left="1080"/>
      </w:pPr>
      <w:r w:rsidRPr="00647D31">
        <w:rPr>
          <w:position w:val="-6"/>
        </w:rPr>
        <w:object w:dxaOrig="980" w:dyaOrig="279" w14:anchorId="29B71FF8">
          <v:shape id="_x0000_i1418" type="#_x0000_t75" style="width:48pt;height:15pt" o:ole="">
            <v:imagedata r:id="rId778" o:title=""/>
          </v:shape>
          <o:OLEObject Type="Embed" ProgID="Equation.DSMT4" ShapeID="_x0000_i1418" DrawAspect="Content" ObjectID="_1659971940" r:id="rId779"/>
        </w:object>
      </w:r>
      <w:r w:rsidRPr="00647D31">
        <w:t xml:space="preserve"> </w:t>
      </w:r>
    </w:p>
    <w:p w14:paraId="797A6638" w14:textId="240959AE" w:rsidR="00BA173C" w:rsidRPr="00647D31" w:rsidRDefault="00D302ED" w:rsidP="003D4D88">
      <w:pPr>
        <w:spacing w:line="360" w:lineRule="auto"/>
        <w:ind w:left="360"/>
      </w:pPr>
      <w:r w:rsidRPr="00647D31">
        <w:t>That implies to:</w:t>
      </w:r>
      <w:r w:rsidRPr="00647D31">
        <w:tab/>
        <w:t xml:space="preserve"> </w:t>
      </w:r>
      <w:r w:rsidRPr="00647D31">
        <w:rPr>
          <w:position w:val="-6"/>
        </w:rPr>
        <w:object w:dxaOrig="1260" w:dyaOrig="360" w14:anchorId="089E0CC9">
          <v:shape id="_x0000_i1419" type="#_x0000_t75" style="width:63pt;height:18pt" o:ole="">
            <v:imagedata r:id="rId780" o:title=""/>
          </v:shape>
          <o:OLEObject Type="Embed" ProgID="Equation.DSMT4" ShapeID="_x0000_i1419" DrawAspect="Content" ObjectID="_1659971941" r:id="rId781"/>
        </w:object>
      </w:r>
    </w:p>
    <w:p w14:paraId="439A6B3B" w14:textId="10607946" w:rsidR="00D302ED" w:rsidRPr="00647D31" w:rsidRDefault="00D302ED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i/>
        </w:rPr>
        <w:t>BF</w:t>
      </w:r>
      <w:r w:rsidRPr="00647D31">
        <w:t xml:space="preserve"> is the bisector of the angle </w:t>
      </w:r>
      <w:r w:rsidRPr="00647D31">
        <w:rPr>
          <w:position w:val="-4"/>
        </w:rPr>
        <w:object w:dxaOrig="560" w:dyaOrig="340" w14:anchorId="034423EA">
          <v:shape id="_x0000_i1420" type="#_x0000_t75" style="width:27pt;height:18pt" o:ole="">
            <v:imagedata r:id="rId782" o:title=""/>
          </v:shape>
          <o:OLEObject Type="Embed" ProgID="Equation.DSMT4" ShapeID="_x0000_i1420" DrawAspect="Content" ObjectID="_1659971942" r:id="rId783"/>
        </w:object>
      </w:r>
      <w:r w:rsidRPr="00647D31">
        <w:t xml:space="preserve"> </w:t>
      </w:r>
    </w:p>
    <w:p w14:paraId="4C7A96C9" w14:textId="65C4822A" w:rsidR="00D302ED" w:rsidRPr="00647D31" w:rsidRDefault="00D302ED" w:rsidP="003D4D88">
      <w:pPr>
        <w:spacing w:line="360" w:lineRule="auto"/>
        <w:ind w:left="360"/>
      </w:pPr>
      <w:r w:rsidRPr="00647D31">
        <w:rPr>
          <w:position w:val="-4"/>
        </w:rPr>
        <w:object w:dxaOrig="1280" w:dyaOrig="340" w14:anchorId="53005CDC">
          <v:shape id="_x0000_i1421" type="#_x0000_t75" style="width:63pt;height:18pt" o:ole="">
            <v:imagedata r:id="rId784" o:title=""/>
          </v:shape>
          <o:OLEObject Type="Embed" ProgID="Equation.DSMT4" ShapeID="_x0000_i1421" DrawAspect="Content" ObjectID="_1659971943" r:id="rId785"/>
        </w:object>
      </w:r>
    </w:p>
    <w:p w14:paraId="3A7C38D0" w14:textId="6DCDBB3E" w:rsidR="008431F1" w:rsidRPr="00647D31" w:rsidRDefault="008431F1" w:rsidP="003D4D88">
      <w:pPr>
        <w:ind w:left="360"/>
      </w:pPr>
      <w:r w:rsidRPr="00647D31">
        <w:rPr>
          <w:position w:val="-20"/>
        </w:rPr>
        <w:object w:dxaOrig="1939" w:dyaOrig="520" w14:anchorId="4A9C548F">
          <v:shape id="_x0000_i1422" type="#_x0000_t75" style="width:96pt;height:27pt" o:ole="">
            <v:imagedata r:id="rId786" o:title=""/>
          </v:shape>
          <o:OLEObject Type="Embed" ProgID="Equation.DSMT4" ShapeID="_x0000_i1422" DrawAspect="Content" ObjectID="_1659971944" r:id="rId787"/>
        </w:object>
      </w:r>
    </w:p>
    <w:p w14:paraId="08953A67" w14:textId="24240566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900" w:dyaOrig="520" w14:anchorId="529CEB7A">
          <v:shape id="_x0000_i1423" type="#_x0000_t75" style="width:45pt;height:27pt" o:ole="">
            <v:imagedata r:id="rId788" o:title=""/>
          </v:shape>
          <o:OLEObject Type="Embed" ProgID="Equation.DSMT4" ShapeID="_x0000_i1423" DrawAspect="Content" ObjectID="_1659971945" r:id="rId789"/>
        </w:object>
      </w:r>
      <w:r w:rsidRPr="00647D31">
        <w:t xml:space="preserve"> </w:t>
      </w:r>
    </w:p>
    <w:p w14:paraId="7EB658B7" w14:textId="320A8EED" w:rsidR="008431F1" w:rsidRPr="00647D31" w:rsidRDefault="008431F1" w:rsidP="003D4D88">
      <w:pPr>
        <w:tabs>
          <w:tab w:val="left" w:pos="1350"/>
        </w:tabs>
        <w:ind w:left="360"/>
      </w:pPr>
      <w:r w:rsidRPr="00647D31">
        <w:tab/>
      </w:r>
      <w:r w:rsidRPr="00647D31">
        <w:rPr>
          <w:position w:val="-20"/>
        </w:rPr>
        <w:object w:dxaOrig="1240" w:dyaOrig="520" w14:anchorId="3B972F9E">
          <v:shape id="_x0000_i1424" type="#_x0000_t75" style="width:63pt;height:27pt" o:ole="">
            <v:imagedata r:id="rId790" o:title=""/>
          </v:shape>
          <o:OLEObject Type="Embed" ProgID="Equation.DSMT4" ShapeID="_x0000_i1424" DrawAspect="Content" ObjectID="_1659971946" r:id="rId791"/>
        </w:object>
      </w:r>
    </w:p>
    <w:p w14:paraId="6A891B34" w14:textId="68F1612A" w:rsidR="008431F1" w:rsidRPr="00647D31" w:rsidRDefault="008431F1" w:rsidP="003D4D88">
      <w:pPr>
        <w:tabs>
          <w:tab w:val="left" w:pos="135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740" w:dyaOrig="360" w14:anchorId="09F3CC4D">
          <v:shape id="_x0000_i1425" type="#_x0000_t75" style="width:36pt;height:18pt" o:ole="">
            <v:imagedata r:id="rId792" o:title=""/>
          </v:shape>
          <o:OLEObject Type="Embed" ProgID="Equation.DSMT4" ShapeID="_x0000_i1425" DrawAspect="Content" ObjectID="_1659971947" r:id="rId793"/>
        </w:object>
      </w:r>
    </w:p>
    <w:p w14:paraId="45B3F6A1" w14:textId="1E97FBAF" w:rsidR="00D302ED" w:rsidRPr="00647D31" w:rsidRDefault="00CA262A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400" w14:anchorId="216E469F">
          <v:shape id="_x0000_i1426" type="#_x0000_t75" style="width:75pt;height:21pt" o:ole="">
            <v:imagedata r:id="rId794" o:title=""/>
          </v:shape>
          <o:OLEObject Type="Embed" ProgID="Equation.DSMT4" ShapeID="_x0000_i1426" DrawAspect="Content" ObjectID="_1659971948" r:id="rId795"/>
        </w:object>
      </w:r>
    </w:p>
    <w:p w14:paraId="447F49E8" w14:textId="401C4045" w:rsidR="008431F1" w:rsidRPr="00647D31" w:rsidRDefault="00C204E5" w:rsidP="003D4D88">
      <w:pPr>
        <w:spacing w:line="360" w:lineRule="auto"/>
        <w:ind w:left="360"/>
      </w:pPr>
      <w:r w:rsidRPr="00647D31">
        <w:t xml:space="preserve">From the 2 triangles </w:t>
      </w:r>
      <w:r w:rsidRPr="00647D31">
        <w:rPr>
          <w:i/>
        </w:rPr>
        <w:t>AFB</w:t>
      </w:r>
      <w:r w:rsidRPr="00647D31">
        <w:t xml:space="preserve"> &amp; </w:t>
      </w:r>
      <w:r w:rsidRPr="00647D31">
        <w:rPr>
          <w:i/>
        </w:rPr>
        <w:t>AGB</w:t>
      </w:r>
    </w:p>
    <w:p w14:paraId="05F83768" w14:textId="77777777" w:rsidR="00C204E5" w:rsidRPr="00647D31" w:rsidRDefault="00C204E5" w:rsidP="003D4D88">
      <w:pPr>
        <w:pStyle w:val="ListParagraph"/>
        <w:numPr>
          <w:ilvl w:val="0"/>
          <w:numId w:val="10"/>
        </w:numPr>
        <w:ind w:left="1080"/>
      </w:pPr>
      <w:r w:rsidRPr="00647D31">
        <w:t xml:space="preserve">Both has the </w:t>
      </w:r>
      <w:r w:rsidRPr="00647D31">
        <w:rPr>
          <w:i/>
        </w:rPr>
        <w:t>AB</w:t>
      </w:r>
      <w:r w:rsidRPr="00647D31">
        <w:t xml:space="preserve"> as common</w:t>
      </w:r>
    </w:p>
    <w:p w14:paraId="1E724456" w14:textId="77777777" w:rsidR="00C204E5" w:rsidRPr="00647D31" w:rsidRDefault="00C204E5" w:rsidP="003D4D88">
      <w:pPr>
        <w:pStyle w:val="ListParagraph"/>
        <w:numPr>
          <w:ilvl w:val="0"/>
          <w:numId w:val="10"/>
        </w:numPr>
        <w:spacing w:line="480" w:lineRule="auto"/>
        <w:ind w:left="1080"/>
      </w:pPr>
      <w:r w:rsidRPr="00647D31">
        <w:rPr>
          <w:position w:val="-6"/>
        </w:rPr>
        <w:object w:dxaOrig="1280" w:dyaOrig="360" w14:anchorId="0A9B6181">
          <v:shape id="_x0000_i1427" type="#_x0000_t75" style="width:63pt;height:18pt" o:ole="">
            <v:imagedata r:id="rId796" o:title=""/>
          </v:shape>
          <o:OLEObject Type="Embed" ProgID="Equation.DSMT4" ShapeID="_x0000_i1427" DrawAspect="Content" ObjectID="_1659971949" r:id="rId797"/>
        </w:object>
      </w:r>
      <w:r w:rsidRPr="00647D31">
        <w:t xml:space="preserve"> </w:t>
      </w:r>
    </w:p>
    <w:p w14:paraId="21634C7F" w14:textId="7D41003C" w:rsidR="00BA173C" w:rsidRPr="00647D31" w:rsidRDefault="00C204E5" w:rsidP="003D4D88">
      <w:pPr>
        <w:spacing w:line="360" w:lineRule="auto"/>
        <w:ind w:left="360"/>
      </w:pPr>
      <w:r w:rsidRPr="00647D31">
        <w:rPr>
          <w:position w:val="-14"/>
        </w:rPr>
        <w:object w:dxaOrig="1180" w:dyaOrig="380" w14:anchorId="7892B591">
          <v:shape id="_x0000_i1428" type="#_x0000_t75" style="width:60pt;height:18pt" o:ole="">
            <v:imagedata r:id="rId798" o:title=""/>
          </v:shape>
          <o:OLEObject Type="Embed" ProgID="Equation.DSMT4" ShapeID="_x0000_i1428" DrawAspect="Content" ObjectID="_1659971950" r:id="rId799"/>
        </w:object>
      </w:r>
    </w:p>
    <w:p w14:paraId="762DAE1F" w14:textId="620ED05C" w:rsidR="00513972" w:rsidRPr="00647D31" w:rsidRDefault="00513972" w:rsidP="003D4D88">
      <w:r w:rsidRPr="00647D31">
        <w:br w:type="page"/>
      </w:r>
    </w:p>
    <w:p w14:paraId="6EDEA7D5" w14:textId="0377204E" w:rsidR="00513972" w:rsidRPr="00C07CC5" w:rsidRDefault="00513972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5</w:t>
      </w:r>
    </w:p>
    <w:p w14:paraId="3E8AED61" w14:textId="0C8465F9" w:rsidR="00513972" w:rsidRPr="00647D31" w:rsidRDefault="008E5CF1" w:rsidP="003D4D88">
      <w:r w:rsidRPr="00647D31">
        <w:t xml:space="preserve">Let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be the middle points of the </w:t>
      </w:r>
      <w:r w:rsidR="00BE1320" w:rsidRPr="00647D31">
        <w:t xml:space="preserve">bases </w:t>
      </w:r>
      <w:r w:rsidR="00BE1320" w:rsidRPr="00647D31">
        <w:rPr>
          <w:i/>
        </w:rPr>
        <w:t>AB</w:t>
      </w:r>
      <w:r w:rsidR="00BE1320" w:rsidRPr="00647D31">
        <w:t xml:space="preserve"> and </w:t>
      </w:r>
      <w:r w:rsidR="00BE1320" w:rsidRPr="00647D31">
        <w:rPr>
          <w:i/>
        </w:rPr>
        <w:t>CD</w:t>
      </w:r>
      <w:r w:rsidR="00BE1320" w:rsidRPr="00647D31">
        <w:t xml:space="preserve"> of a</w:t>
      </w:r>
      <w:r w:rsidRPr="00647D31">
        <w:t xml:space="preserve"> trapezoid </w:t>
      </w:r>
      <w:r w:rsidRPr="00647D31">
        <w:rPr>
          <w:i/>
        </w:rPr>
        <w:t>ABCD</w:t>
      </w:r>
      <w:r w:rsidRPr="00647D31">
        <w:t>.</w:t>
      </w:r>
    </w:p>
    <w:p w14:paraId="5CB549DF" w14:textId="79A0DA98" w:rsidR="008E5CF1" w:rsidRPr="00647D31" w:rsidRDefault="008E5CF1" w:rsidP="003D4D88">
      <w:pPr>
        <w:spacing w:line="360" w:lineRule="auto"/>
      </w:pPr>
      <w:r w:rsidRPr="00647D31">
        <w:t xml:space="preserve">Let </w:t>
      </w:r>
      <w:r w:rsidRPr="00647D31">
        <w:rPr>
          <w:i/>
        </w:rPr>
        <w:t>P</w:t>
      </w:r>
      <w:r w:rsidRPr="00647D31">
        <w:t xml:space="preserve"> and </w:t>
      </w:r>
      <w:r w:rsidRPr="00647D31">
        <w:rPr>
          <w:i/>
        </w:rPr>
        <w:t>Q</w:t>
      </w:r>
      <w:r w:rsidRPr="00647D31">
        <w:t xml:space="preserve"> be the middle points of the </w:t>
      </w:r>
      <w:proofErr w:type="gramStart"/>
      <w:r w:rsidRPr="00647D31">
        <w:t>diagonals</w:t>
      </w:r>
      <w:proofErr w:type="gramEnd"/>
      <w:r w:rsidRPr="00647D31">
        <w:t xml:space="preserve"> </w:t>
      </w:r>
      <w:r w:rsidRPr="00647D31">
        <w:rPr>
          <w:i/>
        </w:rPr>
        <w:t>AC</w:t>
      </w:r>
      <w:r w:rsidRPr="00647D31">
        <w:t xml:space="preserve"> and </w:t>
      </w:r>
      <w:r w:rsidRPr="00647D31">
        <w:rPr>
          <w:i/>
        </w:rPr>
        <w:t>BD</w:t>
      </w:r>
      <w:r w:rsidRPr="00647D31">
        <w:t xml:space="preserve"> respectively.</w:t>
      </w:r>
    </w:p>
    <w:p w14:paraId="24EB802C" w14:textId="08A36096" w:rsidR="008E5CF1" w:rsidRPr="00647D31" w:rsidRDefault="00B67A97" w:rsidP="00C07CC5">
      <w:pPr>
        <w:spacing w:after="120"/>
      </w:pPr>
      <w:r w:rsidRPr="00647D31">
        <w:t xml:space="preserve">Demonstrate that the angles </w:t>
      </w:r>
      <w:r w:rsidRPr="00647D31">
        <w:rPr>
          <w:position w:val="-4"/>
        </w:rPr>
        <w:object w:dxaOrig="320" w:dyaOrig="340" w14:anchorId="6358D73B">
          <v:shape id="_x0000_i1429" type="#_x0000_t75" style="width:15pt;height:18pt" o:ole="">
            <v:imagedata r:id="rId800" o:title=""/>
          </v:shape>
          <o:OLEObject Type="Embed" ProgID="Equation.DSMT4" ShapeID="_x0000_i1429" DrawAspect="Content" ObjectID="_1659971951" r:id="rId801"/>
        </w:object>
      </w:r>
      <w:r w:rsidRPr="00647D31">
        <w:t xml:space="preserve"> and </w:t>
      </w:r>
      <w:r w:rsidRPr="00647D31">
        <w:rPr>
          <w:position w:val="-6"/>
        </w:rPr>
        <w:object w:dxaOrig="279" w:dyaOrig="360" w14:anchorId="2EC10D3D">
          <v:shape id="_x0000_i1430" type="#_x0000_t75" style="width:15pt;height:18pt" o:ole="">
            <v:imagedata r:id="rId802" o:title=""/>
          </v:shape>
          <o:OLEObject Type="Embed" ProgID="Equation.DSMT4" ShapeID="_x0000_i1430" DrawAspect="Content" ObjectID="_1659971952" r:id="rId803"/>
        </w:object>
      </w:r>
      <w:r w:rsidRPr="00647D31">
        <w:t xml:space="preserve"> of quadrilateral </w:t>
      </w:r>
      <w:r w:rsidRPr="00647D31">
        <w:rPr>
          <w:i/>
        </w:rPr>
        <w:t>MNPQ</w:t>
      </w:r>
      <w:r w:rsidRPr="00647D31">
        <w:t xml:space="preserve"> are equals to the angle formed by extending the sides not parallel to </w:t>
      </w:r>
      <w:r w:rsidRPr="00647D31">
        <w:rPr>
          <w:i/>
        </w:rPr>
        <w:t>BC</w:t>
      </w:r>
      <w:r w:rsidRPr="00647D31">
        <w:t xml:space="preserve"> and </w:t>
      </w:r>
      <w:r w:rsidRPr="00647D31">
        <w:rPr>
          <w:i/>
        </w:rPr>
        <w:t>AD</w:t>
      </w:r>
      <w:r w:rsidRPr="00647D31">
        <w:t xml:space="preserve">, where intersect at point </w:t>
      </w:r>
      <w:r w:rsidRPr="00647D31">
        <w:rPr>
          <w:i/>
        </w:rPr>
        <w:t>E</w:t>
      </w:r>
      <w:r w:rsidRPr="00647D31">
        <w:t>.</w:t>
      </w:r>
    </w:p>
    <w:p w14:paraId="650B4417" w14:textId="77777777" w:rsidR="00513972" w:rsidRPr="00647D31" w:rsidRDefault="00513972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6D5C367B" w14:textId="0A5C2AAC" w:rsidR="00513972" w:rsidRPr="00647D31" w:rsidRDefault="00E73429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77696" behindDoc="0" locked="0" layoutInCell="1" allowOverlap="1" wp14:anchorId="19FA7A5A" wp14:editId="4EF2E0C3">
            <wp:simplePos x="0" y="0"/>
            <wp:positionH relativeFrom="column">
              <wp:posOffset>4211955</wp:posOffset>
            </wp:positionH>
            <wp:positionV relativeFrom="paragraph">
              <wp:posOffset>34290</wp:posOffset>
            </wp:positionV>
            <wp:extent cx="1703970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9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7DD" w:rsidRPr="00647D31">
        <w:t xml:space="preserve">Since </w:t>
      </w:r>
      <w:r w:rsidR="00C937DD" w:rsidRPr="00647D31">
        <w:rPr>
          <w:i/>
        </w:rPr>
        <w:t>N</w:t>
      </w:r>
      <w:r w:rsidR="00C937DD" w:rsidRPr="00647D31">
        <w:t xml:space="preserve"> is the mid-point of the side </w:t>
      </w:r>
      <w:r w:rsidR="00C937DD" w:rsidRPr="00647D31">
        <w:rPr>
          <w:i/>
        </w:rPr>
        <w:t>DC</w:t>
      </w:r>
      <w:r w:rsidR="00C937DD" w:rsidRPr="00647D31">
        <w:t>, and</w:t>
      </w:r>
    </w:p>
    <w:p w14:paraId="1DE5F334" w14:textId="03690A96" w:rsidR="00C937DD" w:rsidRPr="00647D31" w:rsidRDefault="00C937DD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709472CB" w14:textId="63929B49" w:rsidR="00C937DD" w:rsidRPr="00647D31" w:rsidRDefault="00C937DD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70E72F2E">
          <v:shape id="_x0000_i1431" type="#_x0000_t75" style="width:1in;height:18pt" o:ole="">
            <v:imagedata r:id="rId805" o:title=""/>
          </v:shape>
          <o:OLEObject Type="Embed" ProgID="Equation.DSMT4" ShapeID="_x0000_i1431" DrawAspect="Content" ObjectID="_1659971953" r:id="rId806"/>
        </w:object>
      </w:r>
    </w:p>
    <w:p w14:paraId="043AF06C" w14:textId="66745200" w:rsidR="00E73429" w:rsidRPr="00647D31" w:rsidRDefault="00E73429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642619E7" w14:textId="069F6342" w:rsidR="00E73429" w:rsidRPr="00647D31" w:rsidRDefault="00E73429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24BC9560" w14:textId="7CB13B17" w:rsidR="00E73429" w:rsidRPr="00647D31" w:rsidRDefault="00E73429" w:rsidP="003D4D88">
      <w:pPr>
        <w:spacing w:line="360" w:lineRule="auto"/>
        <w:ind w:left="720"/>
      </w:pPr>
      <w:r w:rsidRPr="00647D31">
        <w:rPr>
          <w:position w:val="-10"/>
        </w:rPr>
        <w:object w:dxaOrig="1540" w:dyaOrig="340" w14:anchorId="6F434F02">
          <v:shape id="_x0000_i1432" type="#_x0000_t75" style="width:78pt;height:18pt" o:ole="">
            <v:imagedata r:id="rId807" o:title=""/>
          </v:shape>
          <o:OLEObject Type="Embed" ProgID="Equation.DSMT4" ShapeID="_x0000_i1432" DrawAspect="Content" ObjectID="_1659971954" r:id="rId808"/>
        </w:object>
      </w:r>
    </w:p>
    <w:p w14:paraId="72F5E69C" w14:textId="17074250" w:rsidR="00C937DD" w:rsidRPr="00647D31" w:rsidRDefault="0030695E" w:rsidP="003D4D88">
      <w:pPr>
        <w:spacing w:line="480" w:lineRule="auto"/>
        <w:ind w:left="360"/>
      </w:pPr>
      <w:r w:rsidRPr="00647D31">
        <w:rPr>
          <w:position w:val="-10"/>
        </w:rPr>
        <w:object w:dxaOrig="2020" w:dyaOrig="340" w14:anchorId="46DFE955">
          <v:shape id="_x0000_i1433" type="#_x0000_t75" style="width:102pt;height:18pt" o:ole="">
            <v:imagedata r:id="rId809" o:title=""/>
          </v:shape>
          <o:OLEObject Type="Embed" ProgID="Equation.DSMT4" ShapeID="_x0000_i1433" DrawAspect="Content" ObjectID="_1659971955" r:id="rId810"/>
        </w:object>
      </w:r>
    </w:p>
    <w:p w14:paraId="296A5D92" w14:textId="6B974CD3" w:rsidR="00C937DD" w:rsidRPr="00647D31" w:rsidRDefault="009F722C" w:rsidP="003D4D88">
      <w:pPr>
        <w:ind w:left="360"/>
      </w:pPr>
      <w:r w:rsidRPr="00647D31">
        <w:t xml:space="preserve">Since </w:t>
      </w:r>
      <w:r w:rsidRPr="00647D31">
        <w:rPr>
          <w:i/>
        </w:rPr>
        <w:t>N</w:t>
      </w:r>
      <w:r w:rsidRPr="00647D31">
        <w:t xml:space="preserve"> is the mid-point of the side </w:t>
      </w:r>
      <w:r w:rsidRPr="00647D31">
        <w:rPr>
          <w:i/>
        </w:rPr>
        <w:t>DC</w:t>
      </w:r>
      <w:r w:rsidRPr="00647D31">
        <w:t>, and</w:t>
      </w:r>
    </w:p>
    <w:p w14:paraId="22C96196" w14:textId="4982094F" w:rsidR="00DB5C29" w:rsidRPr="00647D31" w:rsidRDefault="009F722C" w:rsidP="003D4D88">
      <w:pPr>
        <w:ind w:left="360"/>
      </w:pPr>
      <w:r w:rsidRPr="00647D31">
        <w:rPr>
          <w:i/>
        </w:rPr>
        <w:t>Q</w:t>
      </w:r>
      <w:r w:rsidRPr="00647D31">
        <w:t xml:space="preserve"> is the mid-point of the side </w:t>
      </w:r>
      <w:r w:rsidRPr="00647D31">
        <w:rPr>
          <w:i/>
        </w:rPr>
        <w:t>DB</w:t>
      </w:r>
      <w:r w:rsidRPr="00647D31">
        <w:t>, then</w:t>
      </w:r>
    </w:p>
    <w:p w14:paraId="5886D53C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3062C75C">
          <v:shape id="_x0000_i1434" type="#_x0000_t75" style="width:1in;height:18pt" o:ole="">
            <v:imagedata r:id="rId811" o:title=""/>
          </v:shape>
          <o:OLEObject Type="Embed" ProgID="Equation.DSMT4" ShapeID="_x0000_i1434" DrawAspect="Content" ObjectID="_1659971956" r:id="rId812"/>
        </w:object>
      </w:r>
    </w:p>
    <w:p w14:paraId="329C9730" w14:textId="77777777" w:rsidR="007C2E4F" w:rsidRPr="00647D31" w:rsidRDefault="007C2E4F" w:rsidP="003D4D88">
      <w:pPr>
        <w:ind w:left="360"/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>, and</w:t>
      </w:r>
    </w:p>
    <w:p w14:paraId="1D065417" w14:textId="77777777" w:rsidR="007C2E4F" w:rsidRPr="00647D31" w:rsidRDefault="007C2E4F" w:rsidP="003D4D88">
      <w:pPr>
        <w:ind w:left="360"/>
      </w:pPr>
      <w:r w:rsidRPr="00647D31">
        <w:rPr>
          <w:i/>
        </w:rPr>
        <w:t>P</w:t>
      </w:r>
      <w:r w:rsidRPr="00647D31">
        <w:t xml:space="preserve"> is the mid-point of the side </w:t>
      </w:r>
      <w:r w:rsidRPr="00647D31">
        <w:rPr>
          <w:i/>
        </w:rPr>
        <w:t>AC</w:t>
      </w:r>
      <w:r w:rsidRPr="00647D31">
        <w:t>, then</w:t>
      </w:r>
    </w:p>
    <w:p w14:paraId="16D4AC9B" w14:textId="77777777" w:rsidR="007C2E4F" w:rsidRPr="00647D31" w:rsidRDefault="007C2E4F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340" w14:anchorId="2E94C996">
          <v:shape id="_x0000_i1435" type="#_x0000_t75" style="width:1in;height:18pt" o:ole="">
            <v:imagedata r:id="rId813" o:title=""/>
          </v:shape>
          <o:OLEObject Type="Embed" ProgID="Equation.DSMT4" ShapeID="_x0000_i1435" DrawAspect="Content" ObjectID="_1659971957" r:id="rId814"/>
        </w:object>
      </w:r>
    </w:p>
    <w:p w14:paraId="78D6142A" w14:textId="5B239CDF" w:rsidR="007C2E4F" w:rsidRPr="00647D31" w:rsidRDefault="007C2E4F" w:rsidP="003D4D88">
      <w:pPr>
        <w:spacing w:line="360" w:lineRule="auto"/>
        <w:ind w:left="360"/>
      </w:pPr>
      <w:r w:rsidRPr="00647D31">
        <w:rPr>
          <w:position w:val="-10"/>
        </w:rPr>
        <w:object w:dxaOrig="1980" w:dyaOrig="340" w14:anchorId="2DBA322C">
          <v:shape id="_x0000_i1436" type="#_x0000_t75" style="width:99pt;height:18pt" o:ole="">
            <v:imagedata r:id="rId815" o:title=""/>
          </v:shape>
          <o:OLEObject Type="Embed" ProgID="Equation.DSMT4" ShapeID="_x0000_i1436" DrawAspect="Content" ObjectID="_1659971958" r:id="rId816"/>
        </w:object>
      </w:r>
    </w:p>
    <w:p w14:paraId="03F5B8A2" w14:textId="771E4C72" w:rsidR="009F722C" w:rsidRPr="00647D31" w:rsidRDefault="00C357EA" w:rsidP="003D4D88">
      <w:pPr>
        <w:spacing w:line="360" w:lineRule="auto"/>
        <w:ind w:left="360"/>
      </w:pPr>
      <w:r w:rsidRPr="00647D31">
        <w:rPr>
          <w:position w:val="-30"/>
        </w:rPr>
        <w:object w:dxaOrig="1600" w:dyaOrig="720" w14:anchorId="763C01CF">
          <v:shape id="_x0000_i1437" type="#_x0000_t75" style="width:81pt;height:36pt" o:ole="">
            <v:imagedata r:id="rId817" o:title=""/>
          </v:shape>
          <o:OLEObject Type="Embed" ProgID="Equation.DSMT4" ShapeID="_x0000_i1437" DrawAspect="Content" ObjectID="_1659971959" r:id="rId818"/>
        </w:object>
      </w:r>
    </w:p>
    <w:p w14:paraId="20E2A0F9" w14:textId="465BDE09" w:rsidR="00C357EA" w:rsidRPr="00647D31" w:rsidRDefault="00C357EA" w:rsidP="003D4D88">
      <w:pPr>
        <w:ind w:left="360"/>
      </w:pPr>
      <w:r w:rsidRPr="00647D31">
        <w:rPr>
          <w:position w:val="-16"/>
        </w:rPr>
        <w:object w:dxaOrig="1840" w:dyaOrig="460" w14:anchorId="314634B8">
          <v:shape id="_x0000_i1438" type="#_x0000_t75" style="width:93pt;height:24pt" o:ole="">
            <v:imagedata r:id="rId819" o:title=""/>
          </v:shape>
          <o:OLEObject Type="Embed" ProgID="Equation.DSMT4" ShapeID="_x0000_i1438" DrawAspect="Content" ObjectID="_1659971960" r:id="rId820"/>
        </w:object>
      </w:r>
      <w:r w:rsidRPr="00647D31">
        <w:t xml:space="preserve"> </w:t>
      </w:r>
    </w:p>
    <w:p w14:paraId="04B8E104" w14:textId="77777777" w:rsidR="009F722C" w:rsidRPr="00647D31" w:rsidRDefault="009F722C" w:rsidP="003D4D88">
      <w:pPr>
        <w:ind w:left="360"/>
      </w:pPr>
    </w:p>
    <w:p w14:paraId="439D18D7" w14:textId="77777777" w:rsidR="009F722C" w:rsidRPr="00647D31" w:rsidRDefault="009F722C" w:rsidP="003D4D88">
      <w:pPr>
        <w:ind w:left="360"/>
      </w:pPr>
    </w:p>
    <w:p w14:paraId="2D38F809" w14:textId="77777777" w:rsidR="00DB5C29" w:rsidRPr="00647D31" w:rsidRDefault="00DB5C29" w:rsidP="003D4D88"/>
    <w:p w14:paraId="08FD324E" w14:textId="747F9E71" w:rsidR="00AB710A" w:rsidRPr="00647D31" w:rsidRDefault="00AB710A" w:rsidP="003D4D88"/>
    <w:p w14:paraId="5EEE5986" w14:textId="77777777" w:rsidR="00AB710A" w:rsidRPr="00647D31" w:rsidRDefault="00AB710A" w:rsidP="003D4D88"/>
    <w:p w14:paraId="7F0F2D93" w14:textId="04546854" w:rsidR="00AB710A" w:rsidRPr="00647D31" w:rsidRDefault="00AB710A" w:rsidP="003D4D88"/>
    <w:p w14:paraId="3532FED0" w14:textId="0066300F" w:rsidR="00AB710A" w:rsidRPr="00647D31" w:rsidRDefault="00AB710A" w:rsidP="003D4D88"/>
    <w:p w14:paraId="6B4E4F4B" w14:textId="1C7C9261" w:rsidR="00E874DC" w:rsidRPr="00647D31" w:rsidRDefault="00E874DC" w:rsidP="003D4D88">
      <w:r w:rsidRPr="00647D31">
        <w:br w:type="page"/>
      </w:r>
    </w:p>
    <w:p w14:paraId="73632445" w14:textId="4E315FF6" w:rsidR="00AB710A" w:rsidRPr="00C07CC5" w:rsidRDefault="00AB710A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C07CC5">
        <w:rPr>
          <w:b/>
          <w:i/>
          <w:color w:val="0000CC"/>
          <w:sz w:val="28"/>
          <w:szCs w:val="28"/>
        </w:rPr>
        <w:lastRenderedPageBreak/>
        <w:t>Exercise</w:t>
      </w:r>
      <w:r w:rsidRPr="00C07CC5">
        <w:rPr>
          <w:b/>
          <w:i/>
          <w:color w:val="0000CC"/>
          <w:sz w:val="28"/>
          <w:szCs w:val="28"/>
        </w:rPr>
        <w:tab/>
        <w:t xml:space="preserve"> </w:t>
      </w:r>
      <w:r w:rsidRPr="00C07CC5">
        <w:rPr>
          <w:b/>
          <w:color w:val="0000CC"/>
          <w:sz w:val="28"/>
          <w:szCs w:val="28"/>
        </w:rPr>
        <w:t>2</w:t>
      </w:r>
      <w:r w:rsidR="00A8464E" w:rsidRPr="00C07CC5">
        <w:rPr>
          <w:b/>
          <w:color w:val="0000CC"/>
          <w:sz w:val="28"/>
          <w:szCs w:val="28"/>
        </w:rPr>
        <w:t>6</w:t>
      </w:r>
    </w:p>
    <w:p w14:paraId="3D736D84" w14:textId="7FD0933C" w:rsidR="00AB710A" w:rsidRPr="00647D31" w:rsidRDefault="003A6267" w:rsidP="00C07CC5">
      <w:pPr>
        <w:spacing w:after="120"/>
      </w:pPr>
      <w:r w:rsidRPr="00647D31">
        <w:t xml:space="preserve">In a triangle </w:t>
      </w:r>
      <w:r w:rsidRPr="00647D31">
        <w:rPr>
          <w:i/>
        </w:rPr>
        <w:t>ABC</w:t>
      </w:r>
      <w:r w:rsidRPr="00647D31">
        <w:t xml:space="preserve">, the medians segment </w:t>
      </w:r>
      <w:r w:rsidRPr="00647D31">
        <w:rPr>
          <w:i/>
        </w:rPr>
        <w:t xml:space="preserve">BM </w:t>
      </w:r>
      <w:r w:rsidRPr="00647D31">
        <w:t xml:space="preserve">and </w:t>
      </w:r>
      <w:r w:rsidRPr="00647D31">
        <w:rPr>
          <w:i/>
        </w:rPr>
        <w:t>CN</w:t>
      </w:r>
      <w:r w:rsidRPr="00647D31">
        <w:t xml:space="preserve"> intersect in right angles and the measurement are 3 and 6 </w:t>
      </w:r>
      <w:proofErr w:type="gramStart"/>
      <w:r w:rsidRPr="00647D31">
        <w:t>units</w:t>
      </w:r>
      <w:proofErr w:type="gramEnd"/>
      <w:r w:rsidRPr="00647D31">
        <w:t xml:space="preserve"> respectively.</w:t>
      </w:r>
    </w:p>
    <w:p w14:paraId="37E69D63" w14:textId="6BA0A101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Construct a geometrical to the triangle </w:t>
      </w:r>
      <w:r w:rsidRPr="00647D31">
        <w:rPr>
          <w:i/>
        </w:rPr>
        <w:t>ABC</w:t>
      </w:r>
      <w:r w:rsidRPr="00647D31">
        <w:t>.</w:t>
      </w:r>
    </w:p>
    <w:p w14:paraId="0C4D9854" w14:textId="54761100" w:rsidR="004967A7" w:rsidRPr="00647D31" w:rsidRDefault="004967A7" w:rsidP="00C07CC5">
      <w:pPr>
        <w:pStyle w:val="ListParagraph"/>
        <w:numPr>
          <w:ilvl w:val="0"/>
          <w:numId w:val="11"/>
        </w:numPr>
      </w:pPr>
      <w:r w:rsidRPr="00647D31">
        <w:t xml:space="preserve">In the trace of third median </w:t>
      </w:r>
      <w:r w:rsidRPr="00647D31">
        <w:rPr>
          <w:i/>
        </w:rPr>
        <w:t>AP</w:t>
      </w:r>
      <w:r w:rsidRPr="00647D31">
        <w:t xml:space="preserve"> which leads </w:t>
      </w:r>
      <w:r w:rsidRPr="00647D31">
        <w:rPr>
          <w:i/>
        </w:rPr>
        <w:t>MN</w:t>
      </w:r>
      <w:r w:rsidRPr="00647D31">
        <w:t xml:space="preserve"> extension such the distance</w:t>
      </w:r>
      <w:r w:rsidRPr="00647D31">
        <w:rPr>
          <w:position w:val="-6"/>
        </w:rPr>
        <w:object w:dxaOrig="1080" w:dyaOrig="279" w14:anchorId="0B9BA9DE">
          <v:shape id="_x0000_i1439" type="#_x0000_t75" style="width:54pt;height:15pt" o:ole="">
            <v:imagedata r:id="rId821" o:title=""/>
          </v:shape>
          <o:OLEObject Type="Embed" ProgID="Equation.DSMT4" ShapeID="_x0000_i1439" DrawAspect="Content" ObjectID="_1659971961" r:id="rId822"/>
        </w:object>
      </w:r>
      <w:r w:rsidR="000B30E8" w:rsidRPr="00647D31">
        <w:t>, w</w:t>
      </w:r>
      <w:r w:rsidRPr="00647D31">
        <w:t>hich lead</w:t>
      </w:r>
      <w:r w:rsidR="00C90560" w:rsidRPr="00647D31">
        <w:t xml:space="preserve"> to the segments</w:t>
      </w:r>
      <w:r w:rsidRPr="00647D31">
        <w:t xml:space="preserve">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PD</w:t>
      </w:r>
      <w:r w:rsidRPr="00647D31">
        <w:t xml:space="preserve">. Calculate </w:t>
      </w:r>
      <w:r w:rsidRPr="00647D31">
        <w:rPr>
          <w:i/>
        </w:rPr>
        <w:t>AD</w:t>
      </w:r>
      <w:r w:rsidRPr="00647D31">
        <w:t xml:space="preserve"> and </w:t>
      </w:r>
      <w:r w:rsidRPr="00647D31">
        <w:rPr>
          <w:i/>
        </w:rPr>
        <w:t>DP</w:t>
      </w:r>
      <w:r w:rsidRPr="00647D31">
        <w:t>.</w:t>
      </w:r>
    </w:p>
    <w:p w14:paraId="62005F42" w14:textId="0B3DE4B9" w:rsidR="004967A7" w:rsidRPr="00647D31" w:rsidRDefault="004967A7" w:rsidP="00C07CC5">
      <w:pPr>
        <w:pStyle w:val="ListParagraph"/>
        <w:numPr>
          <w:ilvl w:val="0"/>
          <w:numId w:val="11"/>
        </w:numPr>
        <w:spacing w:line="360" w:lineRule="auto"/>
      </w:pPr>
      <w:r w:rsidRPr="00647D31">
        <w:t xml:space="preserve">What is the natural of the triangle </w:t>
      </w:r>
      <w:proofErr w:type="gramStart"/>
      <w:r w:rsidRPr="00647D31">
        <w:rPr>
          <w:i/>
        </w:rPr>
        <w:t>APD</w:t>
      </w:r>
      <w:r w:rsidRPr="00647D31">
        <w:t xml:space="preserve"> ?</w:t>
      </w:r>
      <w:proofErr w:type="gramEnd"/>
    </w:p>
    <w:p w14:paraId="103D43F0" w14:textId="77777777" w:rsidR="00AB710A" w:rsidRPr="00647D31" w:rsidRDefault="00AB710A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963FFA5" w14:textId="20B63573" w:rsidR="00AB710A" w:rsidRPr="00647D31" w:rsidRDefault="000B30E8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Pr="00647D31">
        <w:rPr>
          <w:i/>
        </w:rPr>
        <w:t>M</w:t>
      </w:r>
      <w:r w:rsidRPr="00647D31">
        <w:t xml:space="preserve"> and </w:t>
      </w:r>
      <w:r w:rsidRPr="00647D31">
        <w:rPr>
          <w:i/>
        </w:rPr>
        <w:t>N</w:t>
      </w:r>
      <w:r w:rsidRPr="00647D31">
        <w:t xml:space="preserve"> are the middle point of the </w:t>
      </w:r>
      <w:r w:rsidR="00D8742D" w:rsidRPr="00647D31">
        <w:t>side’s</w:t>
      </w:r>
      <w:r w:rsidRPr="00647D31">
        <w:t xml:space="preserve"> </w:t>
      </w:r>
      <w:r w:rsidRPr="00647D31">
        <w:rPr>
          <w:i/>
        </w:rPr>
        <w:t>AC</w:t>
      </w:r>
      <w:r w:rsidRPr="00647D31">
        <w:t xml:space="preserve"> &amp; </w:t>
      </w:r>
      <w:r w:rsidRPr="00647D31">
        <w:rPr>
          <w:i/>
        </w:rPr>
        <w:t>AB</w:t>
      </w:r>
      <w:r w:rsidRPr="00647D31">
        <w:t>, then</w:t>
      </w:r>
    </w:p>
    <w:p w14:paraId="5EFEAF77" w14:textId="6B65C227" w:rsidR="000B30E8" w:rsidRPr="00647D31" w:rsidRDefault="00120E7F" w:rsidP="003D4D88">
      <w:pPr>
        <w:pStyle w:val="ListParagraph"/>
      </w:pPr>
      <w:r w:rsidRPr="00647D31">
        <w:rPr>
          <w:noProof/>
        </w:rPr>
        <w:drawing>
          <wp:anchor distT="0" distB="0" distL="114300" distR="114300" simplePos="0" relativeHeight="251678720" behindDoc="0" locked="0" layoutInCell="1" allowOverlap="1" wp14:anchorId="613EB297" wp14:editId="1D3EBE75">
            <wp:simplePos x="0" y="0"/>
            <wp:positionH relativeFrom="column">
              <wp:posOffset>4060402</wp:posOffset>
            </wp:positionH>
            <wp:positionV relativeFrom="paragraph">
              <wp:posOffset>69639</wp:posOffset>
            </wp:positionV>
            <wp:extent cx="1946833" cy="22860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83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0E8" w:rsidRPr="00647D31">
        <w:rPr>
          <w:position w:val="-20"/>
        </w:rPr>
        <w:object w:dxaOrig="1240" w:dyaOrig="520" w14:anchorId="0670B193">
          <v:shape id="_x0000_i1440" type="#_x0000_t75" style="width:63pt;height:27pt" o:ole="">
            <v:imagedata r:id="rId824" o:title=""/>
          </v:shape>
          <o:OLEObject Type="Embed" ProgID="Equation.DSMT4" ShapeID="_x0000_i1440" DrawAspect="Content" ObjectID="_1659971962" r:id="rId825"/>
        </w:object>
      </w:r>
    </w:p>
    <w:p w14:paraId="72DCBB4D" w14:textId="6AB98D11" w:rsidR="000B30E8" w:rsidRPr="00647D31" w:rsidRDefault="000B30E8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4D3414A2">
          <v:shape id="_x0000_i1441" type="#_x0000_t75" style="width:36pt;height:27pt" o:ole="">
            <v:imagedata r:id="rId826" o:title=""/>
          </v:shape>
          <o:OLEObject Type="Embed" ProgID="Equation.DSMT4" ShapeID="_x0000_i1441" DrawAspect="Content" ObjectID="_1659971963" r:id="rId827"/>
        </w:object>
      </w:r>
    </w:p>
    <w:p w14:paraId="64C37466" w14:textId="519F6DDA" w:rsidR="000B30E8" w:rsidRPr="00647D31" w:rsidRDefault="000B30E8" w:rsidP="003D4D88">
      <w:pPr>
        <w:pStyle w:val="ListParagraph"/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2DC5C935">
          <v:shape id="_x0000_i1442" type="#_x0000_t75" style="width:60pt;height:18pt" o:ole="">
            <v:imagedata r:id="rId828" o:title=""/>
          </v:shape>
          <o:OLEObject Type="Embed" ProgID="Equation.DSMT4" ShapeID="_x0000_i1442" DrawAspect="Content" ObjectID="_1659971964" r:id="rId829"/>
        </w:object>
      </w:r>
      <w:r w:rsidRPr="00647D31">
        <w:br/>
      </w:r>
      <w:r w:rsidR="005D4AAA" w:rsidRPr="00647D31">
        <w:t>Similar,</w:t>
      </w:r>
    </w:p>
    <w:p w14:paraId="230F6581" w14:textId="6D875572" w:rsidR="005D4AAA" w:rsidRPr="00647D31" w:rsidRDefault="005D4AAA" w:rsidP="003D4D88">
      <w:pPr>
        <w:pStyle w:val="ListParagraph"/>
      </w:pPr>
      <w:r w:rsidRPr="00647D31">
        <w:rPr>
          <w:position w:val="-20"/>
        </w:rPr>
        <w:object w:dxaOrig="1180" w:dyaOrig="520" w14:anchorId="5A341B5C">
          <v:shape id="_x0000_i1443" type="#_x0000_t75" style="width:60pt;height:27pt" o:ole="">
            <v:imagedata r:id="rId830" o:title=""/>
          </v:shape>
          <o:OLEObject Type="Embed" ProgID="Equation.DSMT4" ShapeID="_x0000_i1443" DrawAspect="Content" ObjectID="_1659971965" r:id="rId831"/>
        </w:object>
      </w:r>
    </w:p>
    <w:p w14:paraId="20B5BAB1" w14:textId="54742B77" w:rsidR="005D4AAA" w:rsidRPr="00647D31" w:rsidRDefault="005D4AAA" w:rsidP="003D4D88">
      <w:pPr>
        <w:pStyle w:val="ListParagraph"/>
        <w:tabs>
          <w:tab w:val="left" w:pos="1170"/>
        </w:tabs>
      </w:pPr>
      <w:r w:rsidRPr="00647D31">
        <w:tab/>
      </w:r>
      <w:r w:rsidRPr="00647D31">
        <w:rPr>
          <w:position w:val="-20"/>
        </w:rPr>
        <w:object w:dxaOrig="740" w:dyaOrig="520" w14:anchorId="1C0A7C87">
          <v:shape id="_x0000_i1444" type="#_x0000_t75" style="width:36pt;height:27pt" o:ole="">
            <v:imagedata r:id="rId832" o:title=""/>
          </v:shape>
          <o:OLEObject Type="Embed" ProgID="Equation.DSMT4" ShapeID="_x0000_i1444" DrawAspect="Content" ObjectID="_1659971966" r:id="rId833"/>
        </w:object>
      </w:r>
    </w:p>
    <w:p w14:paraId="690F8F3D" w14:textId="525E9169" w:rsidR="00335884" w:rsidRPr="00647D31" w:rsidRDefault="005D4AAA" w:rsidP="003D4D88">
      <w:pPr>
        <w:tabs>
          <w:tab w:val="left" w:pos="117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1180" w:dyaOrig="340" w14:anchorId="5958144B">
          <v:shape id="_x0000_i1445" type="#_x0000_t75" style="width:60pt;height:18pt" o:ole="">
            <v:imagedata r:id="rId834" o:title=""/>
          </v:shape>
          <o:OLEObject Type="Embed" ProgID="Equation.DSMT4" ShapeID="_x0000_i1445" DrawAspect="Content" ObjectID="_1659971967" r:id="rId835"/>
        </w:object>
      </w:r>
    </w:p>
    <w:p w14:paraId="61CD77E5" w14:textId="5C11ACD6" w:rsidR="00335884" w:rsidRPr="00647D31" w:rsidRDefault="00335884" w:rsidP="003D4D88">
      <w:pPr>
        <w:spacing w:line="360" w:lineRule="auto"/>
        <w:ind w:left="720"/>
      </w:pPr>
      <w:r w:rsidRPr="00647D31">
        <w:t xml:space="preserve">Wish, we lead to: </w:t>
      </w:r>
      <w:r w:rsidRPr="00647D31">
        <w:rPr>
          <w:position w:val="-10"/>
        </w:rPr>
        <w:object w:dxaOrig="2160" w:dyaOrig="340" w14:anchorId="0793A432">
          <v:shape id="_x0000_i1446" type="#_x0000_t75" style="width:108pt;height:18pt" o:ole="">
            <v:imagedata r:id="rId836" o:title=""/>
          </v:shape>
          <o:OLEObject Type="Embed" ProgID="Equation.DSMT4" ShapeID="_x0000_i1446" DrawAspect="Content" ObjectID="_1659971968" r:id="rId837"/>
        </w:object>
      </w:r>
    </w:p>
    <w:p w14:paraId="2D20694E" w14:textId="20FBDFD3" w:rsidR="00335884" w:rsidRPr="00647D31" w:rsidRDefault="00120E7F" w:rsidP="003D4D88">
      <w:pPr>
        <w:ind w:left="720"/>
      </w:pPr>
      <w:r w:rsidRPr="00647D31">
        <w:t xml:space="preserve">We can construct 2 perpendicular lines intersect at a point </w:t>
      </w:r>
      <w:r w:rsidRPr="00647D31">
        <w:rPr>
          <w:i/>
        </w:rPr>
        <w:t>G</w:t>
      </w:r>
      <w:r w:rsidRPr="00647D31">
        <w:t xml:space="preserve">, then we use to measure the distance from the point </w:t>
      </w:r>
      <w:r w:rsidRPr="00647D31">
        <w:rPr>
          <w:i/>
        </w:rPr>
        <w:t>G</w:t>
      </w:r>
      <w:r w:rsidRPr="00647D31">
        <w:t xml:space="preserve"> to get the points </w:t>
      </w:r>
      <w:r w:rsidRPr="00647D31">
        <w:rPr>
          <w:i/>
        </w:rPr>
        <w:t>B</w:t>
      </w:r>
      <w:r w:rsidRPr="00647D31">
        <w:t xml:space="preserve">, </w:t>
      </w:r>
      <w:r w:rsidRPr="00647D31">
        <w:rPr>
          <w:i/>
        </w:rPr>
        <w:t>C</w:t>
      </w:r>
      <w:r w:rsidRPr="00647D31">
        <w:t xml:space="preserve">, </w:t>
      </w:r>
      <w:r w:rsidRPr="00647D31">
        <w:rPr>
          <w:i/>
        </w:rPr>
        <w:t>M</w:t>
      </w:r>
      <w:r w:rsidRPr="00647D31">
        <w:t xml:space="preserve">, &amp; </w:t>
      </w:r>
      <w:r w:rsidRPr="00647D31">
        <w:rPr>
          <w:i/>
        </w:rPr>
        <w:t>N</w:t>
      </w:r>
      <w:r w:rsidRPr="00647D31">
        <w:t>.</w:t>
      </w:r>
    </w:p>
    <w:p w14:paraId="79C670EC" w14:textId="7E8AADB1" w:rsidR="00120E7F" w:rsidRPr="00647D31" w:rsidRDefault="00120E7F" w:rsidP="003D4D88">
      <w:pPr>
        <w:spacing w:line="480" w:lineRule="auto"/>
        <w:ind w:left="720"/>
      </w:pPr>
      <w:r w:rsidRPr="00647D31">
        <w:t xml:space="preserve">By extending the segment </w:t>
      </w:r>
      <w:r w:rsidRPr="00647D31">
        <w:rPr>
          <w:i/>
        </w:rPr>
        <w:t>BN</w:t>
      </w:r>
      <w:r w:rsidRPr="00647D31">
        <w:t xml:space="preserve"> and </w:t>
      </w:r>
      <w:r w:rsidRPr="00647D31">
        <w:rPr>
          <w:i/>
        </w:rPr>
        <w:t>CM</w:t>
      </w:r>
      <w:r w:rsidRPr="00647D31">
        <w:t xml:space="preserve"> with equal distance and which it will intersect at point </w:t>
      </w:r>
      <w:r w:rsidRPr="00647D31">
        <w:rPr>
          <w:i/>
        </w:rPr>
        <w:t>A</w:t>
      </w:r>
      <w:r w:rsidRPr="00647D31">
        <w:t>.</w:t>
      </w:r>
    </w:p>
    <w:p w14:paraId="5D3C13FA" w14:textId="52D16842" w:rsidR="00335884" w:rsidRPr="00647D31" w:rsidRDefault="00106771" w:rsidP="003D4D88">
      <w:pPr>
        <w:pStyle w:val="ListParagraph"/>
        <w:numPr>
          <w:ilvl w:val="0"/>
          <w:numId w:val="12"/>
        </w:numPr>
      </w:pPr>
      <w:r w:rsidRPr="00647D31">
        <w:t xml:space="preserve">Since </w:t>
      </w:r>
      <w:r w:rsidR="004E33CE" w:rsidRPr="00647D31">
        <w:rPr>
          <w:position w:val="-10"/>
        </w:rPr>
        <w:object w:dxaOrig="1020" w:dyaOrig="320" w14:anchorId="61C63788">
          <v:shape id="_x0000_i1447" type="#_x0000_t75" style="width:51pt;height:15pt" o:ole="">
            <v:imagedata r:id="rId838" o:title=""/>
          </v:shape>
          <o:OLEObject Type="Embed" ProgID="Equation.DSMT4" ShapeID="_x0000_i1447" DrawAspect="Content" ObjectID="_1659971969" r:id="rId839"/>
        </w:object>
      </w:r>
      <w:r w:rsidR="004E33CE" w:rsidRPr="00647D31">
        <w:t xml:space="preserve"> &amp; </w:t>
      </w:r>
      <w:r w:rsidRPr="00647D31">
        <w:rPr>
          <w:position w:val="-6"/>
        </w:rPr>
        <w:object w:dxaOrig="1080" w:dyaOrig="279" w14:anchorId="774955AF">
          <v:shape id="_x0000_i1448" type="#_x0000_t75" style="width:54pt;height:15pt" o:ole="">
            <v:imagedata r:id="rId821" o:title=""/>
          </v:shape>
          <o:OLEObject Type="Embed" ProgID="Equation.DSMT4" ShapeID="_x0000_i1448" DrawAspect="Content" ObjectID="_1659971970" r:id="rId840"/>
        </w:object>
      </w:r>
    </w:p>
    <w:p w14:paraId="469984EB" w14:textId="3EB461CB" w:rsidR="004E33CE" w:rsidRPr="00647D31" w:rsidRDefault="004E33CE" w:rsidP="003D4D88">
      <w:pPr>
        <w:pStyle w:val="ListParagraph"/>
      </w:pPr>
      <w:r w:rsidRPr="00647D31">
        <w:t xml:space="preserve">The parallelogram </w:t>
      </w:r>
      <w:r w:rsidRPr="00647D31">
        <w:rPr>
          <w:i/>
        </w:rPr>
        <w:t>BPDM</w:t>
      </w:r>
      <w:r w:rsidRPr="00647D31">
        <w:t xml:space="preserve">, </w:t>
      </w:r>
      <w:r w:rsidR="004A7567" w:rsidRPr="00647D31">
        <w:rPr>
          <w:position w:val="-6"/>
        </w:rPr>
        <w:object w:dxaOrig="1640" w:dyaOrig="279" w14:anchorId="65D544D7">
          <v:shape id="_x0000_i1449" type="#_x0000_t75" style="width:81pt;height:15pt" o:ole="">
            <v:imagedata r:id="rId841" o:title=""/>
          </v:shape>
          <o:OLEObject Type="Embed" ProgID="Equation.DSMT4" ShapeID="_x0000_i1449" DrawAspect="Content" ObjectID="_1659971971" r:id="rId842"/>
        </w:object>
      </w:r>
    </w:p>
    <w:p w14:paraId="29188270" w14:textId="3521C260" w:rsidR="004A7567" w:rsidRPr="00647D31" w:rsidRDefault="004A7567" w:rsidP="003D4D88">
      <w:pPr>
        <w:pStyle w:val="ListParagraph"/>
        <w:spacing w:line="360" w:lineRule="auto"/>
      </w:pPr>
      <w:r w:rsidRPr="00647D31">
        <w:t xml:space="preserve">Then </w:t>
      </w:r>
      <w:r w:rsidRPr="00647D31">
        <w:rPr>
          <w:position w:val="-10"/>
        </w:rPr>
        <w:object w:dxaOrig="2100" w:dyaOrig="340" w14:anchorId="0D768ED4">
          <v:shape id="_x0000_i1450" type="#_x0000_t75" style="width:105pt;height:18pt" o:ole="">
            <v:imagedata r:id="rId843" o:title=""/>
          </v:shape>
          <o:OLEObject Type="Embed" ProgID="Equation.DSMT4" ShapeID="_x0000_i1450" DrawAspect="Content" ObjectID="_1659971972" r:id="rId844"/>
        </w:object>
      </w:r>
    </w:p>
    <w:p w14:paraId="6B2AA7A7" w14:textId="3DCDB90B" w:rsidR="004A7567" w:rsidRPr="00647D31" w:rsidRDefault="004A7567" w:rsidP="003D4D88">
      <w:pPr>
        <w:pStyle w:val="ListParagraph"/>
      </w:pPr>
      <w:r w:rsidRPr="00647D31">
        <w:rPr>
          <w:position w:val="-10"/>
        </w:rPr>
        <w:object w:dxaOrig="1020" w:dyaOrig="320" w14:anchorId="554C8EC7">
          <v:shape id="_x0000_i1451" type="#_x0000_t75" style="width:51pt;height:15pt" o:ole="">
            <v:imagedata r:id="rId845" o:title=""/>
          </v:shape>
          <o:OLEObject Type="Embed" ProgID="Equation.DSMT4" ShapeID="_x0000_i1451" DrawAspect="Content" ObjectID="_1659971973" r:id="rId846"/>
        </w:object>
      </w:r>
      <w:r w:rsidRPr="00647D31">
        <w:t xml:space="preserve"> and </w:t>
      </w:r>
      <w:r w:rsidRPr="00647D31">
        <w:rPr>
          <w:i/>
        </w:rPr>
        <w:t>M</w:t>
      </w:r>
      <w:r w:rsidRPr="00647D31">
        <w:t xml:space="preserve"> is the intersection of the diagonals of the parallelogram </w:t>
      </w:r>
      <w:r w:rsidRPr="00647D31">
        <w:rPr>
          <w:i/>
        </w:rPr>
        <w:t>ADCN</w:t>
      </w:r>
      <w:r w:rsidRPr="00647D31">
        <w:t>, then</w:t>
      </w:r>
    </w:p>
    <w:p w14:paraId="1840A39B" w14:textId="453A77BE" w:rsidR="00937A1C" w:rsidRPr="00647D31" w:rsidRDefault="00937A1C" w:rsidP="003D4D88">
      <w:pPr>
        <w:pStyle w:val="ListParagraph"/>
        <w:spacing w:line="480" w:lineRule="auto"/>
      </w:pPr>
      <w:r w:rsidRPr="00647D31">
        <w:rPr>
          <w:position w:val="-10"/>
        </w:rPr>
        <w:object w:dxaOrig="2100" w:dyaOrig="340" w14:anchorId="592330A5">
          <v:shape id="_x0000_i1452" type="#_x0000_t75" style="width:105pt;height:18pt" o:ole="">
            <v:imagedata r:id="rId847" o:title=""/>
          </v:shape>
          <o:OLEObject Type="Embed" ProgID="Equation.DSMT4" ShapeID="_x0000_i1452" DrawAspect="Content" ObjectID="_1659971974" r:id="rId848"/>
        </w:object>
      </w:r>
    </w:p>
    <w:p w14:paraId="4928801C" w14:textId="7A79C806" w:rsidR="00C81520" w:rsidRPr="00647D31" w:rsidRDefault="00C81520" w:rsidP="003D4D88">
      <w:pPr>
        <w:pStyle w:val="ListParagraph"/>
        <w:numPr>
          <w:ilvl w:val="0"/>
          <w:numId w:val="12"/>
        </w:numPr>
      </w:pPr>
      <w:r w:rsidRPr="00647D31">
        <w:rPr>
          <w:position w:val="-10"/>
        </w:rPr>
        <w:object w:dxaOrig="2620" w:dyaOrig="340" w14:anchorId="37CC59AB">
          <v:shape id="_x0000_i1453" type="#_x0000_t75" style="width:132pt;height:18pt" o:ole="">
            <v:imagedata r:id="rId849" o:title=""/>
          </v:shape>
          <o:OLEObject Type="Embed" ProgID="Equation.DSMT4" ShapeID="_x0000_i1453" DrawAspect="Content" ObjectID="_1659971975" r:id="rId850"/>
        </w:object>
      </w:r>
      <w:r w:rsidRPr="00647D31">
        <w:t xml:space="preserve">, then </w:t>
      </w:r>
      <w:r w:rsidRPr="00647D31">
        <w:rPr>
          <w:position w:val="-6"/>
        </w:rPr>
        <w:object w:dxaOrig="1020" w:dyaOrig="279" w14:anchorId="6CA86607">
          <v:shape id="_x0000_i1454" type="#_x0000_t75" style="width:51pt;height:15pt" o:ole="">
            <v:imagedata r:id="rId851" o:title=""/>
          </v:shape>
          <o:OLEObject Type="Embed" ProgID="Equation.DSMT4" ShapeID="_x0000_i1454" DrawAspect="Content" ObjectID="_1659971976" r:id="rId852"/>
        </w:object>
      </w:r>
    </w:p>
    <w:p w14:paraId="6FB52215" w14:textId="104F6B36" w:rsidR="00C81520" w:rsidRPr="00647D31" w:rsidRDefault="00C81520" w:rsidP="003D4D88">
      <w:pPr>
        <w:pStyle w:val="ListParagraph"/>
        <w:spacing w:line="360" w:lineRule="auto"/>
      </w:pPr>
      <w:r w:rsidRPr="00647D31">
        <w:rPr>
          <w:position w:val="-10"/>
        </w:rPr>
        <w:object w:dxaOrig="2600" w:dyaOrig="340" w14:anchorId="51F79C0C">
          <v:shape id="_x0000_i1455" type="#_x0000_t75" style="width:129pt;height:18pt" o:ole="">
            <v:imagedata r:id="rId853" o:title=""/>
          </v:shape>
          <o:OLEObject Type="Embed" ProgID="Equation.DSMT4" ShapeID="_x0000_i1455" DrawAspect="Content" ObjectID="_1659971977" r:id="rId854"/>
        </w:object>
      </w:r>
      <w:r w:rsidRPr="00647D31">
        <w:t xml:space="preserve">, then </w:t>
      </w:r>
      <w:r w:rsidRPr="00647D31">
        <w:rPr>
          <w:position w:val="-4"/>
        </w:rPr>
        <w:object w:dxaOrig="1020" w:dyaOrig="260" w14:anchorId="7B374C70">
          <v:shape id="_x0000_i1456" type="#_x0000_t75" style="width:51pt;height:12pt" o:ole="">
            <v:imagedata r:id="rId855" o:title=""/>
          </v:shape>
          <o:OLEObject Type="Embed" ProgID="Equation.DSMT4" ShapeID="_x0000_i1456" DrawAspect="Content" ObjectID="_1659971978" r:id="rId856"/>
        </w:object>
      </w:r>
    </w:p>
    <w:p w14:paraId="1280066A" w14:textId="499397EB" w:rsidR="004D6770" w:rsidRPr="00647D31" w:rsidRDefault="00C81520" w:rsidP="003D4D88">
      <w:pPr>
        <w:pStyle w:val="ListParagraph"/>
      </w:pPr>
      <w:r w:rsidRPr="00647D31">
        <w:t>Therefore</w:t>
      </w:r>
      <w:r w:rsidR="001D0097">
        <w:t>,</w:t>
      </w:r>
      <w:r w:rsidRPr="00647D31">
        <w:t xml:space="preserve"> the triangle </w:t>
      </w:r>
      <w:r w:rsidRPr="00647D31">
        <w:rPr>
          <w:i/>
        </w:rPr>
        <w:t>ADP</w:t>
      </w:r>
      <w:r w:rsidRPr="00647D31">
        <w:t xml:space="preserve"> is right triangle at point </w:t>
      </w:r>
      <w:r w:rsidRPr="00647D31">
        <w:rPr>
          <w:i/>
        </w:rPr>
        <w:t>D</w:t>
      </w:r>
      <w:r w:rsidRPr="00647D31">
        <w:t>.</w:t>
      </w:r>
    </w:p>
    <w:p w14:paraId="700FC180" w14:textId="7E91742E" w:rsidR="00E874DC" w:rsidRPr="00647D31" w:rsidRDefault="00E874DC" w:rsidP="003D4D88"/>
    <w:p w14:paraId="2CEFF136" w14:textId="1820DE64" w:rsidR="004967A7" w:rsidRPr="00647D31" w:rsidRDefault="004967A7" w:rsidP="003D4D88">
      <w:pPr>
        <w:spacing w:line="240" w:lineRule="auto"/>
      </w:pPr>
      <w:r w:rsidRPr="00647D31">
        <w:br w:type="page"/>
      </w:r>
    </w:p>
    <w:p w14:paraId="1F9153D2" w14:textId="12AB43C2" w:rsidR="00E874DC" w:rsidRPr="00552231" w:rsidRDefault="00E874DC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552231">
        <w:rPr>
          <w:b/>
          <w:i/>
          <w:color w:val="0000CC"/>
          <w:sz w:val="28"/>
          <w:szCs w:val="28"/>
        </w:rPr>
        <w:lastRenderedPageBreak/>
        <w:t>Exercise</w:t>
      </w:r>
      <w:r w:rsidRPr="00552231">
        <w:rPr>
          <w:b/>
          <w:i/>
          <w:color w:val="0000CC"/>
          <w:sz w:val="28"/>
          <w:szCs w:val="28"/>
        </w:rPr>
        <w:tab/>
        <w:t xml:space="preserve"> </w:t>
      </w:r>
      <w:r w:rsidRPr="00552231">
        <w:rPr>
          <w:b/>
          <w:color w:val="0000CC"/>
          <w:sz w:val="28"/>
          <w:szCs w:val="28"/>
        </w:rPr>
        <w:t>27</w:t>
      </w:r>
    </w:p>
    <w:p w14:paraId="25495444" w14:textId="136B2253" w:rsidR="00E874DC" w:rsidRPr="00647D31" w:rsidRDefault="00E1457D" w:rsidP="003D4D88"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6B6C47" w:rsidRPr="00647D31">
        <w:t xml:space="preserve"> We take </w:t>
      </w:r>
      <w:r w:rsidR="006B6C47" w:rsidRPr="00647D31">
        <w:rPr>
          <w:i/>
        </w:rPr>
        <w:t>M</w:t>
      </w:r>
      <w:r w:rsidR="006B6C47" w:rsidRPr="00647D31">
        <w:t xml:space="preserve"> the middle point of the segment </w:t>
      </w:r>
      <w:r w:rsidR="006B6C47" w:rsidRPr="00647D31">
        <w:rPr>
          <w:i/>
        </w:rPr>
        <w:t>OA</w:t>
      </w:r>
      <w:r w:rsidR="006B6C47" w:rsidRPr="00647D31">
        <w:t xml:space="preserve">, </w:t>
      </w:r>
      <w:r w:rsidR="006B6C47" w:rsidRPr="00647D31">
        <w:rPr>
          <w:i/>
        </w:rPr>
        <w:t>N</w:t>
      </w:r>
      <w:r w:rsidR="00DC0BBC" w:rsidRPr="00647D31">
        <w:rPr>
          <w:i/>
        </w:rPr>
        <w:t xml:space="preserve"> </w:t>
      </w:r>
      <w:r w:rsidR="006B6C47" w:rsidRPr="00647D31">
        <w:t xml:space="preserve">the middle point of segment </w:t>
      </w:r>
      <w:r w:rsidR="006B6C47" w:rsidRPr="00647D31">
        <w:rPr>
          <w:i/>
        </w:rPr>
        <w:t>OB</w:t>
      </w:r>
      <w:r w:rsidR="006B6C47" w:rsidRPr="00647D31">
        <w:t>.</w:t>
      </w:r>
    </w:p>
    <w:p w14:paraId="1BBFCADF" w14:textId="75B65074" w:rsidR="00EC648C" w:rsidRPr="00647D31" w:rsidRDefault="00EC648C" w:rsidP="00552231">
      <w:pPr>
        <w:spacing w:line="360" w:lineRule="auto"/>
      </w:pPr>
      <w:r w:rsidRPr="00647D31">
        <w:t xml:space="preserve">Show that </w:t>
      </w:r>
      <w:r w:rsidRPr="00647D31">
        <w:rPr>
          <w:i/>
        </w:rPr>
        <w:t>DEMN</w:t>
      </w:r>
      <w:r w:rsidRPr="00647D31">
        <w:t xml:space="preserve"> is a parallelogram.</w:t>
      </w:r>
    </w:p>
    <w:p w14:paraId="0932784B" w14:textId="77777777" w:rsidR="00E874DC" w:rsidRPr="00647D31" w:rsidRDefault="00E874DC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764D1BA" w14:textId="405123DD" w:rsidR="00E6540D" w:rsidRPr="00647D31" w:rsidRDefault="00E6540D" w:rsidP="003D4D88">
      <w:pPr>
        <w:spacing w:line="360" w:lineRule="auto"/>
        <w:ind w:left="360"/>
        <w:jc w:val="center"/>
        <w:rPr>
          <w:i/>
        </w:rPr>
      </w:pPr>
      <w:r w:rsidRPr="00647D31">
        <w:rPr>
          <w:noProof/>
        </w:rPr>
        <w:drawing>
          <wp:inline distT="0" distB="0" distL="0" distR="0" wp14:anchorId="03D9A6D0" wp14:editId="4FE11EA7">
            <wp:extent cx="2086707" cy="1828800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208670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D8293" w14:textId="149FF41E" w:rsidR="00E874DC" w:rsidRPr="00647D31" w:rsidRDefault="003561DD" w:rsidP="003D4D88">
      <w:pPr>
        <w:ind w:left="360"/>
      </w:pPr>
      <w:r w:rsidRPr="00647D31">
        <w:rPr>
          <w:i/>
        </w:rPr>
        <w:t>DE</w:t>
      </w:r>
      <w:r w:rsidRPr="00647D31">
        <w:t xml:space="preserve"> &amp; </w:t>
      </w:r>
      <w:r w:rsidRPr="00647D31">
        <w:rPr>
          <w:i/>
        </w:rPr>
        <w:t>MN</w:t>
      </w:r>
      <w:r w:rsidRPr="00647D31">
        <w:t xml:space="preserve"> are parallel to </w:t>
      </w:r>
      <w:r w:rsidRPr="00647D31">
        <w:rPr>
          <w:i/>
        </w:rPr>
        <w:t>AB</w:t>
      </w:r>
      <w:r w:rsidR="00E6540D" w:rsidRPr="00647D31">
        <w:t xml:space="preserve"> and equals to </w:t>
      </w:r>
      <w:r w:rsidR="00E6540D" w:rsidRPr="00647D31">
        <w:rPr>
          <w:position w:val="-20"/>
        </w:rPr>
        <w:object w:dxaOrig="660" w:dyaOrig="520" w14:anchorId="16DA99F2">
          <v:shape id="_x0000_i1457" type="#_x0000_t75" style="width:33pt;height:27pt" o:ole="">
            <v:imagedata r:id="rId858" o:title=""/>
          </v:shape>
          <o:OLEObject Type="Embed" ProgID="Equation.DSMT4" ShapeID="_x0000_i1457" DrawAspect="Content" ObjectID="_1659971979" r:id="rId859"/>
        </w:object>
      </w:r>
      <w:r w:rsidR="00E6540D" w:rsidRPr="00647D31">
        <w:t xml:space="preserve"> </w:t>
      </w:r>
    </w:p>
    <w:p w14:paraId="100DFA3B" w14:textId="0149E569" w:rsidR="00E6540D" w:rsidRPr="00647D31" w:rsidRDefault="00E6540D" w:rsidP="003D4D88">
      <w:pPr>
        <w:spacing w:line="360" w:lineRule="auto"/>
        <w:ind w:left="360"/>
      </w:pPr>
      <w:r w:rsidRPr="00647D31">
        <w:t xml:space="preserve">That implies to </w:t>
      </w:r>
      <w:r w:rsidRPr="00647D31">
        <w:rPr>
          <w:position w:val="-10"/>
        </w:rPr>
        <w:object w:dxaOrig="1060" w:dyaOrig="320" w14:anchorId="59FFD859">
          <v:shape id="_x0000_i1458" type="#_x0000_t75" style="width:54pt;height:15pt" o:ole="">
            <v:imagedata r:id="rId860" o:title=""/>
          </v:shape>
          <o:OLEObject Type="Embed" ProgID="Equation.DSMT4" ShapeID="_x0000_i1458" DrawAspect="Content" ObjectID="_1659971980" r:id="rId861"/>
        </w:object>
      </w:r>
      <w:r w:rsidR="00482987" w:rsidRPr="00647D31">
        <w:t>.</w:t>
      </w:r>
    </w:p>
    <w:p w14:paraId="0AF2A87E" w14:textId="0B459DB5" w:rsidR="00482987" w:rsidRPr="00647D31" w:rsidRDefault="00482987" w:rsidP="003D4D88">
      <w:pPr>
        <w:ind w:left="360"/>
      </w:pPr>
      <w:r w:rsidRPr="00647D31">
        <w:t>Therefore</w:t>
      </w:r>
      <w:r w:rsidR="00552231">
        <w:t>,</w:t>
      </w:r>
      <w:r w:rsidRPr="00647D31">
        <w:t xml:space="preserve"> </w:t>
      </w:r>
      <w:r w:rsidRPr="00647D31">
        <w:rPr>
          <w:i/>
        </w:rPr>
        <w:t>DEMN</w:t>
      </w:r>
      <w:r w:rsidRPr="00647D31">
        <w:t xml:space="preserve"> is a parallelogram</w:t>
      </w:r>
    </w:p>
    <w:p w14:paraId="18E40CED" w14:textId="77777777" w:rsidR="003561DD" w:rsidRPr="00647D31" w:rsidRDefault="003561DD" w:rsidP="003D4D88">
      <w:pPr>
        <w:ind w:left="360"/>
      </w:pPr>
    </w:p>
    <w:p w14:paraId="0A58BBF7" w14:textId="77777777" w:rsidR="009D5F69" w:rsidRPr="00647D31" w:rsidRDefault="009D5F69" w:rsidP="003D4D88">
      <w:pPr>
        <w:ind w:left="360"/>
      </w:pPr>
    </w:p>
    <w:p w14:paraId="02C73D7D" w14:textId="6099BEEE" w:rsidR="00E874DC" w:rsidRPr="00647D31" w:rsidRDefault="00E874DC" w:rsidP="003D4D88"/>
    <w:p w14:paraId="053EA833" w14:textId="70BBA85F" w:rsidR="00DA4A62" w:rsidRPr="00647D31" w:rsidRDefault="00DA4A62" w:rsidP="003D4D88"/>
    <w:p w14:paraId="6AE17D1A" w14:textId="77777777" w:rsidR="00DA4A62" w:rsidRPr="00647D31" w:rsidRDefault="00DA4A62" w:rsidP="003D4D88"/>
    <w:p w14:paraId="12B297FE" w14:textId="77777777" w:rsidR="004967A7" w:rsidRPr="00647D31" w:rsidRDefault="004967A7" w:rsidP="003D4D88"/>
    <w:p w14:paraId="687DB96C" w14:textId="1AD83659" w:rsidR="008D4D79" w:rsidRPr="00647D31" w:rsidRDefault="008D4D79" w:rsidP="003D4D88">
      <w:r w:rsidRPr="00647D31">
        <w:br w:type="page"/>
      </w:r>
    </w:p>
    <w:p w14:paraId="370CBADC" w14:textId="29D532B4" w:rsidR="004967A7" w:rsidRPr="00A82051" w:rsidRDefault="004967A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8</w:t>
      </w:r>
    </w:p>
    <w:p w14:paraId="698CB54A" w14:textId="7A9ABF27" w:rsidR="00472C30" w:rsidRPr="00647D31" w:rsidRDefault="00472C30" w:rsidP="00A82051">
      <w:pPr>
        <w:spacing w:after="120"/>
      </w:pPr>
      <w:r w:rsidRPr="00647D31">
        <w:t xml:space="preserve">Inside the triangle </w:t>
      </w:r>
      <w:r w:rsidRPr="00647D31">
        <w:rPr>
          <w:i/>
        </w:rPr>
        <w:t>ABC</w:t>
      </w:r>
      <w:r w:rsidRPr="00647D31">
        <w:t xml:space="preserve">, the median </w:t>
      </w:r>
      <w:r w:rsidRPr="00647D31">
        <w:rPr>
          <w:i/>
        </w:rPr>
        <w:t>AD</w:t>
      </w:r>
      <w:r w:rsidRPr="00647D31">
        <w:t>,</w:t>
      </w:r>
      <w:r w:rsidRPr="00647D31">
        <w:rPr>
          <w:i/>
        </w:rPr>
        <w:t xml:space="preserve"> BE</w:t>
      </w:r>
      <w:r w:rsidRPr="00647D31">
        <w:t xml:space="preserve">, and </w:t>
      </w:r>
      <w:r w:rsidRPr="00647D31">
        <w:rPr>
          <w:i/>
        </w:rPr>
        <w:t xml:space="preserve">CF </w:t>
      </w:r>
      <w:r w:rsidRPr="00647D31">
        <w:t xml:space="preserve">intersect at a point </w:t>
      </w:r>
      <w:r w:rsidRPr="00647D31">
        <w:rPr>
          <w:i/>
        </w:rPr>
        <w:t>O</w:t>
      </w:r>
      <w:r w:rsidRPr="00647D31">
        <w:t>.</w:t>
      </w:r>
      <w:r w:rsidR="007C1ABD" w:rsidRPr="00647D31">
        <w:t xml:space="preserve"> From the point </w:t>
      </w:r>
      <w:r w:rsidR="007C1ABD" w:rsidRPr="00647D31">
        <w:rPr>
          <w:i/>
        </w:rPr>
        <w:t>F</w:t>
      </w:r>
      <w:r w:rsidR="007C1ABD" w:rsidRPr="00647D31">
        <w:t xml:space="preserve">, draw </w:t>
      </w:r>
      <w:r w:rsidR="007C1ABD" w:rsidRPr="00647D31">
        <w:rPr>
          <w:i/>
        </w:rPr>
        <w:t>FG</w:t>
      </w:r>
      <w:r w:rsidR="007C1ABD" w:rsidRPr="00647D31">
        <w:t xml:space="preserve"> parallel to </w:t>
      </w:r>
      <w:r w:rsidR="007C1ABD" w:rsidRPr="00647D31">
        <w:rPr>
          <w:i/>
        </w:rPr>
        <w:t>AD</w:t>
      </w:r>
      <w:r w:rsidR="007C1ABD" w:rsidRPr="00647D31">
        <w:t xml:space="preserve"> and are equals, then joint </w:t>
      </w:r>
      <w:r w:rsidR="007C1ABD" w:rsidRPr="00647D31">
        <w:rPr>
          <w:i/>
        </w:rPr>
        <w:t>A</w:t>
      </w:r>
      <w:r w:rsidR="007C1ABD" w:rsidRPr="00647D31">
        <w:t xml:space="preserve"> to </w:t>
      </w:r>
      <w:r w:rsidR="007C612F" w:rsidRPr="00647D31">
        <w:rPr>
          <w:i/>
        </w:rPr>
        <w:t>G</w:t>
      </w:r>
      <w:r w:rsidRPr="00647D31">
        <w:t>.</w:t>
      </w:r>
    </w:p>
    <w:p w14:paraId="4CEC6E70" w14:textId="44179A83" w:rsidR="0050081D" w:rsidRPr="00647D31" w:rsidRDefault="0050081D" w:rsidP="003D4D88">
      <w:pPr>
        <w:jc w:val="center"/>
      </w:pPr>
      <w:r w:rsidRPr="00647D31">
        <w:rPr>
          <w:noProof/>
        </w:rPr>
        <w:drawing>
          <wp:inline distT="0" distB="0" distL="0" distR="0" wp14:anchorId="32ADE8A7" wp14:editId="54C30D3B">
            <wp:extent cx="2086276" cy="1554480"/>
            <wp:effectExtent l="0" t="0" r="9525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2"/>
                    <a:stretch>
                      <a:fillRect/>
                    </a:stretch>
                  </pic:blipFill>
                  <pic:spPr>
                    <a:xfrm>
                      <a:off x="0" y="0"/>
                      <a:ext cx="208627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3CE0B" w14:textId="43BE48C3" w:rsidR="00472C30" w:rsidRPr="00647D31" w:rsidRDefault="00472C30" w:rsidP="00A82051">
      <w:pPr>
        <w:spacing w:line="360" w:lineRule="auto"/>
      </w:pPr>
      <w:r w:rsidRPr="00647D31">
        <w:t>Show that</w:t>
      </w:r>
      <w:r w:rsidR="000F3B46" w:rsidRPr="00647D31">
        <w:t xml:space="preserve"> </w:t>
      </w:r>
      <w:r w:rsidR="000F3B46" w:rsidRPr="00647D31">
        <w:rPr>
          <w:position w:val="-6"/>
        </w:rPr>
        <w:object w:dxaOrig="980" w:dyaOrig="279" w14:anchorId="0B87D1A7">
          <v:shape id="_x0000_i1459" type="#_x0000_t75" style="width:48pt;height:15pt" o:ole="">
            <v:imagedata r:id="rId863" o:title=""/>
          </v:shape>
          <o:OLEObject Type="Embed" ProgID="Equation.DSMT4" ShapeID="_x0000_i1459" DrawAspect="Content" ObjectID="_1659971981" r:id="rId864"/>
        </w:object>
      </w:r>
      <w:r w:rsidRPr="00647D31">
        <w:t>.</w:t>
      </w:r>
    </w:p>
    <w:p w14:paraId="2AAC7274" w14:textId="77777777" w:rsidR="004967A7" w:rsidRPr="00647D31" w:rsidRDefault="004967A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CB61F70" w14:textId="0FC08EB1" w:rsidR="0050081D" w:rsidRPr="00647D31" w:rsidRDefault="0050081D" w:rsidP="003D4D88">
      <w:pPr>
        <w:spacing w:line="360" w:lineRule="auto"/>
        <w:ind w:left="360"/>
      </w:pPr>
      <w:r w:rsidRPr="00647D31">
        <w:rPr>
          <w:b/>
          <w:i/>
          <w:color w:val="385623" w:themeColor="accent6" w:themeShade="80"/>
        </w:rPr>
        <w:t>Given</w:t>
      </w:r>
      <w:r w:rsidRPr="00647D31">
        <w:t xml:space="preserve">: </w:t>
      </w:r>
      <w:r w:rsidRPr="00647D31">
        <w:rPr>
          <w:position w:val="-10"/>
        </w:rPr>
        <w:object w:dxaOrig="2580" w:dyaOrig="340" w14:anchorId="55CDA4A4">
          <v:shape id="_x0000_i1460" type="#_x0000_t75" style="width:129pt;height:18pt" o:ole="">
            <v:imagedata r:id="rId865" o:title=""/>
          </v:shape>
          <o:OLEObject Type="Embed" ProgID="Equation.DSMT4" ShapeID="_x0000_i1460" DrawAspect="Content" ObjectID="_1659971982" r:id="rId866"/>
        </w:object>
      </w:r>
    </w:p>
    <w:p w14:paraId="5DF1C541" w14:textId="544D32E4" w:rsidR="0050081D" w:rsidRPr="00647D31" w:rsidRDefault="0050081D" w:rsidP="003D4D88">
      <w:pPr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AFGD</w:t>
      </w:r>
      <w:r w:rsidRPr="00647D31">
        <w:rPr>
          <w:lang w:val="en"/>
        </w:rPr>
        <w:t xml:space="preserve"> is </w:t>
      </w:r>
      <w:r w:rsidR="00D72B2B" w:rsidRPr="00647D31">
        <w:rPr>
          <w:lang w:val="en"/>
        </w:rPr>
        <w:t xml:space="preserve">a </w:t>
      </w:r>
      <w:r w:rsidRPr="00647D31">
        <w:rPr>
          <w:lang w:val="en"/>
        </w:rPr>
        <w:t>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620" w:dyaOrig="340" w14:anchorId="76AD5623">
          <v:shape id="_x0000_i1461" type="#_x0000_t75" style="width:132pt;height:18pt" o:ole="">
            <v:imagedata r:id="rId867" o:title=""/>
          </v:shape>
          <o:OLEObject Type="Embed" ProgID="Equation.DSMT4" ShapeID="_x0000_i1461" DrawAspect="Content" ObjectID="_1659971983" r:id="rId868"/>
        </w:object>
      </w:r>
      <w:r w:rsidR="00512B0F" w:rsidRPr="00647D31">
        <w:t>.</w:t>
      </w:r>
    </w:p>
    <w:p w14:paraId="3890EE7E" w14:textId="6CACF929" w:rsidR="00512B0F" w:rsidRPr="00647D31" w:rsidRDefault="00080C42" w:rsidP="003D4D88">
      <w:pPr>
        <w:spacing w:line="360" w:lineRule="auto"/>
        <w:ind w:left="360"/>
      </w:pPr>
      <w:r w:rsidRPr="00647D31">
        <w:rPr>
          <w:position w:val="-10"/>
        </w:rPr>
        <w:object w:dxaOrig="1480" w:dyaOrig="340" w14:anchorId="2837FD58">
          <v:shape id="_x0000_i1462" type="#_x0000_t75" style="width:75pt;height:18pt" o:ole="">
            <v:imagedata r:id="rId869" o:title=""/>
          </v:shape>
          <o:OLEObject Type="Embed" ProgID="Equation.DSMT4" ShapeID="_x0000_i1462" DrawAspect="Content" ObjectID="_1659971984" r:id="rId870"/>
        </w:object>
      </w:r>
    </w:p>
    <w:p w14:paraId="42DF86EA" w14:textId="331C6FCC" w:rsidR="00080C42" w:rsidRPr="00647D31" w:rsidRDefault="00C4577E" w:rsidP="003D4D88">
      <w:pPr>
        <w:ind w:left="360"/>
      </w:pPr>
      <w:r w:rsidRPr="00647D31">
        <w:t xml:space="preserve">Since </w:t>
      </w:r>
      <w:r w:rsidRPr="00647D31">
        <w:rPr>
          <w:i/>
        </w:rPr>
        <w:t>F</w:t>
      </w:r>
      <w:r w:rsidRPr="00647D31">
        <w:t xml:space="preserve"> is the mid-point of the side </w:t>
      </w:r>
      <w:r w:rsidRPr="00647D31">
        <w:rPr>
          <w:i/>
        </w:rPr>
        <w:t>AB</w:t>
      </w:r>
      <w:r w:rsidRPr="00647D31">
        <w:t xml:space="preserve">, then </w:t>
      </w:r>
      <w:r w:rsidR="00AC5BD1" w:rsidRPr="00647D31">
        <w:rPr>
          <w:position w:val="-6"/>
        </w:rPr>
        <w:object w:dxaOrig="1560" w:dyaOrig="279" w14:anchorId="6F74C475">
          <v:shape id="_x0000_i1463" type="#_x0000_t75" style="width:78pt;height:15pt" o:ole="">
            <v:imagedata r:id="rId871" o:title=""/>
          </v:shape>
          <o:OLEObject Type="Embed" ProgID="Equation.DSMT4" ShapeID="_x0000_i1463" DrawAspect="Content" ObjectID="_1659971985" r:id="rId872"/>
        </w:object>
      </w:r>
      <w:r w:rsidR="00AC5BD1" w:rsidRPr="00647D31">
        <w:t>.</w:t>
      </w:r>
    </w:p>
    <w:p w14:paraId="4D61BC8F" w14:textId="622D11F8" w:rsidR="0058414A" w:rsidRPr="00647D31" w:rsidRDefault="0058414A" w:rsidP="003D4D88">
      <w:pPr>
        <w:spacing w:line="360" w:lineRule="auto"/>
        <w:ind w:left="360"/>
      </w:pPr>
      <w:r w:rsidRPr="00647D31">
        <w:rPr>
          <w:lang w:val="en"/>
        </w:rPr>
        <w:t xml:space="preserve">Then, the quadrilateral </w:t>
      </w:r>
      <w:r w:rsidRPr="00647D31">
        <w:rPr>
          <w:i/>
          <w:lang w:val="en"/>
        </w:rPr>
        <w:t>BFDG</w:t>
      </w:r>
      <w:r w:rsidRPr="00647D31">
        <w:rPr>
          <w:lang w:val="en"/>
        </w:rPr>
        <w:t xml:space="preserve"> is a parallelogram which it result</w:t>
      </w:r>
      <w:r w:rsidR="00437759" w:rsidRPr="00647D31">
        <w:rPr>
          <w:lang w:val="en"/>
        </w:rPr>
        <w:t>s</w:t>
      </w:r>
      <w:r w:rsidRPr="00647D31">
        <w:rPr>
          <w:lang w:val="en"/>
        </w:rPr>
        <w:t xml:space="preserve"> </w:t>
      </w:r>
      <w:r w:rsidR="00437759" w:rsidRPr="00647D31">
        <w:rPr>
          <w:lang w:val="en"/>
        </w:rPr>
        <w:t>to</w:t>
      </w:r>
      <w:r w:rsidRPr="00647D31">
        <w:rPr>
          <w:lang w:val="en"/>
        </w:rPr>
        <w:t xml:space="preserve"> </w:t>
      </w:r>
      <w:r w:rsidRPr="00647D31">
        <w:rPr>
          <w:position w:val="-10"/>
        </w:rPr>
        <w:object w:dxaOrig="2540" w:dyaOrig="340" w14:anchorId="01D7C308">
          <v:shape id="_x0000_i1464" type="#_x0000_t75" style="width:129pt;height:18pt" o:ole="">
            <v:imagedata r:id="rId873" o:title=""/>
          </v:shape>
          <o:OLEObject Type="Embed" ProgID="Equation.DSMT4" ShapeID="_x0000_i1464" DrawAspect="Content" ObjectID="_1659971986" r:id="rId874"/>
        </w:object>
      </w:r>
      <w:r w:rsidRPr="00647D31">
        <w:t>.</w:t>
      </w:r>
    </w:p>
    <w:p w14:paraId="13D024B2" w14:textId="5263053B" w:rsidR="00AC5BD1" w:rsidRPr="00647D31" w:rsidRDefault="00075956" w:rsidP="003D4D88">
      <w:pPr>
        <w:ind w:left="360"/>
      </w:pPr>
      <w:r w:rsidRPr="00647D31">
        <w:t xml:space="preserve">So, </w:t>
      </w:r>
      <w:r w:rsidRPr="00647D31">
        <w:rPr>
          <w:position w:val="-10"/>
        </w:rPr>
        <w:object w:dxaOrig="1579" w:dyaOrig="320" w14:anchorId="40387EBE">
          <v:shape id="_x0000_i1465" type="#_x0000_t75" style="width:78pt;height:15pt" o:ole="">
            <v:imagedata r:id="rId875" o:title=""/>
          </v:shape>
          <o:OLEObject Type="Embed" ProgID="Equation.DSMT4" ShapeID="_x0000_i1465" DrawAspect="Content" ObjectID="_1659971987" r:id="rId876"/>
        </w:object>
      </w:r>
    </w:p>
    <w:p w14:paraId="4B485D5C" w14:textId="08C3E0A2" w:rsidR="00075956" w:rsidRPr="00647D31" w:rsidRDefault="006E457F" w:rsidP="003D4D88">
      <w:pPr>
        <w:spacing w:line="360" w:lineRule="auto"/>
        <w:ind w:left="360"/>
      </w:pPr>
      <w:r w:rsidRPr="00647D31">
        <w:rPr>
          <w:i/>
        </w:rPr>
        <w:t xml:space="preserve">Given that </w:t>
      </w:r>
      <w:r w:rsidR="00075956" w:rsidRPr="00647D31">
        <w:rPr>
          <w:i/>
        </w:rPr>
        <w:t>D &amp; F</w:t>
      </w:r>
      <w:r w:rsidR="00075956" w:rsidRPr="00647D31">
        <w:t xml:space="preserve"> are midpoints, then </w:t>
      </w:r>
      <w:r w:rsidR="00075956" w:rsidRPr="00647D31">
        <w:rPr>
          <w:position w:val="-20"/>
        </w:rPr>
        <w:object w:dxaOrig="1760" w:dyaOrig="520" w14:anchorId="5419B061">
          <v:shape id="_x0000_i1466" type="#_x0000_t75" style="width:87pt;height:27pt" o:ole="">
            <v:imagedata r:id="rId877" o:title=""/>
          </v:shape>
          <o:OLEObject Type="Embed" ProgID="Equation.DSMT4" ShapeID="_x0000_i1466" DrawAspect="Content" ObjectID="_1659971988" r:id="rId878"/>
        </w:object>
      </w:r>
      <w:r w:rsidR="00075956" w:rsidRPr="00647D31">
        <w:t xml:space="preserve"> </w:t>
      </w:r>
    </w:p>
    <w:p w14:paraId="7E4FE0CC" w14:textId="1164EA7C" w:rsidR="0050081D" w:rsidRPr="00647D31" w:rsidRDefault="00E46F6D" w:rsidP="003D4D88">
      <w:pPr>
        <w:spacing w:line="360" w:lineRule="auto"/>
        <w:ind w:left="360"/>
      </w:pPr>
      <w:r w:rsidRPr="00647D31">
        <w:t xml:space="preserve">And </w:t>
      </w:r>
      <w:r w:rsidR="00AD01AB" w:rsidRPr="00647D31">
        <w:rPr>
          <w:position w:val="-10"/>
        </w:rPr>
        <w:object w:dxaOrig="980" w:dyaOrig="320" w14:anchorId="7B96104A">
          <v:shape id="_x0000_i1467" type="#_x0000_t75" style="width:48pt;height:15pt" o:ole="">
            <v:imagedata r:id="rId879" o:title=""/>
          </v:shape>
          <o:OLEObject Type="Embed" ProgID="Equation.DSMT4" ShapeID="_x0000_i1467" DrawAspect="Content" ObjectID="_1659971989" r:id="rId880"/>
        </w:object>
      </w:r>
      <w:r w:rsidR="00AD01AB" w:rsidRPr="00647D31">
        <w:t xml:space="preserve"> &amp; </w:t>
      </w:r>
      <w:r w:rsidR="00AD01AB" w:rsidRPr="00647D31">
        <w:rPr>
          <w:position w:val="-6"/>
        </w:rPr>
        <w:object w:dxaOrig="980" w:dyaOrig="279" w14:anchorId="311A5D83">
          <v:shape id="_x0000_i1468" type="#_x0000_t75" style="width:48pt;height:15pt" o:ole="">
            <v:imagedata r:id="rId881" o:title=""/>
          </v:shape>
          <o:OLEObject Type="Embed" ProgID="Equation.DSMT4" ShapeID="_x0000_i1468" DrawAspect="Content" ObjectID="_1659971990" r:id="rId882"/>
        </w:object>
      </w:r>
      <w:r w:rsidR="00AD01AB" w:rsidRPr="00647D31">
        <w:t xml:space="preserve">, then </w:t>
      </w:r>
      <w:r w:rsidR="00AD01AB" w:rsidRPr="00647D31">
        <w:rPr>
          <w:i/>
        </w:rPr>
        <w:t>BGCE</w:t>
      </w:r>
      <w:r w:rsidR="00AD01AB" w:rsidRPr="00647D31">
        <w:t xml:space="preserve"> is a parallelogram</w:t>
      </w:r>
      <w:r w:rsidR="006E457F" w:rsidRPr="00647D31">
        <w:t>.</w:t>
      </w:r>
    </w:p>
    <w:p w14:paraId="5D8D50E3" w14:textId="2782184D" w:rsidR="006E457F" w:rsidRPr="00647D31" w:rsidRDefault="006E457F" w:rsidP="003D4D88">
      <w:pPr>
        <w:ind w:left="360"/>
      </w:pPr>
      <w:r w:rsidRPr="00647D31">
        <w:t xml:space="preserve">Therefore, </w:t>
      </w:r>
      <w:r w:rsidRPr="00647D31">
        <w:rPr>
          <w:position w:val="-6"/>
        </w:rPr>
        <w:object w:dxaOrig="980" w:dyaOrig="279" w14:anchorId="78386B87">
          <v:shape id="_x0000_i1469" type="#_x0000_t75" style="width:48pt;height:15pt" o:ole="">
            <v:imagedata r:id="rId863" o:title=""/>
          </v:shape>
          <o:OLEObject Type="Embed" ProgID="Equation.DSMT4" ShapeID="_x0000_i1469" DrawAspect="Content" ObjectID="_1659971991" r:id="rId883"/>
        </w:object>
      </w:r>
    </w:p>
    <w:p w14:paraId="34AFA861" w14:textId="4B4EC8CE" w:rsidR="004967A7" w:rsidRPr="00647D31" w:rsidRDefault="004967A7" w:rsidP="003D4D88">
      <w:pPr>
        <w:ind w:left="360"/>
      </w:pPr>
    </w:p>
    <w:p w14:paraId="6878ED61" w14:textId="77777777" w:rsidR="00454D45" w:rsidRPr="00647D31" w:rsidRDefault="00454D45" w:rsidP="003D4D88">
      <w:pPr>
        <w:ind w:left="360"/>
      </w:pPr>
    </w:p>
    <w:p w14:paraId="51DB5BB7" w14:textId="77777777" w:rsidR="004967A7" w:rsidRPr="00647D31" w:rsidRDefault="004967A7" w:rsidP="003D4D88"/>
    <w:p w14:paraId="675A6A72" w14:textId="3A7C70A1" w:rsidR="004967A7" w:rsidRPr="00647D31" w:rsidRDefault="004967A7" w:rsidP="003D4D88"/>
    <w:p w14:paraId="1521D3A6" w14:textId="273E1B90" w:rsidR="008D4D79" w:rsidRPr="00647D31" w:rsidRDefault="008D4D79" w:rsidP="003D4D88"/>
    <w:p w14:paraId="0EBB0000" w14:textId="7019AC5D" w:rsidR="008D4D79" w:rsidRPr="00647D31" w:rsidRDefault="008D4D79" w:rsidP="003D4D88"/>
    <w:p w14:paraId="23F64DA5" w14:textId="0F67D443" w:rsidR="002B5C93" w:rsidRPr="00647D31" w:rsidRDefault="002B5C93" w:rsidP="003D4D88">
      <w:r w:rsidRPr="00647D31">
        <w:br w:type="page"/>
      </w:r>
    </w:p>
    <w:p w14:paraId="36FBBB45" w14:textId="3383C9BB" w:rsidR="008D4D79" w:rsidRPr="00A82051" w:rsidRDefault="008D4D7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29</w:t>
      </w:r>
    </w:p>
    <w:p w14:paraId="327ADF49" w14:textId="09ECBDC9" w:rsidR="006E59F5" w:rsidRPr="00647D31" w:rsidRDefault="006E59F5" w:rsidP="003D4D88">
      <w:pPr>
        <w:rPr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="009F4619" w:rsidRPr="00647D31">
        <w:rPr>
          <w:i/>
          <w:shd w:val="clear" w:color="auto" w:fill="FFFFFF"/>
        </w:rPr>
        <w:t>ABC</w:t>
      </w:r>
      <w:r w:rsidR="009F4619" w:rsidRPr="00647D31">
        <w:rPr>
          <w:shd w:val="clear" w:color="auto" w:fill="FFFFFF"/>
        </w:rPr>
        <w:t xml:space="preserve"> </w:t>
      </w:r>
      <w:r w:rsidRPr="00647D31">
        <w:rPr>
          <w:shd w:val="clear" w:color="auto" w:fill="FFFFFF"/>
        </w:rPr>
        <w:t>(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) are </w:t>
      </w:r>
      <w:r w:rsidRPr="00647D31">
        <w:rPr>
          <w:i/>
          <w:shd w:val="clear" w:color="auto" w:fill="FFFFFF"/>
        </w:rPr>
        <w:t>A</w:t>
      </w:r>
      <w:r w:rsidR="003948C0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3948C0" w:rsidRPr="00647D31">
        <w:rPr>
          <w:i/>
          <w:shd w:val="clear" w:color="auto" w:fill="FFFFFF"/>
        </w:rPr>
        <w:t>P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3948C0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>.</w:t>
      </w:r>
    </w:p>
    <w:p w14:paraId="4D4AD8DF" w14:textId="586E1BB6" w:rsidR="003948C0" w:rsidRPr="00647D31" w:rsidRDefault="003948C0" w:rsidP="003D4D88">
      <w:pPr>
        <w:jc w:val="center"/>
        <w:rPr>
          <w:shd w:val="clear" w:color="auto" w:fill="FFFFFF"/>
        </w:rPr>
      </w:pPr>
      <w:r w:rsidRPr="00647D31">
        <w:rPr>
          <w:noProof/>
        </w:rPr>
        <w:drawing>
          <wp:inline distT="0" distB="0" distL="0" distR="0" wp14:anchorId="1329F21B" wp14:editId="2B3F507C">
            <wp:extent cx="1766201" cy="2286000"/>
            <wp:effectExtent l="0" t="0" r="571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176620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3AA6E" w14:textId="6AC21013" w:rsidR="009F4619" w:rsidRPr="00647D31" w:rsidRDefault="009F4619" w:rsidP="003D4D88">
      <w:pPr>
        <w:rPr>
          <w:shd w:val="clear" w:color="auto" w:fill="FFFFFF"/>
        </w:rPr>
      </w:pPr>
      <w:r w:rsidRPr="00647D31">
        <w:rPr>
          <w:shd w:val="clear" w:color="auto" w:fill="FFFFFF"/>
        </w:rPr>
        <w:t xml:space="preserve">From </w:t>
      </w:r>
      <w:r w:rsidR="005244E7" w:rsidRPr="00647D31">
        <w:rPr>
          <w:i/>
          <w:shd w:val="clear" w:color="auto" w:fill="FFFFFF"/>
        </w:rPr>
        <w:t>P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P</w:t>
      </w:r>
      <w:r w:rsidR="002657ED" w:rsidRPr="00647D31">
        <w:rPr>
          <w:i/>
          <w:shd w:val="clear" w:color="auto" w:fill="FFFFFF"/>
        </w:rPr>
        <w:t>H</w:t>
      </w:r>
      <w:r w:rsidR="005244E7" w:rsidRPr="00647D31">
        <w:rPr>
          <w:shd w:val="clear" w:color="auto" w:fill="FFFFFF"/>
        </w:rPr>
        <w:t xml:space="preserve"> perpendicular to </w:t>
      </w:r>
      <w:r w:rsidR="002657ED" w:rsidRPr="00647D31">
        <w:rPr>
          <w:i/>
          <w:shd w:val="clear" w:color="auto" w:fill="FFFFFF"/>
        </w:rPr>
        <w:t>B</w:t>
      </w:r>
      <w:r w:rsidR="005244E7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 xml:space="preserve">, same from </w:t>
      </w:r>
      <w:r w:rsidR="005244E7" w:rsidRPr="00647D31">
        <w:rPr>
          <w:i/>
          <w:shd w:val="clear" w:color="auto" w:fill="FFFFFF"/>
        </w:rPr>
        <w:t>N</w:t>
      </w:r>
      <w:r w:rsidR="005244E7" w:rsidRPr="00647D31">
        <w:rPr>
          <w:shd w:val="clear" w:color="auto" w:fill="FFFFFF"/>
        </w:rPr>
        <w:t xml:space="preserve">, let </w:t>
      </w:r>
      <w:r w:rsidR="005244E7" w:rsidRPr="00647D31">
        <w:rPr>
          <w:i/>
          <w:shd w:val="clear" w:color="auto" w:fill="FFFFFF"/>
        </w:rPr>
        <w:t>NG</w:t>
      </w:r>
      <w:r w:rsidR="005244E7" w:rsidRPr="00647D31">
        <w:rPr>
          <w:shd w:val="clear" w:color="auto" w:fill="FFFFFF"/>
        </w:rPr>
        <w:t xml:space="preserve"> perpendicular to </w:t>
      </w:r>
      <w:r w:rsidR="005244E7" w:rsidRPr="00647D31">
        <w:rPr>
          <w:i/>
          <w:shd w:val="clear" w:color="auto" w:fill="FFFFFF"/>
        </w:rPr>
        <w:t>A</w:t>
      </w:r>
      <w:r w:rsidR="002657ED" w:rsidRPr="00647D31">
        <w:rPr>
          <w:i/>
          <w:shd w:val="clear" w:color="auto" w:fill="FFFFFF"/>
        </w:rPr>
        <w:t>C</w:t>
      </w:r>
      <w:r w:rsidR="005244E7" w:rsidRPr="00647D31">
        <w:rPr>
          <w:shd w:val="clear" w:color="auto" w:fill="FFFFFF"/>
        </w:rPr>
        <w:t>.</w:t>
      </w:r>
    </w:p>
    <w:p w14:paraId="13241F28" w14:textId="4EC8C471" w:rsidR="006E59F5" w:rsidRPr="00647D31" w:rsidRDefault="00D62422" w:rsidP="00A82051">
      <w:pPr>
        <w:spacing w:after="120"/>
        <w:rPr>
          <w:shd w:val="clear" w:color="auto" w:fill="FFFFFF"/>
        </w:rPr>
      </w:pPr>
      <w:r w:rsidRPr="00647D31">
        <w:rPr>
          <w:shd w:val="clear" w:color="auto" w:fill="FFFFFF"/>
        </w:rPr>
        <w:t xml:space="preserve">Show that </w:t>
      </w:r>
      <w:r w:rsidRPr="00647D31">
        <w:rPr>
          <w:i/>
          <w:shd w:val="clear" w:color="auto" w:fill="FFFFFF"/>
        </w:rPr>
        <w:t>GH</w:t>
      </w:r>
      <w:r w:rsidRPr="00647D31">
        <w:rPr>
          <w:shd w:val="clear" w:color="auto" w:fill="FFFFFF"/>
        </w:rPr>
        <w:t xml:space="preserve"> is parallel to </w:t>
      </w:r>
      <w:r w:rsidR="002657ED" w:rsidRPr="00647D31">
        <w:rPr>
          <w:i/>
          <w:shd w:val="clear" w:color="auto" w:fill="FFFFFF"/>
        </w:rPr>
        <w:t>AB</w:t>
      </w:r>
      <w:r w:rsidRPr="00647D31">
        <w:rPr>
          <w:shd w:val="clear" w:color="auto" w:fill="FFFFFF"/>
        </w:rPr>
        <w:t>.</w:t>
      </w:r>
    </w:p>
    <w:p w14:paraId="6B968E4A" w14:textId="6E21ECB5" w:rsidR="008D4D79" w:rsidRPr="00647D31" w:rsidRDefault="008D4D7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09DDA226" w14:textId="77E84CB2" w:rsidR="008D4D79" w:rsidRPr="00647D31" w:rsidRDefault="00C611A5" w:rsidP="003D4D88">
      <w:pPr>
        <w:ind w:left="360"/>
      </w:pPr>
      <w:r w:rsidRPr="00647D31">
        <w:t xml:space="preserve">Let the point </w:t>
      </w:r>
      <w:r w:rsidRPr="00647D31">
        <w:rPr>
          <w:i/>
        </w:rPr>
        <w:t>O</w:t>
      </w:r>
      <w:r w:rsidRPr="00647D31">
        <w:t xml:space="preserve"> be the middle of the segment </w:t>
      </w:r>
      <w:r w:rsidRPr="00647D31">
        <w:rPr>
          <w:i/>
        </w:rPr>
        <w:t>AB</w:t>
      </w:r>
      <w:r w:rsidRPr="00647D31">
        <w:t>.</w:t>
      </w:r>
    </w:p>
    <w:p w14:paraId="42F32D87" w14:textId="2682DF41" w:rsidR="00C611A5" w:rsidRPr="00647D31" w:rsidRDefault="00F20255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79744" behindDoc="0" locked="0" layoutInCell="1" allowOverlap="1" wp14:anchorId="4C38E7AD" wp14:editId="39550080">
            <wp:simplePos x="0" y="0"/>
            <wp:positionH relativeFrom="column">
              <wp:posOffset>4269105</wp:posOffset>
            </wp:positionH>
            <wp:positionV relativeFrom="paragraph">
              <wp:posOffset>13335</wp:posOffset>
            </wp:positionV>
            <wp:extent cx="1995840" cy="2560320"/>
            <wp:effectExtent l="0" t="0" r="444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840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11A5" w:rsidRPr="00647D31">
        <w:t xml:space="preserve">Then </w:t>
      </w:r>
      <w:r w:rsidR="00C611A5" w:rsidRPr="00647D31">
        <w:rPr>
          <w:i/>
        </w:rPr>
        <w:t>O</w:t>
      </w:r>
      <w:r w:rsidR="00C611A5" w:rsidRPr="00647D31">
        <w:t xml:space="preserve"> is the center of the 2 triangles </w:t>
      </w:r>
      <w:r w:rsidR="00C611A5" w:rsidRPr="00647D31">
        <w:rPr>
          <w:i/>
        </w:rPr>
        <w:t>ANB</w:t>
      </w:r>
      <w:r w:rsidR="00C611A5" w:rsidRPr="00647D31">
        <w:t xml:space="preserve"> &amp; </w:t>
      </w:r>
      <w:r w:rsidR="00C611A5" w:rsidRPr="00647D31">
        <w:rPr>
          <w:i/>
        </w:rPr>
        <w:t>APB</w:t>
      </w:r>
      <w:r w:rsidR="00C611A5" w:rsidRPr="00647D31">
        <w:t>.</w:t>
      </w:r>
    </w:p>
    <w:p w14:paraId="75535E52" w14:textId="57BCE757" w:rsidR="00BF3318" w:rsidRPr="00647D31" w:rsidRDefault="00BF3318" w:rsidP="003D4D88">
      <w:pPr>
        <w:ind w:left="360"/>
      </w:pPr>
      <w:r w:rsidRPr="00647D31">
        <w:t xml:space="preserve">The triangle </w:t>
      </w:r>
      <w:r w:rsidRPr="00647D31">
        <w:rPr>
          <w:i/>
        </w:rPr>
        <w:t>OBN</w:t>
      </w:r>
      <w:r w:rsidRPr="00647D31">
        <w:t xml:space="preserve"> is isosceles, implies to </w:t>
      </w:r>
      <w:r w:rsidRPr="00647D31">
        <w:rPr>
          <w:position w:val="-6"/>
        </w:rPr>
        <w:object w:dxaOrig="1300" w:dyaOrig="360" w14:anchorId="4B788257">
          <v:shape id="_x0000_i1470" type="#_x0000_t75" style="width:66pt;height:18pt" o:ole="">
            <v:imagedata r:id="rId886" o:title=""/>
          </v:shape>
          <o:OLEObject Type="Embed" ProgID="Equation.DSMT4" ShapeID="_x0000_i1470" DrawAspect="Content" ObjectID="_1659971992" r:id="rId887"/>
        </w:object>
      </w:r>
      <w:r w:rsidRPr="00647D31">
        <w:t xml:space="preserve"> </w:t>
      </w:r>
    </w:p>
    <w:p w14:paraId="28DF2A98" w14:textId="59989954" w:rsidR="00BF3318" w:rsidRPr="00647D31" w:rsidRDefault="00BF3318" w:rsidP="003D4D88">
      <w:pPr>
        <w:spacing w:line="360" w:lineRule="auto"/>
        <w:ind w:left="360"/>
      </w:pPr>
      <w:r w:rsidRPr="00647D31">
        <w:t xml:space="preserve">The triangle </w:t>
      </w:r>
      <w:r w:rsidRPr="00647D31">
        <w:rPr>
          <w:i/>
        </w:rPr>
        <w:t>OPA</w:t>
      </w:r>
      <w:r w:rsidRPr="00647D31">
        <w:t xml:space="preserve"> is isosceles, implies to </w:t>
      </w:r>
      <w:r w:rsidRPr="00647D31">
        <w:rPr>
          <w:position w:val="-6"/>
        </w:rPr>
        <w:object w:dxaOrig="1240" w:dyaOrig="360" w14:anchorId="661403B5">
          <v:shape id="_x0000_i1471" type="#_x0000_t75" style="width:63pt;height:18pt" o:ole="">
            <v:imagedata r:id="rId888" o:title=""/>
          </v:shape>
          <o:OLEObject Type="Embed" ProgID="Equation.DSMT4" ShapeID="_x0000_i1471" DrawAspect="Content" ObjectID="_1659971993" r:id="rId889"/>
        </w:object>
      </w:r>
      <w:r w:rsidRPr="00647D31">
        <w:t xml:space="preserve"> </w:t>
      </w:r>
    </w:p>
    <w:p w14:paraId="66919A7E" w14:textId="01E4CD63" w:rsidR="00BF3318" w:rsidRPr="00647D31" w:rsidRDefault="00931BA5" w:rsidP="003D4D88">
      <w:pPr>
        <w:ind w:left="360"/>
      </w:pPr>
      <w:r w:rsidRPr="00647D31">
        <w:rPr>
          <w:position w:val="-20"/>
        </w:rPr>
        <w:object w:dxaOrig="2860" w:dyaOrig="520" w14:anchorId="16E9F8D7">
          <v:shape id="_x0000_i1472" type="#_x0000_t75" style="width:2in;height:27pt" o:ole="">
            <v:imagedata r:id="rId890" o:title=""/>
          </v:shape>
          <o:OLEObject Type="Embed" ProgID="Equation.DSMT4" ShapeID="_x0000_i1472" DrawAspect="Content" ObjectID="_1659971994" r:id="rId891"/>
        </w:object>
      </w:r>
      <w:r w:rsidRPr="00647D31">
        <w:t xml:space="preserve"> </w:t>
      </w:r>
    </w:p>
    <w:p w14:paraId="4FE71064" w14:textId="3A06B89E" w:rsidR="00931BA5" w:rsidRPr="00647D31" w:rsidRDefault="00931BA5" w:rsidP="003D4D88">
      <w:pPr>
        <w:tabs>
          <w:tab w:val="left" w:pos="900"/>
        </w:tabs>
        <w:ind w:left="360"/>
      </w:pPr>
      <w:r w:rsidRPr="00647D31">
        <w:tab/>
      </w:r>
      <w:r w:rsidR="00337CCA" w:rsidRPr="00647D31">
        <w:rPr>
          <w:position w:val="-20"/>
        </w:rPr>
        <w:object w:dxaOrig="3840" w:dyaOrig="520" w14:anchorId="69AD5123">
          <v:shape id="_x0000_i1473" type="#_x0000_t75" style="width:192pt;height:27pt" o:ole="">
            <v:imagedata r:id="rId892" o:title=""/>
          </v:shape>
          <o:OLEObject Type="Embed" ProgID="Equation.DSMT4" ShapeID="_x0000_i1473" DrawAspect="Content" ObjectID="_1659971995" r:id="rId893"/>
        </w:object>
      </w:r>
    </w:p>
    <w:p w14:paraId="5FE6376A" w14:textId="3F40C416" w:rsidR="00337CCA" w:rsidRPr="00647D31" w:rsidRDefault="00337CCA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719" w:dyaOrig="360" w14:anchorId="4FE75F26">
          <v:shape id="_x0000_i1474" type="#_x0000_t75" style="width:87pt;height:18pt" o:ole="">
            <v:imagedata r:id="rId894" o:title=""/>
          </v:shape>
          <o:OLEObject Type="Embed" ProgID="Equation.DSMT4" ShapeID="_x0000_i1474" DrawAspect="Content" ObjectID="_1659971996" r:id="rId895"/>
        </w:object>
      </w:r>
    </w:p>
    <w:p w14:paraId="4A710558" w14:textId="04A68F56" w:rsidR="00337CCA" w:rsidRPr="00647D31" w:rsidRDefault="009307BF" w:rsidP="003D4D88">
      <w:pPr>
        <w:ind w:left="360"/>
      </w:pPr>
      <w:r w:rsidRPr="00647D31">
        <w:t xml:space="preserve">Consider the triangle </w:t>
      </w:r>
      <w:r w:rsidRPr="00647D31">
        <w:rPr>
          <w:i/>
        </w:rPr>
        <w:t>PON</w:t>
      </w:r>
      <w:r w:rsidRPr="00647D31">
        <w:t xml:space="preserve"> with </w:t>
      </w:r>
      <w:r w:rsidRPr="00647D31">
        <w:rPr>
          <w:position w:val="-6"/>
        </w:rPr>
        <w:object w:dxaOrig="999" w:dyaOrig="279" w14:anchorId="65428AFD">
          <v:shape id="_x0000_i1475" type="#_x0000_t75" style="width:51pt;height:15pt" o:ole="">
            <v:imagedata r:id="rId896" o:title=""/>
          </v:shape>
          <o:OLEObject Type="Embed" ProgID="Equation.DSMT4" ShapeID="_x0000_i1475" DrawAspect="Content" ObjectID="_1659971997" r:id="rId897"/>
        </w:object>
      </w:r>
      <w:r w:rsidRPr="00647D31">
        <w:t>, then</w:t>
      </w:r>
    </w:p>
    <w:p w14:paraId="1A730EBC" w14:textId="5112491D" w:rsidR="00455D90" w:rsidRPr="00647D31" w:rsidRDefault="00455D90" w:rsidP="003D4D88">
      <w:pPr>
        <w:ind w:left="360"/>
      </w:pPr>
      <w:r w:rsidRPr="00647D31">
        <w:rPr>
          <w:position w:val="-6"/>
        </w:rPr>
        <w:object w:dxaOrig="1300" w:dyaOrig="360" w14:anchorId="5AC312BE">
          <v:shape id="_x0000_i1476" type="#_x0000_t75" style="width:66pt;height:18pt" o:ole="">
            <v:imagedata r:id="rId898" o:title=""/>
          </v:shape>
          <o:OLEObject Type="Embed" ProgID="Equation.DSMT4" ShapeID="_x0000_i1476" DrawAspect="Content" ObjectID="_1659971998" r:id="rId899"/>
        </w:object>
      </w:r>
    </w:p>
    <w:p w14:paraId="04D5860D" w14:textId="34B3702B" w:rsidR="009307BF" w:rsidRPr="00647D31" w:rsidRDefault="00455D90" w:rsidP="003D4D88">
      <w:pPr>
        <w:ind w:left="360"/>
      </w:pPr>
      <w:r w:rsidRPr="00647D31">
        <w:rPr>
          <w:position w:val="-20"/>
        </w:rPr>
        <w:object w:dxaOrig="2340" w:dyaOrig="520" w14:anchorId="0ACED4DF">
          <v:shape id="_x0000_i1477" type="#_x0000_t75" style="width:117pt;height:27pt" o:ole="">
            <v:imagedata r:id="rId900" o:title=""/>
          </v:shape>
          <o:OLEObject Type="Embed" ProgID="Equation.DSMT4" ShapeID="_x0000_i1477" DrawAspect="Content" ObjectID="_1659971999" r:id="rId901"/>
        </w:object>
      </w:r>
    </w:p>
    <w:p w14:paraId="62E302BA" w14:textId="7F4459EC" w:rsidR="00455D90" w:rsidRPr="00647D31" w:rsidRDefault="00455D90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20"/>
        </w:rPr>
        <w:object w:dxaOrig="2740" w:dyaOrig="520" w14:anchorId="69930133">
          <v:shape id="_x0000_i1478" type="#_x0000_t75" style="width:138pt;height:27pt" o:ole="">
            <v:imagedata r:id="rId902" o:title=""/>
          </v:shape>
          <o:OLEObject Type="Embed" ProgID="Equation.DSMT4" ShapeID="_x0000_i1478" DrawAspect="Content" ObjectID="_1659972000" r:id="rId903"/>
        </w:object>
      </w:r>
    </w:p>
    <w:p w14:paraId="5C0F0734" w14:textId="5945A55F" w:rsidR="00455D90" w:rsidRPr="00647D31" w:rsidRDefault="00455D90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="003C4958" w:rsidRPr="00647D31">
        <w:rPr>
          <w:position w:val="-6"/>
        </w:rPr>
        <w:object w:dxaOrig="1460" w:dyaOrig="360" w14:anchorId="60FD3003">
          <v:shape id="_x0000_i1479" type="#_x0000_t75" style="width:1in;height:18pt" o:ole="">
            <v:imagedata r:id="rId904" o:title=""/>
          </v:shape>
          <o:OLEObject Type="Embed" ProgID="Equation.DSMT4" ShapeID="_x0000_i1479" DrawAspect="Content" ObjectID="_1659972001" r:id="rId905"/>
        </w:object>
      </w:r>
    </w:p>
    <w:p w14:paraId="6A8D16C9" w14:textId="7CA64898" w:rsidR="00844FF6" w:rsidRPr="00647D31" w:rsidRDefault="003C4958" w:rsidP="003D4D88">
      <w:pPr>
        <w:ind w:left="360"/>
      </w:pPr>
      <w:r w:rsidRPr="00647D31">
        <w:rPr>
          <w:position w:val="-6"/>
        </w:rPr>
        <w:object w:dxaOrig="2040" w:dyaOrig="360" w14:anchorId="54744ECA">
          <v:shape id="_x0000_i1480" type="#_x0000_t75" style="width:102pt;height:18pt" o:ole="">
            <v:imagedata r:id="rId906" o:title=""/>
          </v:shape>
          <o:OLEObject Type="Embed" ProgID="Equation.DSMT4" ShapeID="_x0000_i1480" DrawAspect="Content" ObjectID="_1659972002" r:id="rId907"/>
        </w:object>
      </w:r>
      <w:r w:rsidR="00844FF6" w:rsidRPr="00647D31">
        <w:t xml:space="preserve"> </w:t>
      </w:r>
    </w:p>
    <w:p w14:paraId="711D70E7" w14:textId="49430290" w:rsidR="00844FF6" w:rsidRPr="00647D31" w:rsidRDefault="00844FF6" w:rsidP="003D4D88">
      <w:pPr>
        <w:tabs>
          <w:tab w:val="left" w:pos="900"/>
        </w:tabs>
        <w:ind w:left="360"/>
      </w:pPr>
      <w:r w:rsidRPr="00647D31">
        <w:tab/>
      </w:r>
      <w:r w:rsidR="003C4958" w:rsidRPr="00647D31">
        <w:rPr>
          <w:position w:val="-6"/>
        </w:rPr>
        <w:object w:dxaOrig="1860" w:dyaOrig="360" w14:anchorId="279DDB65">
          <v:shape id="_x0000_i1481" type="#_x0000_t75" style="width:93pt;height:18pt" o:ole="">
            <v:imagedata r:id="rId908" o:title=""/>
          </v:shape>
          <o:OLEObject Type="Embed" ProgID="Equation.DSMT4" ShapeID="_x0000_i1481" DrawAspect="Content" ObjectID="_1659972003" r:id="rId909"/>
        </w:object>
      </w:r>
    </w:p>
    <w:p w14:paraId="2AC630B2" w14:textId="0E7B21C7" w:rsidR="003C4958" w:rsidRPr="00647D31" w:rsidRDefault="003C4958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080" w:dyaOrig="360" w14:anchorId="0A830609">
          <v:shape id="_x0000_i1482" type="#_x0000_t75" style="width:54pt;height:18pt" o:ole="">
            <v:imagedata r:id="rId910" o:title=""/>
          </v:shape>
          <o:OLEObject Type="Embed" ProgID="Equation.DSMT4" ShapeID="_x0000_i1482" DrawAspect="Content" ObjectID="_1659972004" r:id="rId911"/>
        </w:object>
      </w:r>
    </w:p>
    <w:p w14:paraId="01166C2E" w14:textId="44DD53FB" w:rsidR="00844FF6" w:rsidRPr="00647D31" w:rsidRDefault="003C4958" w:rsidP="003D4D88">
      <w:pPr>
        <w:ind w:left="360"/>
      </w:pPr>
      <w:r w:rsidRPr="00647D31">
        <w:rPr>
          <w:position w:val="-6"/>
        </w:rPr>
        <w:object w:dxaOrig="1960" w:dyaOrig="360" w14:anchorId="58048B7A">
          <v:shape id="_x0000_i1483" type="#_x0000_t75" style="width:99pt;height:18pt" o:ole="">
            <v:imagedata r:id="rId912" o:title=""/>
          </v:shape>
          <o:OLEObject Type="Embed" ProgID="Equation.DSMT4" ShapeID="_x0000_i1483" DrawAspect="Content" ObjectID="_1659972005" r:id="rId913"/>
        </w:object>
      </w:r>
    </w:p>
    <w:p w14:paraId="79EB8C7C" w14:textId="5FC5C340" w:rsidR="00F20255" w:rsidRPr="00647D31" w:rsidRDefault="00F20255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40" w:dyaOrig="360" w14:anchorId="4DEA51BB">
          <v:shape id="_x0000_i1484" type="#_x0000_t75" style="width:87pt;height:18pt" o:ole="">
            <v:imagedata r:id="rId914" o:title=""/>
          </v:shape>
          <o:OLEObject Type="Embed" ProgID="Equation.DSMT4" ShapeID="_x0000_i1484" DrawAspect="Content" ObjectID="_1659972006" r:id="rId915"/>
        </w:object>
      </w:r>
    </w:p>
    <w:p w14:paraId="40E0543A" w14:textId="076449A1" w:rsidR="00F20255" w:rsidRPr="00647D31" w:rsidRDefault="00F20255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5FDE2438">
          <v:shape id="_x0000_i1485" type="#_x0000_t75" style="width:27pt;height:21pt" o:ole="">
            <v:imagedata r:id="rId916" o:title=""/>
          </v:shape>
          <o:OLEObject Type="Embed" ProgID="Equation.DSMT4" ShapeID="_x0000_i1485" DrawAspect="Content" ObjectID="_1659972007" r:id="rId917"/>
        </w:object>
      </w:r>
    </w:p>
    <w:p w14:paraId="3544B130" w14:textId="67170217" w:rsidR="00F20255" w:rsidRPr="00647D31" w:rsidRDefault="006F281C" w:rsidP="003D4D88">
      <w:pPr>
        <w:ind w:left="360"/>
      </w:pPr>
      <w:r w:rsidRPr="00647D31">
        <w:lastRenderedPageBreak/>
        <w:t xml:space="preserve">From the 2 right triangles </w:t>
      </w:r>
      <w:r w:rsidRPr="00647D31">
        <w:rPr>
          <w:i/>
        </w:rPr>
        <w:t>CHP</w:t>
      </w:r>
      <w:r w:rsidRPr="00647D31">
        <w:t xml:space="preserve"> &amp; </w:t>
      </w:r>
      <w:r w:rsidRPr="00647D31">
        <w:rPr>
          <w:i/>
        </w:rPr>
        <w:t>CGN</w:t>
      </w:r>
    </w:p>
    <w:p w14:paraId="091A7F60" w14:textId="1779CEA4" w:rsidR="006F281C" w:rsidRPr="00647D31" w:rsidRDefault="006F281C" w:rsidP="003D4D88">
      <w:pPr>
        <w:ind w:left="360"/>
      </w:pPr>
      <w:r w:rsidRPr="00647D31">
        <w:rPr>
          <w:position w:val="-6"/>
        </w:rPr>
        <w:object w:dxaOrig="1320" w:dyaOrig="360" w14:anchorId="16057B59">
          <v:shape id="_x0000_i1486" type="#_x0000_t75" style="width:66pt;height:18pt" o:ole="">
            <v:imagedata r:id="rId918" o:title=""/>
          </v:shape>
          <o:OLEObject Type="Embed" ProgID="Equation.DSMT4" ShapeID="_x0000_i1486" DrawAspect="Content" ObjectID="_1659972008" r:id="rId919"/>
        </w:object>
      </w:r>
    </w:p>
    <w:p w14:paraId="41C80BCE" w14:textId="61CDB080" w:rsidR="006F281C" w:rsidRPr="00647D31" w:rsidRDefault="00BA3CF3" w:rsidP="003D4D88">
      <w:pPr>
        <w:ind w:left="360"/>
      </w:pPr>
      <w:r w:rsidRPr="00647D31">
        <w:rPr>
          <w:position w:val="-6"/>
        </w:rPr>
        <w:object w:dxaOrig="2780" w:dyaOrig="360" w14:anchorId="0422ADD6">
          <v:shape id="_x0000_i1487" type="#_x0000_t75" style="width:138pt;height:18pt" o:ole="">
            <v:imagedata r:id="rId920" o:title=""/>
          </v:shape>
          <o:OLEObject Type="Embed" ProgID="Equation.DSMT4" ShapeID="_x0000_i1487" DrawAspect="Content" ObjectID="_1659972009" r:id="rId921"/>
        </w:object>
      </w:r>
    </w:p>
    <w:p w14:paraId="752953F0" w14:textId="09BCA649" w:rsidR="00BA3CF3" w:rsidRPr="00647D31" w:rsidRDefault="00BA3CF3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2180" w:dyaOrig="360" w14:anchorId="21CEBDD2">
          <v:shape id="_x0000_i1488" type="#_x0000_t75" style="width:108pt;height:18pt" o:ole="">
            <v:imagedata r:id="rId922" o:title=""/>
          </v:shape>
          <o:OLEObject Type="Embed" ProgID="Equation.DSMT4" ShapeID="_x0000_i1488" DrawAspect="Content" ObjectID="_1659972010" r:id="rId923"/>
        </w:object>
      </w:r>
    </w:p>
    <w:p w14:paraId="7B873872" w14:textId="371CF28D" w:rsidR="00BA3CF3" w:rsidRPr="00647D31" w:rsidRDefault="00A223EB" w:rsidP="003D4D88">
      <w:pPr>
        <w:spacing w:line="360" w:lineRule="auto"/>
        <w:ind w:left="360"/>
      </w:pPr>
      <w:r w:rsidRPr="00647D31">
        <w:rPr>
          <w:position w:val="-6"/>
        </w:rPr>
        <w:object w:dxaOrig="3400" w:dyaOrig="360" w14:anchorId="3E89E439">
          <v:shape id="_x0000_i1489" type="#_x0000_t75" style="width:171pt;height:18pt" o:ole="">
            <v:imagedata r:id="rId924" o:title=""/>
          </v:shape>
          <o:OLEObject Type="Embed" ProgID="Equation.DSMT4" ShapeID="_x0000_i1489" DrawAspect="Content" ObjectID="_1659972011" r:id="rId925"/>
        </w:object>
      </w:r>
    </w:p>
    <w:p w14:paraId="09174DD8" w14:textId="7B1DC2A4" w:rsidR="00A223EB" w:rsidRPr="00647D31" w:rsidRDefault="003820B0" w:rsidP="003D4D88">
      <w:pPr>
        <w:spacing w:line="360" w:lineRule="auto"/>
        <w:ind w:left="360"/>
      </w:pPr>
      <w:r w:rsidRPr="00647D31">
        <w:rPr>
          <w:position w:val="-10"/>
        </w:rPr>
        <w:object w:dxaOrig="2240" w:dyaOrig="400" w14:anchorId="5E12186E">
          <v:shape id="_x0000_i1490" type="#_x0000_t75" style="width:111.65pt;height:20.35pt" o:ole="">
            <v:imagedata r:id="rId926" o:title=""/>
          </v:shape>
          <o:OLEObject Type="Embed" ProgID="Equation.DSMT4" ShapeID="_x0000_i1490" DrawAspect="Content" ObjectID="_1659972012" r:id="rId927"/>
        </w:object>
      </w:r>
    </w:p>
    <w:p w14:paraId="6066D4B5" w14:textId="3F1A9F78" w:rsidR="00A223EB" w:rsidRPr="00647D31" w:rsidRDefault="0075396F" w:rsidP="003D4D88">
      <w:pPr>
        <w:ind w:left="360"/>
      </w:pPr>
      <w:r w:rsidRPr="00647D31">
        <w:t xml:space="preserve">Let </w:t>
      </w:r>
      <w:r w:rsidRPr="00647D31">
        <w:rPr>
          <w:i/>
        </w:rPr>
        <w:t>Q</w:t>
      </w:r>
      <w:r w:rsidRPr="00647D31">
        <w:t xml:space="preserve"> be the middle point of the segment </w:t>
      </w:r>
      <w:r w:rsidRPr="00647D31">
        <w:rPr>
          <w:i/>
        </w:rPr>
        <w:t>PN</w:t>
      </w:r>
      <w:r w:rsidRPr="00647D31">
        <w:t>.</w:t>
      </w:r>
    </w:p>
    <w:p w14:paraId="4939CA0D" w14:textId="0B81B9A5" w:rsidR="0075396F" w:rsidRPr="00647D31" w:rsidRDefault="0075396F" w:rsidP="003D4D88">
      <w:pPr>
        <w:ind w:left="360"/>
      </w:pPr>
      <w:r w:rsidRPr="00647D31">
        <w:t xml:space="preserve">Since </w:t>
      </w:r>
      <w:r w:rsidRPr="00647D31">
        <w:rPr>
          <w:i/>
        </w:rPr>
        <w:t>PGN</w:t>
      </w:r>
      <w:r w:rsidRPr="00647D31">
        <w:t xml:space="preserve"> &amp; </w:t>
      </w:r>
      <w:r w:rsidRPr="00647D31">
        <w:rPr>
          <w:i/>
        </w:rPr>
        <w:t>PHN</w:t>
      </w:r>
      <w:r w:rsidRPr="00647D31">
        <w:t xml:space="preserve"> are right triangle with the same hypothesis</w:t>
      </w:r>
      <w:r w:rsidR="003820B0" w:rsidRPr="00647D31">
        <w:t>.</w:t>
      </w:r>
    </w:p>
    <w:p w14:paraId="18A7AF0F" w14:textId="6C56F86F" w:rsidR="0075396F" w:rsidRPr="00647D31" w:rsidRDefault="0075396F" w:rsidP="003D4D88">
      <w:pPr>
        <w:ind w:left="360"/>
      </w:pPr>
      <w:r w:rsidRPr="00647D31">
        <w:t xml:space="preserve">Then, the triangles </w:t>
      </w:r>
      <w:r w:rsidRPr="00647D31">
        <w:rPr>
          <w:i/>
        </w:rPr>
        <w:t>HQN</w:t>
      </w:r>
      <w:r w:rsidRPr="00647D31">
        <w:t xml:space="preserve"> &amp; </w:t>
      </w:r>
      <w:r w:rsidRPr="00647D31">
        <w:rPr>
          <w:i/>
        </w:rPr>
        <w:t>GQN</w:t>
      </w:r>
      <w:r w:rsidRPr="00647D31">
        <w:t xml:space="preserve"> are isosceles.</w:t>
      </w:r>
    </w:p>
    <w:p w14:paraId="7A82A20B" w14:textId="2D694A21" w:rsidR="0075396F" w:rsidRPr="00647D31" w:rsidRDefault="008D707E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80768" behindDoc="0" locked="0" layoutInCell="1" allowOverlap="1" wp14:anchorId="13B4557E" wp14:editId="09E9DA5F">
            <wp:simplePos x="0" y="0"/>
            <wp:positionH relativeFrom="column">
              <wp:posOffset>3885565</wp:posOffset>
            </wp:positionH>
            <wp:positionV relativeFrom="paragraph">
              <wp:posOffset>163195</wp:posOffset>
            </wp:positionV>
            <wp:extent cx="1763680" cy="2286000"/>
            <wp:effectExtent l="0" t="0" r="825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6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576D" w:rsidRPr="00647D31">
        <w:rPr>
          <w:position w:val="-10"/>
        </w:rPr>
        <w:object w:dxaOrig="1939" w:dyaOrig="400" w14:anchorId="244B788C">
          <v:shape id="_x0000_i1491" type="#_x0000_t75" style="width:96.65pt;height:20.35pt" o:ole="">
            <v:imagedata r:id="rId929" o:title=""/>
          </v:shape>
          <o:OLEObject Type="Embed" ProgID="Equation.DSMT4" ShapeID="_x0000_i1491" DrawAspect="Content" ObjectID="_1659972013" r:id="rId930"/>
        </w:object>
      </w:r>
      <w:r w:rsidR="0056576D" w:rsidRPr="00647D31">
        <w:t xml:space="preserve"> </w:t>
      </w:r>
    </w:p>
    <w:p w14:paraId="00AC0A5B" w14:textId="0A2EDB6B" w:rsidR="0056576D" w:rsidRPr="00647D31" w:rsidRDefault="00935BE2" w:rsidP="003D4D88">
      <w:pPr>
        <w:ind w:left="360"/>
      </w:pPr>
      <w:r w:rsidRPr="00647D31">
        <w:rPr>
          <w:position w:val="-20"/>
        </w:rPr>
        <w:object w:dxaOrig="3840" w:dyaOrig="520" w14:anchorId="07A3D876">
          <v:shape id="_x0000_i1492" type="#_x0000_t75" style="width:192pt;height:26.35pt" o:ole="">
            <v:imagedata r:id="rId931" o:title=""/>
          </v:shape>
          <o:OLEObject Type="Embed" ProgID="Equation.DSMT4" ShapeID="_x0000_i1492" DrawAspect="Content" ObjectID="_1659972014" r:id="rId932"/>
        </w:object>
      </w:r>
    </w:p>
    <w:p w14:paraId="62BD6BCE" w14:textId="7E09FD2F" w:rsidR="00935BE2" w:rsidRPr="00647D31" w:rsidRDefault="00935BE2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760" w:dyaOrig="360" w14:anchorId="64A3CF74">
          <v:shape id="_x0000_i1493" type="#_x0000_t75" style="width:88.65pt;height:18pt" o:ole="">
            <v:imagedata r:id="rId933" o:title=""/>
          </v:shape>
          <o:OLEObject Type="Embed" ProgID="Equation.DSMT4" ShapeID="_x0000_i1493" DrawAspect="Content" ObjectID="_1659972015" r:id="rId934"/>
        </w:object>
      </w:r>
    </w:p>
    <w:p w14:paraId="6FF0FCC4" w14:textId="3CF85E4C" w:rsidR="00F74B09" w:rsidRPr="00647D31" w:rsidRDefault="00F74B09" w:rsidP="003D4D88">
      <w:pPr>
        <w:spacing w:line="360" w:lineRule="auto"/>
        <w:ind w:left="360"/>
      </w:pPr>
      <w:r w:rsidRPr="00647D31">
        <w:t xml:space="preserve">Since </w:t>
      </w:r>
      <w:r w:rsidRPr="00647D31">
        <w:rPr>
          <w:position w:val="-10"/>
        </w:rPr>
        <w:object w:dxaOrig="3040" w:dyaOrig="400" w14:anchorId="60BE4577">
          <v:shape id="_x0000_i1494" type="#_x0000_t75" style="width:153pt;height:20.35pt" o:ole="">
            <v:imagedata r:id="rId935" o:title=""/>
          </v:shape>
          <o:OLEObject Type="Embed" ProgID="Equation.DSMT4" ShapeID="_x0000_i1494" DrawAspect="Content" ObjectID="_1659972016" r:id="rId936"/>
        </w:object>
      </w:r>
    </w:p>
    <w:p w14:paraId="0B1DCDBD" w14:textId="5638573F" w:rsidR="00F74B09" w:rsidRPr="00647D31" w:rsidRDefault="003820B0" w:rsidP="003D4D88">
      <w:pPr>
        <w:ind w:left="360"/>
      </w:pPr>
      <w:r w:rsidRPr="00647D31">
        <w:rPr>
          <w:position w:val="-20"/>
        </w:rPr>
        <w:object w:dxaOrig="2420" w:dyaOrig="520" w14:anchorId="1F0F4FAB">
          <v:shape id="_x0000_i1495" type="#_x0000_t75" style="width:120.65pt;height:26.35pt" o:ole="">
            <v:imagedata r:id="rId937" o:title=""/>
          </v:shape>
          <o:OLEObject Type="Embed" ProgID="Equation.DSMT4" ShapeID="_x0000_i1495" DrawAspect="Content" ObjectID="_1659972017" r:id="rId938"/>
        </w:object>
      </w:r>
      <w:r w:rsidR="00F74B09" w:rsidRPr="00647D31">
        <w:t xml:space="preserve"> </w:t>
      </w:r>
    </w:p>
    <w:p w14:paraId="4A77E234" w14:textId="362BC86C" w:rsidR="003820B0" w:rsidRPr="00647D31" w:rsidRDefault="003820B0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80" w:dyaOrig="520" w14:anchorId="5D8E8E03">
          <v:shape id="_x0000_i1496" type="#_x0000_t75" style="width:140pt;height:26.35pt" o:ole="">
            <v:imagedata r:id="rId939" o:title=""/>
          </v:shape>
          <o:OLEObject Type="Embed" ProgID="Equation.DSMT4" ShapeID="_x0000_i1496" DrawAspect="Content" ObjectID="_1659972018" r:id="rId940"/>
        </w:object>
      </w:r>
    </w:p>
    <w:p w14:paraId="48B4B92A" w14:textId="43DFF6B4" w:rsidR="008D707E" w:rsidRPr="00647D31" w:rsidRDefault="008D707E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500" w:dyaOrig="360" w14:anchorId="545047FC">
          <v:shape id="_x0000_i1497" type="#_x0000_t75" style="width:75pt;height:18pt" o:ole="">
            <v:imagedata r:id="rId941" o:title=""/>
          </v:shape>
          <o:OLEObject Type="Embed" ProgID="Equation.DSMT4" ShapeID="_x0000_i1497" DrawAspect="Content" ObjectID="_1659972019" r:id="rId942"/>
        </w:object>
      </w:r>
    </w:p>
    <w:p w14:paraId="02083009" w14:textId="37061935" w:rsidR="008D707E" w:rsidRPr="00647D31" w:rsidRDefault="008D707E" w:rsidP="003D4D88">
      <w:pPr>
        <w:ind w:left="360"/>
      </w:pPr>
      <w:r w:rsidRPr="00647D31">
        <w:rPr>
          <w:position w:val="-10"/>
        </w:rPr>
        <w:object w:dxaOrig="2160" w:dyaOrig="400" w14:anchorId="4F8D5B80">
          <v:shape id="_x0000_i1498" type="#_x0000_t75" style="width:108pt;height:20.35pt" o:ole="">
            <v:imagedata r:id="rId943" o:title=""/>
          </v:shape>
          <o:OLEObject Type="Embed" ProgID="Equation.DSMT4" ShapeID="_x0000_i1498" DrawAspect="Content" ObjectID="_1659972020" r:id="rId944"/>
        </w:object>
      </w:r>
      <w:r w:rsidRPr="00647D31">
        <w:t xml:space="preserve"> </w:t>
      </w:r>
    </w:p>
    <w:p w14:paraId="0001D588" w14:textId="1DF021F4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10"/>
        </w:rPr>
        <w:object w:dxaOrig="2780" w:dyaOrig="400" w14:anchorId="05B73DCC">
          <v:shape id="_x0000_i1499" type="#_x0000_t75" style="width:140pt;height:20.35pt" o:ole="">
            <v:imagedata r:id="rId945" o:title=""/>
          </v:shape>
          <o:OLEObject Type="Embed" ProgID="Equation.DSMT4" ShapeID="_x0000_i1499" DrawAspect="Content" ObjectID="_1659972021" r:id="rId946"/>
        </w:object>
      </w:r>
    </w:p>
    <w:p w14:paraId="205360D1" w14:textId="02432BEC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800" w:dyaOrig="360" w14:anchorId="11BA0755">
          <v:shape id="_x0000_i1500" type="#_x0000_t75" style="width:90pt;height:18pt" o:ole="">
            <v:imagedata r:id="rId947" o:title=""/>
          </v:shape>
          <o:OLEObject Type="Embed" ProgID="Equation.DSMT4" ShapeID="_x0000_i1500" DrawAspect="Content" ObjectID="_1659972022" r:id="rId948"/>
        </w:object>
      </w:r>
    </w:p>
    <w:p w14:paraId="65F8B467" w14:textId="3DDF8936" w:rsidR="008D707E" w:rsidRPr="00647D31" w:rsidRDefault="008D707E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6"/>
        </w:rPr>
        <w:object w:dxaOrig="1020" w:dyaOrig="360" w14:anchorId="25E00628">
          <v:shape id="_x0000_i1501" type="#_x0000_t75" style="width:51pt;height:18pt" o:ole="">
            <v:imagedata r:id="rId949" o:title=""/>
          </v:shape>
          <o:OLEObject Type="Embed" ProgID="Equation.DSMT4" ShapeID="_x0000_i1501" DrawAspect="Content" ObjectID="_1659972023" r:id="rId950"/>
        </w:object>
      </w:r>
    </w:p>
    <w:p w14:paraId="439F9F01" w14:textId="11A6AE50" w:rsidR="008D707E" w:rsidRPr="00647D31" w:rsidRDefault="008D707E" w:rsidP="003D4D88">
      <w:pPr>
        <w:tabs>
          <w:tab w:val="left" w:pos="990"/>
        </w:tabs>
        <w:spacing w:line="480" w:lineRule="auto"/>
        <w:ind w:left="360"/>
      </w:pPr>
      <w:r w:rsidRPr="00647D31">
        <w:tab/>
      </w:r>
      <w:r w:rsidRPr="00647D31">
        <w:rPr>
          <w:position w:val="-6"/>
        </w:rPr>
        <w:object w:dxaOrig="780" w:dyaOrig="360" w14:anchorId="2484B10B">
          <v:shape id="_x0000_i1502" type="#_x0000_t75" style="width:39pt;height:18pt" o:ole="">
            <v:imagedata r:id="rId951" o:title=""/>
          </v:shape>
          <o:OLEObject Type="Embed" ProgID="Equation.DSMT4" ShapeID="_x0000_i1502" DrawAspect="Content" ObjectID="_1659972024" r:id="rId952"/>
        </w:object>
      </w:r>
      <w:r w:rsidRPr="00647D31">
        <w:t xml:space="preserve"> </w:t>
      </w:r>
    </w:p>
    <w:p w14:paraId="6BB99831" w14:textId="79DC5EF0" w:rsidR="0075396F" w:rsidRPr="00647D31" w:rsidRDefault="008D707E" w:rsidP="003D4D88">
      <w:pPr>
        <w:ind w:left="360"/>
      </w:pPr>
      <w:r w:rsidRPr="00647D31">
        <w:rPr>
          <w:position w:val="-6"/>
        </w:rPr>
        <w:object w:dxaOrig="2100" w:dyaOrig="360" w14:anchorId="68CAA803">
          <v:shape id="_x0000_i1503" type="#_x0000_t75" style="width:105pt;height:18pt" o:ole="">
            <v:imagedata r:id="rId953" o:title=""/>
          </v:shape>
          <o:OLEObject Type="Embed" ProgID="Equation.DSMT4" ShapeID="_x0000_i1503" DrawAspect="Content" ObjectID="_1659972025" r:id="rId954"/>
        </w:object>
      </w:r>
    </w:p>
    <w:p w14:paraId="2B2E74EA" w14:textId="1457CAD5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520" w:dyaOrig="360" w14:anchorId="79408D19">
          <v:shape id="_x0000_i1504" type="#_x0000_t75" style="width:75.65pt;height:18pt" o:ole="">
            <v:imagedata r:id="rId955" o:title=""/>
          </v:shape>
          <o:OLEObject Type="Embed" ProgID="Equation.DSMT4" ShapeID="_x0000_i1504" DrawAspect="Content" ObjectID="_1659972026" r:id="rId956"/>
        </w:object>
      </w:r>
    </w:p>
    <w:p w14:paraId="070D1A42" w14:textId="576872E2" w:rsidR="008D707E" w:rsidRPr="00647D31" w:rsidRDefault="008D707E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760" w:dyaOrig="360" w14:anchorId="6A4F20C1">
          <v:shape id="_x0000_i1505" type="#_x0000_t75" style="width:38.35pt;height:18pt" o:ole="">
            <v:imagedata r:id="rId957" o:title=""/>
          </v:shape>
          <o:OLEObject Type="Embed" ProgID="Equation.DSMT4" ShapeID="_x0000_i1505" DrawAspect="Content" ObjectID="_1659972027" r:id="rId958"/>
        </w:object>
      </w:r>
    </w:p>
    <w:p w14:paraId="5D0C2AEE" w14:textId="1755ED34" w:rsidR="008D707E" w:rsidRPr="00647D31" w:rsidRDefault="008D707E" w:rsidP="003D4D88">
      <w:pPr>
        <w:tabs>
          <w:tab w:val="left" w:pos="900"/>
        </w:tabs>
        <w:spacing w:line="480" w:lineRule="auto"/>
        <w:ind w:left="360"/>
      </w:pPr>
      <w:r w:rsidRPr="00647D31">
        <w:tab/>
      </w:r>
      <w:r w:rsidRPr="00647D31">
        <w:rPr>
          <w:position w:val="-10"/>
        </w:rPr>
        <w:object w:dxaOrig="560" w:dyaOrig="400" w14:anchorId="0FAB5F39">
          <v:shape id="_x0000_i1506" type="#_x0000_t75" style="width:27.65pt;height:20.35pt" o:ole="">
            <v:imagedata r:id="rId959" o:title=""/>
          </v:shape>
          <o:OLEObject Type="Embed" ProgID="Equation.DSMT4" ShapeID="_x0000_i1506" DrawAspect="Content" ObjectID="_1659972028" r:id="rId960"/>
        </w:object>
      </w:r>
      <w:r w:rsidRPr="00647D31">
        <w:t xml:space="preserve"> </w:t>
      </w:r>
    </w:p>
    <w:p w14:paraId="07874A24" w14:textId="35AA9808" w:rsidR="008D707E" w:rsidRPr="00647D31" w:rsidRDefault="008D707E" w:rsidP="003D4D88">
      <w:pPr>
        <w:ind w:left="360"/>
      </w:pPr>
      <w:r w:rsidRPr="00647D31">
        <w:t xml:space="preserve">Therefore, </w:t>
      </w:r>
      <w:r w:rsidRPr="00647D31">
        <w:rPr>
          <w:position w:val="-10"/>
        </w:rPr>
        <w:object w:dxaOrig="1020" w:dyaOrig="320" w14:anchorId="01E0BE30">
          <v:shape id="_x0000_i1507" type="#_x0000_t75" style="width:51pt;height:15.65pt" o:ole="">
            <v:imagedata r:id="rId961" o:title=""/>
          </v:shape>
          <o:OLEObject Type="Embed" ProgID="Equation.DSMT4" ShapeID="_x0000_i1507" DrawAspect="Content" ObjectID="_1659972029" r:id="rId962"/>
        </w:object>
      </w:r>
      <w:r w:rsidRPr="00647D31">
        <w:t xml:space="preserve"> </w:t>
      </w:r>
    </w:p>
    <w:p w14:paraId="7925CD3E" w14:textId="7D8C342D" w:rsidR="00E16BC7" w:rsidRPr="00647D31" w:rsidRDefault="00E16BC7" w:rsidP="003D4D88">
      <w:pPr>
        <w:tabs>
          <w:tab w:val="left" w:pos="900"/>
        </w:tabs>
      </w:pPr>
    </w:p>
    <w:p w14:paraId="2078D1FC" w14:textId="23919B6B" w:rsidR="00455D90" w:rsidRPr="00647D31" w:rsidRDefault="00455D90" w:rsidP="003D4D88">
      <w:pPr>
        <w:tabs>
          <w:tab w:val="left" w:pos="900"/>
        </w:tabs>
      </w:pPr>
    </w:p>
    <w:p w14:paraId="0968479E" w14:textId="0EBA255E" w:rsidR="00BB0D65" w:rsidRPr="00647D31" w:rsidRDefault="00BB0D65" w:rsidP="003D4D88">
      <w:pPr>
        <w:spacing w:line="240" w:lineRule="auto"/>
      </w:pPr>
      <w:r w:rsidRPr="00647D31">
        <w:br w:type="page"/>
      </w:r>
    </w:p>
    <w:p w14:paraId="009032FF" w14:textId="7ABF738E" w:rsidR="003F2627" w:rsidRPr="00A82051" w:rsidRDefault="003F2627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0</w:t>
      </w:r>
    </w:p>
    <w:p w14:paraId="370115C3" w14:textId="19F7A965" w:rsidR="003F2627" w:rsidRPr="00647D31" w:rsidRDefault="007F5D3A" w:rsidP="00A82051">
      <w:pPr>
        <w:spacing w:after="120"/>
      </w:pPr>
      <w:r w:rsidRPr="00647D31">
        <w:t>From</w:t>
      </w:r>
      <w:r w:rsidR="00BF0740" w:rsidRPr="00647D31">
        <w:t xml:space="preserve"> the top of a triangle, we lead the external bisectors of angles</w:t>
      </w:r>
      <w:r w:rsidRPr="00647D31">
        <w:t xml:space="preserve"> such </w:t>
      </w:r>
      <w:r w:rsidR="00BF0740" w:rsidRPr="00647D31">
        <w:t>that formed an outside triangle such that the top of the first are the feet of the second</w:t>
      </w:r>
      <w:r w:rsidRPr="00647D31">
        <w:t xml:space="preserve"> heights</w:t>
      </w:r>
      <w:r w:rsidR="00BF0740" w:rsidRPr="00647D31">
        <w:t>.</w:t>
      </w:r>
    </w:p>
    <w:p w14:paraId="4D2A37CB" w14:textId="15BF476C" w:rsidR="00C03BC5" w:rsidRPr="00647D31" w:rsidRDefault="00C03BC5" w:rsidP="003D4D88">
      <w:pPr>
        <w:jc w:val="center"/>
      </w:pPr>
      <w:r w:rsidRPr="00647D31">
        <w:rPr>
          <w:noProof/>
        </w:rPr>
        <w:drawing>
          <wp:inline distT="0" distB="0" distL="0" distR="0" wp14:anchorId="6623AF6E" wp14:editId="5D571EDA">
            <wp:extent cx="2040341" cy="18288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2040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AB5D" w14:textId="77777777" w:rsidR="003F2627" w:rsidRPr="00647D31" w:rsidRDefault="003F2627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DE066FF" w14:textId="615C4647" w:rsidR="00251963" w:rsidRPr="00647D31" w:rsidRDefault="006641D3" w:rsidP="003D4D88">
      <w:pPr>
        <w:spacing w:line="360" w:lineRule="auto"/>
        <w:ind w:left="360"/>
      </w:pPr>
      <w:r w:rsidRPr="00647D31">
        <w:t xml:space="preserve">Let the triangle </w:t>
      </w:r>
      <w:r w:rsidRPr="00647D31">
        <w:rPr>
          <w:i/>
        </w:rPr>
        <w:t>DEF</w:t>
      </w:r>
      <w:r w:rsidRPr="00647D31">
        <w:t xml:space="preserve"> where </w:t>
      </w:r>
      <w:r w:rsidRPr="00647D31">
        <w:rPr>
          <w:i/>
        </w:rPr>
        <w:t>DA</w:t>
      </w:r>
      <w:r w:rsidRPr="00647D31">
        <w:t xml:space="preserve">, </w:t>
      </w:r>
      <w:r w:rsidRPr="00647D31">
        <w:rPr>
          <w:i/>
        </w:rPr>
        <w:t>BE</w:t>
      </w:r>
      <w:r w:rsidRPr="00647D31">
        <w:t xml:space="preserve">, and </w:t>
      </w:r>
      <w:r w:rsidRPr="00647D31">
        <w:rPr>
          <w:i/>
        </w:rPr>
        <w:t>FC</w:t>
      </w:r>
      <w:r w:rsidRPr="00647D31">
        <w:t xml:space="preserve"> are heights (perpendicular to sides)</w:t>
      </w:r>
      <w:r w:rsidR="00941145" w:rsidRPr="00647D31">
        <w:t>.</w:t>
      </w:r>
    </w:p>
    <w:p w14:paraId="150E681F" w14:textId="5A96C068" w:rsidR="00941145" w:rsidRPr="00647D31" w:rsidRDefault="009E2E4E" w:rsidP="003D4D88">
      <w:pPr>
        <w:ind w:left="360"/>
      </w:pPr>
      <w:r w:rsidRPr="00647D31">
        <w:t xml:space="preserve">Let the point </w:t>
      </w:r>
      <w:r w:rsidRPr="00647D31">
        <w:rPr>
          <w:i/>
        </w:rPr>
        <w:t>M</w:t>
      </w:r>
      <w:r w:rsidRPr="00647D31">
        <w:t xml:space="preserve"> be the middle points of the same hypothenuse of the 2 right triangles </w:t>
      </w:r>
      <w:r w:rsidRPr="00647D31">
        <w:rPr>
          <w:i/>
        </w:rPr>
        <w:t>FAD</w:t>
      </w:r>
      <w:r w:rsidRPr="00647D31">
        <w:t xml:space="preserve"> &amp; </w:t>
      </w:r>
      <w:r w:rsidRPr="00647D31">
        <w:rPr>
          <w:i/>
        </w:rPr>
        <w:t>FCD</w:t>
      </w:r>
      <w:r w:rsidRPr="00647D31">
        <w:t>.</w:t>
      </w:r>
    </w:p>
    <w:p w14:paraId="0CAE6297" w14:textId="726ADC11" w:rsidR="009E2E4E" w:rsidRPr="00647D31" w:rsidRDefault="00051139" w:rsidP="003D4D88">
      <w:pPr>
        <w:ind w:left="360"/>
      </w:pPr>
      <w:r w:rsidRPr="00647D31">
        <w:t xml:space="preserve">Then, the 2 triangles inscribed the same circle with the center at point </w:t>
      </w:r>
      <w:r w:rsidRPr="00647D31">
        <w:rPr>
          <w:i/>
        </w:rPr>
        <w:t>M</w:t>
      </w:r>
      <w:r w:rsidRPr="00647D31">
        <w:t xml:space="preserve">. </w:t>
      </w:r>
    </w:p>
    <w:p w14:paraId="088969B2" w14:textId="18CF6EC0" w:rsidR="002F687E" w:rsidRPr="00647D31" w:rsidRDefault="002F687E" w:rsidP="003D4D88">
      <w:pPr>
        <w:ind w:left="360"/>
      </w:pPr>
      <w:r w:rsidRPr="00647D31">
        <w:rPr>
          <w:position w:val="-6"/>
        </w:rPr>
        <w:object w:dxaOrig="2280" w:dyaOrig="279" w14:anchorId="2AB70CA8">
          <v:shape id="_x0000_i1508" type="#_x0000_t75" style="width:114pt;height:14.35pt" o:ole="">
            <v:imagedata r:id="rId964" o:title=""/>
          </v:shape>
          <o:OLEObject Type="Embed" ProgID="Equation.DSMT4" ShapeID="_x0000_i1508" DrawAspect="Content" ObjectID="_1659972030" r:id="rId965"/>
        </w:object>
      </w:r>
    </w:p>
    <w:p w14:paraId="68D87D3C" w14:textId="587E55AA" w:rsidR="002F687E" w:rsidRPr="00647D31" w:rsidRDefault="00C70AFA" w:rsidP="003D4D88">
      <w:pPr>
        <w:spacing w:line="36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82816" behindDoc="0" locked="0" layoutInCell="1" allowOverlap="1" wp14:anchorId="00E42564" wp14:editId="70D4C572">
            <wp:simplePos x="0" y="0"/>
            <wp:positionH relativeFrom="column">
              <wp:posOffset>3712845</wp:posOffset>
            </wp:positionH>
            <wp:positionV relativeFrom="paragraph">
              <wp:posOffset>278765</wp:posOffset>
            </wp:positionV>
            <wp:extent cx="2144268" cy="1920240"/>
            <wp:effectExtent l="0" t="0" r="8890" b="381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42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455" w:rsidRPr="00647D31">
        <w:rPr>
          <w:position w:val="-10"/>
        </w:rPr>
        <w:object w:dxaOrig="3300" w:dyaOrig="400" w14:anchorId="54CD6EB7">
          <v:shape id="_x0000_i1509" type="#_x0000_t75" style="width:165pt;height:20.35pt" o:ole="">
            <v:imagedata r:id="rId967" o:title=""/>
          </v:shape>
          <o:OLEObject Type="Embed" ProgID="Equation.DSMT4" ShapeID="_x0000_i1509" DrawAspect="Content" ObjectID="_1659972031" r:id="rId968"/>
        </w:object>
      </w:r>
    </w:p>
    <w:p w14:paraId="0238AF2F" w14:textId="2B840B62" w:rsidR="0023319B" w:rsidRPr="00647D31" w:rsidRDefault="0023319B" w:rsidP="003D4D88">
      <w:pPr>
        <w:ind w:left="360"/>
      </w:pPr>
      <w:r w:rsidRPr="00647D31">
        <w:t xml:space="preserve">Therefore, </w:t>
      </w:r>
      <w:r w:rsidR="00D506B1" w:rsidRPr="00647D31">
        <w:t>t</w:t>
      </w:r>
      <w:r w:rsidRPr="00647D31">
        <w:t xml:space="preserve">he triangle </w:t>
      </w:r>
      <w:r w:rsidR="00F75231" w:rsidRPr="00647D31">
        <w:rPr>
          <w:i/>
        </w:rPr>
        <w:t>AMC</w:t>
      </w:r>
      <w:r w:rsidRPr="00647D31">
        <w:t xml:space="preserve"> </w:t>
      </w:r>
      <w:r w:rsidR="001D74D7" w:rsidRPr="00647D31">
        <w:t>is</w:t>
      </w:r>
      <w:r w:rsidRPr="00647D31">
        <w:t xml:space="preserve"> isosceles.</w:t>
      </w:r>
    </w:p>
    <w:p w14:paraId="799A54AE" w14:textId="42EFFB21" w:rsidR="00DE27DE" w:rsidRPr="00647D31" w:rsidRDefault="00F75231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6F11BA34">
          <v:shape id="_x0000_i1510" type="#_x0000_t75" style="width:150pt;height:20.35pt" o:ole="">
            <v:imagedata r:id="rId969" o:title=""/>
          </v:shape>
          <o:OLEObject Type="Embed" ProgID="Equation.DSMT4" ShapeID="_x0000_i1510" DrawAspect="Content" ObjectID="_1659972032" r:id="rId970"/>
        </w:object>
      </w:r>
      <w:r w:rsidR="00DE27DE" w:rsidRPr="00647D31">
        <w:t xml:space="preserve"> </w:t>
      </w:r>
    </w:p>
    <w:p w14:paraId="6A589C8C" w14:textId="7086C440" w:rsidR="009E2E4E" w:rsidRPr="00647D31" w:rsidRDefault="0023319B" w:rsidP="003D4D88">
      <w:pPr>
        <w:ind w:left="360"/>
      </w:pPr>
      <w:r w:rsidRPr="00647D31">
        <w:t xml:space="preserve"> </w:t>
      </w:r>
      <w:r w:rsidR="007607C5" w:rsidRPr="00647D31">
        <w:rPr>
          <w:position w:val="-20"/>
        </w:rPr>
        <w:object w:dxaOrig="2920" w:dyaOrig="520" w14:anchorId="09D70602">
          <v:shape id="_x0000_i1511" type="#_x0000_t75" style="width:146.35pt;height:26.35pt" o:ole="">
            <v:imagedata r:id="rId971" o:title=""/>
          </v:shape>
          <o:OLEObject Type="Embed" ProgID="Equation.DSMT4" ShapeID="_x0000_i1511" DrawAspect="Content" ObjectID="_1659972033" r:id="rId972"/>
        </w:object>
      </w:r>
    </w:p>
    <w:p w14:paraId="7D23C96D" w14:textId="136613DE" w:rsidR="00DE27DE" w:rsidRPr="00647D31" w:rsidRDefault="00DE27DE" w:rsidP="003D4D88">
      <w:pPr>
        <w:tabs>
          <w:tab w:val="left" w:pos="1080"/>
        </w:tabs>
        <w:ind w:left="360"/>
      </w:pPr>
      <w:r w:rsidRPr="00647D31">
        <w:tab/>
      </w:r>
      <w:r w:rsidRPr="00647D31">
        <w:rPr>
          <w:position w:val="-20"/>
        </w:rPr>
        <w:object w:dxaOrig="3180" w:dyaOrig="520" w14:anchorId="48D4D653">
          <v:shape id="_x0000_i1512" type="#_x0000_t75" style="width:159pt;height:26.35pt" o:ole="">
            <v:imagedata r:id="rId973" o:title=""/>
          </v:shape>
          <o:OLEObject Type="Embed" ProgID="Equation.DSMT4" ShapeID="_x0000_i1512" DrawAspect="Content" ObjectID="_1659972034" r:id="rId974"/>
        </w:object>
      </w:r>
    </w:p>
    <w:p w14:paraId="4E14E1F9" w14:textId="4F642090" w:rsidR="00006D2D" w:rsidRPr="00647D31" w:rsidRDefault="00006D2D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C943FB" w:rsidRPr="00647D31">
        <w:rPr>
          <w:position w:val="-10"/>
        </w:rPr>
        <w:object w:dxaOrig="1860" w:dyaOrig="400" w14:anchorId="35583F68">
          <v:shape id="_x0000_i1513" type="#_x0000_t75" style="width:93pt;height:20.35pt" o:ole="">
            <v:imagedata r:id="rId975" o:title=""/>
          </v:shape>
          <o:OLEObject Type="Embed" ProgID="Equation.DSMT4" ShapeID="_x0000_i1513" DrawAspect="Content" ObjectID="_1659972035" r:id="rId976"/>
        </w:object>
      </w:r>
    </w:p>
    <w:p w14:paraId="1989F81A" w14:textId="4F420D2D" w:rsidR="007607C5" w:rsidRPr="00647D31" w:rsidRDefault="00C943FB" w:rsidP="003D4D88">
      <w:pPr>
        <w:ind w:left="360"/>
      </w:pPr>
      <w:r w:rsidRPr="00647D31">
        <w:rPr>
          <w:position w:val="-20"/>
        </w:rPr>
        <w:object w:dxaOrig="2420" w:dyaOrig="520" w14:anchorId="1FEC5191">
          <v:shape id="_x0000_i1514" type="#_x0000_t75" style="width:120.65pt;height:26.35pt" o:ole="">
            <v:imagedata r:id="rId977" o:title=""/>
          </v:shape>
          <o:OLEObject Type="Embed" ProgID="Equation.DSMT4" ShapeID="_x0000_i1514" DrawAspect="Content" ObjectID="_1659972036" r:id="rId978"/>
        </w:object>
      </w:r>
      <w:r w:rsidRPr="00647D31">
        <w:t xml:space="preserve"> </w:t>
      </w:r>
    </w:p>
    <w:p w14:paraId="34006186" w14:textId="4AB2E850" w:rsidR="00C943FB" w:rsidRPr="00647D31" w:rsidRDefault="00C943FB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820" w:dyaOrig="520" w14:anchorId="2F8A038A">
          <v:shape id="_x0000_i1515" type="#_x0000_t75" style="width:141pt;height:26.35pt" o:ole="">
            <v:imagedata r:id="rId979" o:title=""/>
          </v:shape>
          <o:OLEObject Type="Embed" ProgID="Equation.DSMT4" ShapeID="_x0000_i1515" DrawAspect="Content" ObjectID="_1659972037" r:id="rId980"/>
        </w:object>
      </w:r>
    </w:p>
    <w:p w14:paraId="4C871BC1" w14:textId="6EDDB2C4" w:rsidR="00C943FB" w:rsidRPr="00647D31" w:rsidRDefault="00C943F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E7DD9" w:rsidRPr="00647D31">
        <w:rPr>
          <w:position w:val="-10"/>
        </w:rPr>
        <w:object w:dxaOrig="1680" w:dyaOrig="400" w14:anchorId="62088685">
          <v:shape id="_x0000_i1516" type="#_x0000_t75" style="width:84pt;height:20.35pt" o:ole="">
            <v:imagedata r:id="rId981" o:title=""/>
          </v:shape>
          <o:OLEObject Type="Embed" ProgID="Equation.DSMT4" ShapeID="_x0000_i1516" DrawAspect="Content" ObjectID="_1659972038" r:id="rId982"/>
        </w:object>
      </w:r>
    </w:p>
    <w:p w14:paraId="588E7595" w14:textId="4D7BA4AE" w:rsidR="002579F2" w:rsidRPr="00647D31" w:rsidRDefault="007A01EA" w:rsidP="003D4D88">
      <w:pPr>
        <w:ind w:left="360"/>
      </w:pPr>
      <w:r w:rsidRPr="00647D31">
        <w:rPr>
          <w:position w:val="-6"/>
        </w:rPr>
        <w:object w:dxaOrig="2100" w:dyaOrig="360" w14:anchorId="457EADC9">
          <v:shape id="_x0000_i1517" type="#_x0000_t75" style="width:105pt;height:18pt" o:ole="">
            <v:imagedata r:id="rId983" o:title=""/>
          </v:shape>
          <o:OLEObject Type="Embed" ProgID="Equation.DSMT4" ShapeID="_x0000_i1517" DrawAspect="Content" ObjectID="_1659972039" r:id="rId984"/>
        </w:object>
      </w:r>
    </w:p>
    <w:p w14:paraId="1B698CBE" w14:textId="05766B11" w:rsidR="007A01EA" w:rsidRPr="00647D31" w:rsidRDefault="007A01EA" w:rsidP="003D4D88">
      <w:pPr>
        <w:tabs>
          <w:tab w:val="left" w:pos="900"/>
        </w:tabs>
        <w:spacing w:line="360" w:lineRule="auto"/>
        <w:ind w:left="360"/>
      </w:pPr>
      <w:r w:rsidRPr="00647D31">
        <w:tab/>
      </w:r>
      <w:r w:rsidRPr="00647D31">
        <w:rPr>
          <w:position w:val="-6"/>
        </w:rPr>
        <w:object w:dxaOrig="1880" w:dyaOrig="360" w14:anchorId="0E6AD8AB">
          <v:shape id="_x0000_i1518" type="#_x0000_t75" style="width:93.65pt;height:18pt" o:ole="">
            <v:imagedata r:id="rId985" o:title=""/>
          </v:shape>
          <o:OLEObject Type="Embed" ProgID="Equation.DSMT4" ShapeID="_x0000_i1518" DrawAspect="Content" ObjectID="_1659972040" r:id="rId986"/>
        </w:object>
      </w:r>
    </w:p>
    <w:p w14:paraId="23F9DF5C" w14:textId="3E5E08DF" w:rsidR="007A01EA" w:rsidRPr="00647D31" w:rsidRDefault="007A01EA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00873880">
          <v:shape id="_x0000_i1519" type="#_x0000_t75" style="width:113.35pt;height:18pt" o:ole="">
            <v:imagedata r:id="rId987" o:title=""/>
          </v:shape>
          <o:OLEObject Type="Embed" ProgID="Equation.DSMT4" ShapeID="_x0000_i1519" DrawAspect="Content" ObjectID="_1659972041" r:id="rId988"/>
        </w:object>
      </w:r>
    </w:p>
    <w:p w14:paraId="797D280D" w14:textId="4C7CBF8F" w:rsidR="00FC4FEA" w:rsidRPr="00647D31" w:rsidRDefault="00892FA5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18113D87">
          <v:shape id="_x0000_i1520" type="#_x0000_t75" style="width:56.35pt;height:20.35pt" o:ole="">
            <v:imagedata r:id="rId989" o:title=""/>
          </v:shape>
          <o:OLEObject Type="Embed" ProgID="Equation.DSMT4" ShapeID="_x0000_i1520" DrawAspect="Content" ObjectID="_1659972042" r:id="rId990"/>
        </w:object>
      </w:r>
    </w:p>
    <w:p w14:paraId="2D98528E" w14:textId="277795F6" w:rsidR="00FC4FEA" w:rsidRPr="00647D31" w:rsidRDefault="00112C59" w:rsidP="003D4D88">
      <w:pPr>
        <w:ind w:left="360"/>
      </w:pPr>
      <w:r w:rsidRPr="00647D31">
        <w:t>Similar,</w:t>
      </w:r>
    </w:p>
    <w:p w14:paraId="29732986" w14:textId="1402F0CC" w:rsidR="00962E47" w:rsidRPr="00647D31" w:rsidRDefault="00962E47" w:rsidP="003D4D88">
      <w:pPr>
        <w:ind w:left="360"/>
      </w:pPr>
      <w:r w:rsidRPr="00647D31">
        <w:t xml:space="preserve">Let the point </w:t>
      </w:r>
      <w:r w:rsidRPr="00647D31">
        <w:rPr>
          <w:i/>
        </w:rPr>
        <w:t>N</w:t>
      </w:r>
      <w:r w:rsidRPr="00647D31">
        <w:t xml:space="preserve"> be the middle points of the same hypothenuse of the 2 right triangles </w:t>
      </w:r>
      <w:r w:rsidRPr="00647D31">
        <w:rPr>
          <w:i/>
        </w:rPr>
        <w:t>FCE</w:t>
      </w:r>
      <w:r w:rsidRPr="00647D31">
        <w:t xml:space="preserve"> &amp; </w:t>
      </w:r>
      <w:r w:rsidRPr="00647D31">
        <w:rPr>
          <w:i/>
        </w:rPr>
        <w:t>FBE</w:t>
      </w:r>
      <w:r w:rsidRPr="00647D31">
        <w:t>.</w:t>
      </w:r>
    </w:p>
    <w:p w14:paraId="420CCDAD" w14:textId="4BD47E71" w:rsidR="00962E47" w:rsidRPr="00647D31" w:rsidRDefault="00962E47" w:rsidP="003D4D88">
      <w:pPr>
        <w:ind w:left="360"/>
      </w:pPr>
      <w:r w:rsidRPr="00647D31">
        <w:t xml:space="preserve">Then, the 2 triangles inscribed the same circle with the center at point </w:t>
      </w:r>
      <w:r w:rsidR="009E1900" w:rsidRPr="00647D31">
        <w:rPr>
          <w:i/>
        </w:rPr>
        <w:t>N</w:t>
      </w:r>
      <w:r w:rsidRPr="00647D31">
        <w:t xml:space="preserve">. </w:t>
      </w:r>
    </w:p>
    <w:p w14:paraId="003B3114" w14:textId="05D99AE8" w:rsidR="00962E47" w:rsidRPr="00647D31" w:rsidRDefault="009E1900" w:rsidP="003D4D88">
      <w:pPr>
        <w:ind w:left="360"/>
      </w:pPr>
      <w:r w:rsidRPr="00647D31">
        <w:rPr>
          <w:position w:val="-6"/>
        </w:rPr>
        <w:object w:dxaOrig="2140" w:dyaOrig="279" w14:anchorId="1F85C6CC">
          <v:shape id="_x0000_i1521" type="#_x0000_t75" style="width:107.35pt;height:14.35pt" o:ole="">
            <v:imagedata r:id="rId991" o:title=""/>
          </v:shape>
          <o:OLEObject Type="Embed" ProgID="Equation.DSMT4" ShapeID="_x0000_i1521" DrawAspect="Content" ObjectID="_1659972043" r:id="rId992"/>
        </w:object>
      </w:r>
    </w:p>
    <w:p w14:paraId="79D68DD3" w14:textId="79791A70" w:rsidR="00962E47" w:rsidRPr="00647D31" w:rsidRDefault="00B7094C" w:rsidP="003D4D88">
      <w:pPr>
        <w:spacing w:line="360" w:lineRule="auto"/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64D55A47" wp14:editId="3CDF8187">
            <wp:simplePos x="0" y="0"/>
            <wp:positionH relativeFrom="column">
              <wp:posOffset>3853180</wp:posOffset>
            </wp:positionH>
            <wp:positionV relativeFrom="paragraph">
              <wp:posOffset>131445</wp:posOffset>
            </wp:positionV>
            <wp:extent cx="2250568" cy="2011680"/>
            <wp:effectExtent l="0" t="0" r="0" b="762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05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1900" w:rsidRPr="00647D31">
        <w:rPr>
          <w:position w:val="-10"/>
        </w:rPr>
        <w:object w:dxaOrig="3159" w:dyaOrig="400" w14:anchorId="6A284BC9">
          <v:shape id="_x0000_i1522" type="#_x0000_t75" style="width:158.35pt;height:20.35pt" o:ole="">
            <v:imagedata r:id="rId994" o:title=""/>
          </v:shape>
          <o:OLEObject Type="Embed" ProgID="Equation.DSMT4" ShapeID="_x0000_i1522" DrawAspect="Content" ObjectID="_1659972044" r:id="rId995"/>
        </w:object>
      </w:r>
    </w:p>
    <w:p w14:paraId="370BD562" w14:textId="688C7BF2" w:rsidR="00962E47" w:rsidRPr="00647D31" w:rsidRDefault="00962E47" w:rsidP="003D4D88">
      <w:pPr>
        <w:ind w:left="360"/>
      </w:pPr>
      <w:r w:rsidRPr="00647D31">
        <w:t xml:space="preserve">Therefore, the triangle </w:t>
      </w:r>
      <w:r w:rsidR="00B7094C" w:rsidRPr="00647D31">
        <w:rPr>
          <w:i/>
        </w:rPr>
        <w:t>NB</w:t>
      </w:r>
      <w:r w:rsidRPr="00647D31">
        <w:rPr>
          <w:i/>
        </w:rPr>
        <w:t>C</w:t>
      </w:r>
      <w:r w:rsidRPr="00647D31">
        <w:t xml:space="preserve"> is isosceles. </w:t>
      </w:r>
    </w:p>
    <w:p w14:paraId="5C05F0E2" w14:textId="063B31C5" w:rsidR="00962E47" w:rsidRPr="00647D31" w:rsidRDefault="00962E47" w:rsidP="003D4D88">
      <w:pPr>
        <w:spacing w:line="360" w:lineRule="auto"/>
        <w:ind w:left="360"/>
      </w:pPr>
      <w:r w:rsidRPr="00647D31">
        <w:rPr>
          <w:position w:val="-10"/>
        </w:rPr>
        <w:object w:dxaOrig="3000" w:dyaOrig="400" w14:anchorId="26F04965">
          <v:shape id="_x0000_i1523" type="#_x0000_t75" style="width:150pt;height:20.35pt" o:ole="">
            <v:imagedata r:id="rId969" o:title=""/>
          </v:shape>
          <o:OLEObject Type="Embed" ProgID="Equation.DSMT4" ShapeID="_x0000_i1523" DrawAspect="Content" ObjectID="_1659972045" r:id="rId996"/>
        </w:object>
      </w:r>
      <w:r w:rsidRPr="00647D31">
        <w:t xml:space="preserve"> </w:t>
      </w:r>
    </w:p>
    <w:p w14:paraId="6AF6F799" w14:textId="603AB732" w:rsidR="00962E47" w:rsidRPr="00647D31" w:rsidRDefault="00962E47" w:rsidP="003D4D88">
      <w:pPr>
        <w:ind w:left="360"/>
      </w:pPr>
      <w:r w:rsidRPr="00647D31">
        <w:t xml:space="preserve"> </w:t>
      </w:r>
      <w:r w:rsidR="00EC04A4" w:rsidRPr="00647D31">
        <w:rPr>
          <w:position w:val="-20"/>
        </w:rPr>
        <w:object w:dxaOrig="2780" w:dyaOrig="520" w14:anchorId="6B3C6654">
          <v:shape id="_x0000_i1524" type="#_x0000_t75" style="width:140pt;height:26.35pt" o:ole="">
            <v:imagedata r:id="rId997" o:title=""/>
          </v:shape>
          <o:OLEObject Type="Embed" ProgID="Equation.DSMT4" ShapeID="_x0000_i1524" DrawAspect="Content" ObjectID="_1659972046" r:id="rId998"/>
        </w:object>
      </w:r>
    </w:p>
    <w:p w14:paraId="1F859F32" w14:textId="286A73A8" w:rsidR="00962E47" w:rsidRPr="00647D31" w:rsidRDefault="00962E47" w:rsidP="003D4D88">
      <w:pPr>
        <w:tabs>
          <w:tab w:val="left" w:pos="1080"/>
        </w:tabs>
        <w:ind w:left="360"/>
      </w:pPr>
      <w:r w:rsidRPr="00647D31">
        <w:tab/>
      </w:r>
      <w:r w:rsidR="00EC04A4" w:rsidRPr="00647D31">
        <w:rPr>
          <w:position w:val="-20"/>
        </w:rPr>
        <w:object w:dxaOrig="3159" w:dyaOrig="520" w14:anchorId="072E9F07">
          <v:shape id="_x0000_i1525" type="#_x0000_t75" style="width:158.35pt;height:26.35pt" o:ole="">
            <v:imagedata r:id="rId999" o:title=""/>
          </v:shape>
          <o:OLEObject Type="Embed" ProgID="Equation.DSMT4" ShapeID="_x0000_i1525" DrawAspect="Content" ObjectID="_1659972047" r:id="rId1000"/>
        </w:object>
      </w:r>
    </w:p>
    <w:p w14:paraId="64390951" w14:textId="4066E0B0" w:rsidR="00962E47" w:rsidRPr="00647D31" w:rsidRDefault="00962E47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EC04A4" w:rsidRPr="00647D31">
        <w:rPr>
          <w:position w:val="-10"/>
        </w:rPr>
        <w:object w:dxaOrig="1840" w:dyaOrig="400" w14:anchorId="2297826C">
          <v:shape id="_x0000_i1526" type="#_x0000_t75" style="width:91.65pt;height:20.35pt" o:ole="">
            <v:imagedata r:id="rId1001" o:title=""/>
          </v:shape>
          <o:OLEObject Type="Embed" ProgID="Equation.DSMT4" ShapeID="_x0000_i1526" DrawAspect="Content" ObjectID="_1659972048" r:id="rId1002"/>
        </w:object>
      </w:r>
    </w:p>
    <w:p w14:paraId="73DFABAA" w14:textId="2AE04576" w:rsidR="00171FCF" w:rsidRPr="00647D31" w:rsidRDefault="00171FCF" w:rsidP="003D4D88">
      <w:pPr>
        <w:ind w:left="360"/>
      </w:pPr>
      <w:r w:rsidRPr="00647D31">
        <w:rPr>
          <w:position w:val="-20"/>
        </w:rPr>
        <w:object w:dxaOrig="2320" w:dyaOrig="520" w14:anchorId="3F604566">
          <v:shape id="_x0000_i1527" type="#_x0000_t75" style="width:115.65pt;height:26.35pt" o:ole="">
            <v:imagedata r:id="rId1003" o:title=""/>
          </v:shape>
          <o:OLEObject Type="Embed" ProgID="Equation.DSMT4" ShapeID="_x0000_i1527" DrawAspect="Content" ObjectID="_1659972049" r:id="rId1004"/>
        </w:object>
      </w:r>
      <w:r w:rsidRPr="00647D31">
        <w:t xml:space="preserve"> </w:t>
      </w:r>
    </w:p>
    <w:p w14:paraId="66C99630" w14:textId="1F66749B" w:rsidR="00171FCF" w:rsidRPr="00647D31" w:rsidRDefault="00171FC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6B5340B4">
          <v:shape id="_x0000_i1528" type="#_x0000_t75" style="width:139.65pt;height:26.35pt" o:ole="">
            <v:imagedata r:id="rId1005" o:title=""/>
          </v:shape>
          <o:OLEObject Type="Embed" ProgID="Equation.DSMT4" ShapeID="_x0000_i1528" DrawAspect="Content" ObjectID="_1659972050" r:id="rId1006"/>
        </w:object>
      </w:r>
    </w:p>
    <w:p w14:paraId="5E938BF9" w14:textId="359C0CDA" w:rsidR="00171FCF" w:rsidRPr="00647D31" w:rsidRDefault="00171FC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3E633BF">
          <v:shape id="_x0000_i1529" type="#_x0000_t75" style="width:83pt;height:20.35pt" o:ole="">
            <v:imagedata r:id="rId1007" o:title=""/>
          </v:shape>
          <o:OLEObject Type="Embed" ProgID="Equation.DSMT4" ShapeID="_x0000_i1529" DrawAspect="Content" ObjectID="_1659972051" r:id="rId1008"/>
        </w:object>
      </w:r>
    </w:p>
    <w:p w14:paraId="5D6DB5CF" w14:textId="3BB76161" w:rsidR="00171FCF" w:rsidRPr="00647D31" w:rsidRDefault="00171FCF" w:rsidP="003D4D88">
      <w:pPr>
        <w:ind w:left="360"/>
      </w:pPr>
      <w:r w:rsidRPr="00647D31">
        <w:rPr>
          <w:position w:val="-6"/>
        </w:rPr>
        <w:object w:dxaOrig="2000" w:dyaOrig="360" w14:anchorId="615C180D">
          <v:shape id="_x0000_i1530" type="#_x0000_t75" style="width:100.35pt;height:18pt" o:ole="">
            <v:imagedata r:id="rId1009" o:title=""/>
          </v:shape>
          <o:OLEObject Type="Embed" ProgID="Equation.DSMT4" ShapeID="_x0000_i1530" DrawAspect="Content" ObjectID="_1659972052" r:id="rId1010"/>
        </w:object>
      </w:r>
    </w:p>
    <w:p w14:paraId="54E4A4AF" w14:textId="778EDA6A" w:rsidR="00171FCF" w:rsidRPr="00647D31" w:rsidRDefault="00171FCF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840" w:dyaOrig="360" w14:anchorId="251399B2">
          <v:shape id="_x0000_i1531" type="#_x0000_t75" style="width:91.65pt;height:18pt" o:ole="">
            <v:imagedata r:id="rId1011" o:title=""/>
          </v:shape>
          <o:OLEObject Type="Embed" ProgID="Equation.DSMT4" ShapeID="_x0000_i1531" DrawAspect="Content" ObjectID="_1659972053" r:id="rId1012"/>
        </w:object>
      </w:r>
    </w:p>
    <w:p w14:paraId="628EA949" w14:textId="19E4AE23" w:rsidR="00171FCF" w:rsidRPr="00647D31" w:rsidRDefault="00171FCF" w:rsidP="003D4D88">
      <w:pPr>
        <w:spacing w:line="360" w:lineRule="auto"/>
        <w:ind w:left="360"/>
      </w:pPr>
      <w:r w:rsidRPr="00647D31">
        <w:rPr>
          <w:position w:val="-6"/>
        </w:rPr>
        <w:object w:dxaOrig="2260" w:dyaOrig="360" w14:anchorId="7BFBF583">
          <v:shape id="_x0000_i1532" type="#_x0000_t75" style="width:113.35pt;height:18pt" o:ole="">
            <v:imagedata r:id="rId1013" o:title=""/>
          </v:shape>
          <o:OLEObject Type="Embed" ProgID="Equation.DSMT4" ShapeID="_x0000_i1532" DrawAspect="Content" ObjectID="_1659972054" r:id="rId1014"/>
        </w:object>
      </w:r>
    </w:p>
    <w:p w14:paraId="16013BF3" w14:textId="7CACFDDE" w:rsidR="00171FCF" w:rsidRPr="00647D31" w:rsidRDefault="00171FCF" w:rsidP="003D4D88">
      <w:pPr>
        <w:spacing w:line="480" w:lineRule="auto"/>
        <w:ind w:left="360"/>
      </w:pPr>
      <w:r w:rsidRPr="00647D31">
        <w:rPr>
          <w:position w:val="-10"/>
        </w:rPr>
        <w:object w:dxaOrig="1120" w:dyaOrig="400" w14:anchorId="0C06971B">
          <v:shape id="_x0000_i1533" type="#_x0000_t75" style="width:56.35pt;height:20.35pt" o:ole="">
            <v:imagedata r:id="rId1015" o:title=""/>
          </v:shape>
          <o:OLEObject Type="Embed" ProgID="Equation.DSMT4" ShapeID="_x0000_i1533" DrawAspect="Content" ObjectID="_1659972055" r:id="rId1016"/>
        </w:object>
      </w:r>
    </w:p>
    <w:p w14:paraId="13941BF2" w14:textId="2D8719A9" w:rsidR="00171FCF" w:rsidRPr="00647D31" w:rsidRDefault="00F101F4" w:rsidP="003D4D88">
      <w:pPr>
        <w:ind w:left="360"/>
      </w:pPr>
      <w:r w:rsidRPr="00647D31">
        <w:t>Then,</w:t>
      </w:r>
      <w:r w:rsidR="00171FCF" w:rsidRPr="00647D31">
        <w:t xml:space="preserve"> </w:t>
      </w:r>
      <w:r w:rsidR="00171FCF" w:rsidRPr="00647D31">
        <w:rPr>
          <w:position w:val="-6"/>
        </w:rPr>
        <w:object w:dxaOrig="1719" w:dyaOrig="360" w14:anchorId="7D1C8923">
          <v:shape id="_x0000_i1534" type="#_x0000_t75" style="width:86.35pt;height:18.65pt" o:ole="">
            <v:imagedata r:id="rId1017" o:title=""/>
          </v:shape>
          <o:OLEObject Type="Embed" ProgID="Equation.DSMT4" ShapeID="_x0000_i1534" DrawAspect="Content" ObjectID="_1659972056" r:id="rId1018"/>
        </w:object>
      </w:r>
    </w:p>
    <w:p w14:paraId="1A6E978F" w14:textId="2A91C662" w:rsidR="005A5E1B" w:rsidRPr="00647D31" w:rsidRDefault="00D8742D" w:rsidP="003D4D88">
      <w:pPr>
        <w:spacing w:line="480" w:lineRule="auto"/>
        <w:ind w:left="360"/>
      </w:pPr>
      <w:r w:rsidRPr="00647D31">
        <w:t>Therefore,</w:t>
      </w:r>
      <w:r w:rsidR="005A5E1B" w:rsidRPr="00647D31">
        <w:t xml:space="preserve"> </w:t>
      </w:r>
      <w:r w:rsidR="005A5E1B" w:rsidRPr="00647D31">
        <w:rPr>
          <w:i/>
        </w:rPr>
        <w:t>CF</w:t>
      </w:r>
      <w:r w:rsidR="005A5E1B" w:rsidRPr="00647D31">
        <w:t xml:space="preserve"> is the interior bisector of </w:t>
      </w:r>
      <w:r w:rsidR="005A5E1B" w:rsidRPr="00647D31">
        <w:rPr>
          <w:position w:val="-6"/>
        </w:rPr>
        <w:object w:dxaOrig="540" w:dyaOrig="360" w14:anchorId="452C664C">
          <v:shape id="_x0000_i1535" type="#_x0000_t75" style="width:27pt;height:18pt" o:ole="">
            <v:imagedata r:id="rId1019" o:title=""/>
          </v:shape>
          <o:OLEObject Type="Embed" ProgID="Equation.DSMT4" ShapeID="_x0000_i1535" DrawAspect="Content" ObjectID="_1659972057" r:id="rId1020"/>
        </w:object>
      </w:r>
      <w:r w:rsidR="005A5E1B" w:rsidRPr="00647D31">
        <w:t xml:space="preserve"> and </w:t>
      </w:r>
      <w:r w:rsidR="005A5E1B" w:rsidRPr="00647D31">
        <w:rPr>
          <w:i/>
        </w:rPr>
        <w:t>DCE</w:t>
      </w:r>
      <w:r w:rsidR="005A5E1B" w:rsidRPr="00647D31">
        <w:t xml:space="preserve"> is the exterior bisector.</w:t>
      </w:r>
    </w:p>
    <w:p w14:paraId="2D68219E" w14:textId="363146A1" w:rsidR="00F657FD" w:rsidRPr="00647D31" w:rsidRDefault="00364EE3" w:rsidP="003D4D88">
      <w:pPr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6F6CC0" wp14:editId="6C4BB5F5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813B35" id="Straight Connector 39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Yb1hR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1C6DED31" w14:textId="4206C771" w:rsidR="00DB10B0" w:rsidRPr="00647D31" w:rsidRDefault="00DB10B0" w:rsidP="003D4D88">
      <w:pPr>
        <w:ind w:left="360"/>
      </w:pPr>
      <w:r w:rsidRPr="00647D31">
        <w:rPr>
          <w:position w:val="-20"/>
        </w:rPr>
        <w:object w:dxaOrig="2380" w:dyaOrig="520" w14:anchorId="1E6019C8">
          <v:shape id="_x0000_i1536" type="#_x0000_t75" style="width:118.65pt;height:26.35pt" o:ole="">
            <v:imagedata r:id="rId1021" o:title=""/>
          </v:shape>
          <o:OLEObject Type="Embed" ProgID="Equation.DSMT4" ShapeID="_x0000_i1536" DrawAspect="Content" ObjectID="_1659972058" r:id="rId1022"/>
        </w:object>
      </w:r>
      <w:r w:rsidRPr="00647D31">
        <w:t xml:space="preserve"> </w:t>
      </w:r>
    </w:p>
    <w:p w14:paraId="403129F9" w14:textId="7423C8C1" w:rsidR="00DB10B0" w:rsidRPr="00647D31" w:rsidRDefault="00DB10B0" w:rsidP="003D4D88">
      <w:pPr>
        <w:tabs>
          <w:tab w:val="left" w:pos="990"/>
        </w:tabs>
        <w:ind w:left="360"/>
      </w:pPr>
      <w:r w:rsidRPr="00647D31">
        <w:tab/>
      </w:r>
      <w:r w:rsidR="0015152C" w:rsidRPr="00647D31">
        <w:rPr>
          <w:position w:val="-20"/>
        </w:rPr>
        <w:object w:dxaOrig="2820" w:dyaOrig="520" w14:anchorId="67C9D4D6">
          <v:shape id="_x0000_i1537" type="#_x0000_t75" style="width:141pt;height:26.35pt" o:ole="">
            <v:imagedata r:id="rId1023" o:title=""/>
          </v:shape>
          <o:OLEObject Type="Embed" ProgID="Equation.DSMT4" ShapeID="_x0000_i1537" DrawAspect="Content" ObjectID="_1659972059" r:id="rId1024"/>
        </w:object>
      </w:r>
    </w:p>
    <w:p w14:paraId="3923FFA3" w14:textId="4430E5D8" w:rsidR="00DB10B0" w:rsidRPr="00647D31" w:rsidRDefault="00DB10B0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15152C" w:rsidRPr="00647D31">
        <w:rPr>
          <w:position w:val="-10"/>
        </w:rPr>
        <w:object w:dxaOrig="1680" w:dyaOrig="400" w14:anchorId="44F70503">
          <v:shape id="_x0000_i1538" type="#_x0000_t75" style="width:84pt;height:20.35pt" o:ole="">
            <v:imagedata r:id="rId1025" o:title=""/>
          </v:shape>
          <o:OLEObject Type="Embed" ProgID="Equation.DSMT4" ShapeID="_x0000_i1538" DrawAspect="Content" ObjectID="_1659972060" r:id="rId1026"/>
        </w:object>
      </w:r>
    </w:p>
    <w:p w14:paraId="3512E350" w14:textId="703E11CB" w:rsidR="00DB10B0" w:rsidRPr="00647D31" w:rsidRDefault="00EC3108" w:rsidP="003D4D88">
      <w:pPr>
        <w:ind w:left="360"/>
      </w:pPr>
      <w:r w:rsidRPr="00647D31">
        <w:rPr>
          <w:position w:val="-6"/>
        </w:rPr>
        <w:object w:dxaOrig="2060" w:dyaOrig="360" w14:anchorId="538813D0">
          <v:shape id="_x0000_i1539" type="#_x0000_t75" style="width:102.65pt;height:18pt" o:ole="">
            <v:imagedata r:id="rId1027" o:title=""/>
          </v:shape>
          <o:OLEObject Type="Embed" ProgID="Equation.DSMT4" ShapeID="_x0000_i1539" DrawAspect="Content" ObjectID="_1659972061" r:id="rId1028"/>
        </w:object>
      </w:r>
    </w:p>
    <w:p w14:paraId="183D9E0C" w14:textId="486AFF5B" w:rsidR="00EC3108" w:rsidRPr="00647D31" w:rsidRDefault="00EC3108" w:rsidP="003D4D88">
      <w:pPr>
        <w:tabs>
          <w:tab w:val="left" w:pos="900"/>
        </w:tabs>
        <w:ind w:left="360"/>
      </w:pPr>
      <w:r w:rsidRPr="00647D31">
        <w:tab/>
      </w:r>
      <w:r w:rsidRPr="00647D31">
        <w:rPr>
          <w:position w:val="-6"/>
        </w:rPr>
        <w:object w:dxaOrig="1780" w:dyaOrig="360" w14:anchorId="7F210B19">
          <v:shape id="_x0000_i1540" type="#_x0000_t75" style="width:88.65pt;height:18pt" o:ole="">
            <v:imagedata r:id="rId1029" o:title=""/>
          </v:shape>
          <o:OLEObject Type="Embed" ProgID="Equation.DSMT4" ShapeID="_x0000_i1540" DrawAspect="Content" ObjectID="_1659972062" r:id="rId1030"/>
        </w:object>
      </w:r>
    </w:p>
    <w:p w14:paraId="1A2B6DB5" w14:textId="6FA00CF8" w:rsidR="00DB10B0" w:rsidRPr="00647D31" w:rsidRDefault="00EC3108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3D3CEB81">
          <v:shape id="_x0000_i1541" type="#_x0000_t75" style="width:112.35pt;height:18pt" o:ole="">
            <v:imagedata r:id="rId1031" o:title=""/>
          </v:shape>
          <o:OLEObject Type="Embed" ProgID="Equation.DSMT4" ShapeID="_x0000_i1541" DrawAspect="Content" ObjectID="_1659972063" r:id="rId1032"/>
        </w:object>
      </w:r>
    </w:p>
    <w:p w14:paraId="0F1C8BA1" w14:textId="33616100" w:rsidR="00DB10B0" w:rsidRPr="00647D31" w:rsidRDefault="00DB10B0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652375E0">
          <v:shape id="_x0000_i1542" type="#_x0000_t75" style="width:55.35pt;height:20.35pt" o:ole="">
            <v:imagedata r:id="rId1033" o:title=""/>
          </v:shape>
          <o:OLEObject Type="Embed" ProgID="Equation.DSMT4" ShapeID="_x0000_i1542" DrawAspect="Content" ObjectID="_1659972064" r:id="rId1034"/>
        </w:object>
      </w:r>
    </w:p>
    <w:p w14:paraId="63972BEA" w14:textId="7625D9C2" w:rsidR="004A24BB" w:rsidRPr="00647D31" w:rsidRDefault="004A24BB" w:rsidP="003D4D88">
      <w:pPr>
        <w:ind w:left="360"/>
      </w:pPr>
      <w:r w:rsidRPr="00647D31">
        <w:t xml:space="preserve">Let the point </w:t>
      </w:r>
      <w:r w:rsidRPr="00647D31">
        <w:rPr>
          <w:i/>
        </w:rPr>
        <w:t>P</w:t>
      </w:r>
      <w:r w:rsidRPr="00647D31">
        <w:t xml:space="preserve"> be the middle points of the same hypothenuse of the 2 right triangles </w:t>
      </w:r>
      <w:r w:rsidR="004F3CD7" w:rsidRPr="00647D31">
        <w:rPr>
          <w:i/>
        </w:rPr>
        <w:t>DA</w:t>
      </w:r>
      <w:r w:rsidRPr="00647D31">
        <w:rPr>
          <w:i/>
        </w:rPr>
        <w:t>E</w:t>
      </w:r>
      <w:r w:rsidRPr="00647D31">
        <w:t xml:space="preserve"> &amp; </w:t>
      </w:r>
      <w:r w:rsidR="004F3CD7" w:rsidRPr="00647D31">
        <w:rPr>
          <w:i/>
        </w:rPr>
        <w:t>BD</w:t>
      </w:r>
      <w:r w:rsidRPr="00647D31">
        <w:rPr>
          <w:i/>
        </w:rPr>
        <w:t>E</w:t>
      </w:r>
      <w:r w:rsidRPr="00647D31">
        <w:t>.</w:t>
      </w:r>
    </w:p>
    <w:p w14:paraId="397CAAD1" w14:textId="1B508E53" w:rsidR="004A24BB" w:rsidRPr="00647D31" w:rsidRDefault="004A24BB" w:rsidP="003D4D88">
      <w:pPr>
        <w:spacing w:line="360" w:lineRule="auto"/>
        <w:ind w:left="360"/>
      </w:pPr>
      <w:r w:rsidRPr="00647D31">
        <w:t xml:space="preserve">Then, the 2 triangles inscribed the same circle with the center at point </w:t>
      </w:r>
      <w:r w:rsidR="00FF7692" w:rsidRPr="00647D31">
        <w:rPr>
          <w:i/>
        </w:rPr>
        <w:t>P</w:t>
      </w:r>
      <w:r w:rsidRPr="00647D31">
        <w:t xml:space="preserve">. </w:t>
      </w:r>
    </w:p>
    <w:p w14:paraId="7EB1E299" w14:textId="79D87AD5" w:rsidR="004A24BB" w:rsidRPr="00647D31" w:rsidRDefault="001415D6" w:rsidP="003D4D88">
      <w:pPr>
        <w:ind w:left="360"/>
      </w:pPr>
      <w:r w:rsidRPr="00647D31">
        <w:rPr>
          <w:position w:val="-4"/>
        </w:rPr>
        <w:object w:dxaOrig="2040" w:dyaOrig="260" w14:anchorId="48B09B00">
          <v:shape id="_x0000_i1543" type="#_x0000_t75" style="width:102pt;height:12.65pt" o:ole="">
            <v:imagedata r:id="rId1035" o:title=""/>
          </v:shape>
          <o:OLEObject Type="Embed" ProgID="Equation.DSMT4" ShapeID="_x0000_i1543" DrawAspect="Content" ObjectID="_1659972065" r:id="rId1036"/>
        </w:object>
      </w:r>
    </w:p>
    <w:p w14:paraId="094EFD26" w14:textId="1E27CAF5" w:rsidR="004A24BB" w:rsidRPr="00647D31" w:rsidRDefault="001415D6" w:rsidP="003D4D88">
      <w:pPr>
        <w:spacing w:line="360" w:lineRule="auto"/>
        <w:ind w:left="360"/>
      </w:pPr>
      <w:r w:rsidRPr="00647D31">
        <w:rPr>
          <w:position w:val="-10"/>
        </w:rPr>
        <w:object w:dxaOrig="3080" w:dyaOrig="400" w14:anchorId="3A373008">
          <v:shape id="_x0000_i1544" type="#_x0000_t75" style="width:153.65pt;height:20.35pt" o:ole="">
            <v:imagedata r:id="rId1037" o:title=""/>
          </v:shape>
          <o:OLEObject Type="Embed" ProgID="Equation.DSMT4" ShapeID="_x0000_i1544" DrawAspect="Content" ObjectID="_1659972066" r:id="rId1038"/>
        </w:object>
      </w:r>
    </w:p>
    <w:p w14:paraId="36524E22" w14:textId="20B1FCC3" w:rsidR="004A24BB" w:rsidRPr="00647D31" w:rsidRDefault="004A24BB" w:rsidP="003D4D88">
      <w:pPr>
        <w:ind w:left="360"/>
      </w:pPr>
      <w:r w:rsidRPr="00647D31">
        <w:t xml:space="preserve">Therefore, the triangle </w:t>
      </w:r>
      <w:r w:rsidR="00E307FD" w:rsidRPr="00647D31">
        <w:rPr>
          <w:i/>
        </w:rPr>
        <w:t>APB</w:t>
      </w:r>
      <w:r w:rsidRPr="00647D31">
        <w:t xml:space="preserve"> is isosceles. </w:t>
      </w:r>
    </w:p>
    <w:p w14:paraId="0E8C3217" w14:textId="2136A3AF" w:rsidR="004A24BB" w:rsidRPr="00647D31" w:rsidRDefault="00E307FD" w:rsidP="003D4D88">
      <w:pPr>
        <w:spacing w:line="360" w:lineRule="auto"/>
        <w:ind w:left="360"/>
      </w:pPr>
      <w:r w:rsidRPr="00647D31">
        <w:rPr>
          <w:position w:val="-10"/>
        </w:rPr>
        <w:object w:dxaOrig="2680" w:dyaOrig="400" w14:anchorId="723A855C">
          <v:shape id="_x0000_i1545" type="#_x0000_t75" style="width:134.35pt;height:20.35pt" o:ole="">
            <v:imagedata r:id="rId1039" o:title=""/>
          </v:shape>
          <o:OLEObject Type="Embed" ProgID="Equation.DSMT4" ShapeID="_x0000_i1545" DrawAspect="Content" ObjectID="_1659972067" r:id="rId1040"/>
        </w:object>
      </w:r>
      <w:r w:rsidR="004A24BB" w:rsidRPr="00647D31">
        <w:t xml:space="preserve"> </w:t>
      </w:r>
    </w:p>
    <w:p w14:paraId="336A57A0" w14:textId="483232E3" w:rsidR="004A24BB" w:rsidRPr="00647D31" w:rsidRDefault="002E059F" w:rsidP="003D4D88">
      <w:pPr>
        <w:ind w:left="360"/>
      </w:pPr>
      <w:r w:rsidRPr="00647D31">
        <w:rPr>
          <w:noProof/>
        </w:rPr>
        <w:lastRenderedPageBreak/>
        <w:drawing>
          <wp:anchor distT="0" distB="0" distL="114300" distR="114300" simplePos="0" relativeHeight="251686912" behindDoc="0" locked="0" layoutInCell="1" allowOverlap="1" wp14:anchorId="319DE76C" wp14:editId="4A3456A4">
            <wp:simplePos x="0" y="0"/>
            <wp:positionH relativeFrom="column">
              <wp:posOffset>3792855</wp:posOffset>
            </wp:positionH>
            <wp:positionV relativeFrom="paragraph">
              <wp:posOffset>221615</wp:posOffset>
            </wp:positionV>
            <wp:extent cx="2018665" cy="1828800"/>
            <wp:effectExtent l="0" t="0" r="63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4BB" w:rsidRPr="00647D31">
        <w:t xml:space="preserve"> </w:t>
      </w:r>
      <w:r w:rsidR="00A14F6F" w:rsidRPr="00647D31">
        <w:rPr>
          <w:position w:val="-20"/>
        </w:rPr>
        <w:object w:dxaOrig="2760" w:dyaOrig="520" w14:anchorId="4A1B0E30">
          <v:shape id="_x0000_i1546" type="#_x0000_t75" style="width:138pt;height:26.35pt" o:ole="">
            <v:imagedata r:id="rId1042" o:title=""/>
          </v:shape>
          <o:OLEObject Type="Embed" ProgID="Equation.DSMT4" ShapeID="_x0000_i1546" DrawAspect="Content" ObjectID="_1659972068" r:id="rId1043"/>
        </w:object>
      </w:r>
    </w:p>
    <w:p w14:paraId="11B0629B" w14:textId="46ADAA5D" w:rsidR="004A24BB" w:rsidRPr="00647D31" w:rsidRDefault="004A24BB" w:rsidP="003D4D88">
      <w:pPr>
        <w:tabs>
          <w:tab w:val="left" w:pos="1080"/>
        </w:tabs>
        <w:ind w:left="360"/>
      </w:pPr>
      <w:r w:rsidRPr="00647D31">
        <w:tab/>
      </w:r>
      <w:r w:rsidR="00A14F6F" w:rsidRPr="00647D31">
        <w:rPr>
          <w:position w:val="-20"/>
        </w:rPr>
        <w:object w:dxaOrig="3180" w:dyaOrig="520" w14:anchorId="0AFC1358">
          <v:shape id="_x0000_i1547" type="#_x0000_t75" style="width:159pt;height:26.35pt" o:ole="">
            <v:imagedata r:id="rId1044" o:title=""/>
          </v:shape>
          <o:OLEObject Type="Embed" ProgID="Equation.DSMT4" ShapeID="_x0000_i1547" DrawAspect="Content" ObjectID="_1659972069" r:id="rId1045"/>
        </w:object>
      </w:r>
    </w:p>
    <w:p w14:paraId="36C380BE" w14:textId="557A670F" w:rsidR="004A24BB" w:rsidRPr="00647D31" w:rsidRDefault="004A24BB" w:rsidP="003D4D88">
      <w:pPr>
        <w:tabs>
          <w:tab w:val="left" w:pos="1080"/>
        </w:tabs>
        <w:spacing w:line="480" w:lineRule="auto"/>
        <w:ind w:left="360"/>
      </w:pPr>
      <w:r w:rsidRPr="00647D31">
        <w:tab/>
      </w:r>
      <w:r w:rsidR="00A14F6F" w:rsidRPr="00647D31">
        <w:rPr>
          <w:position w:val="-10"/>
        </w:rPr>
        <w:object w:dxaOrig="1840" w:dyaOrig="400" w14:anchorId="037ECA86">
          <v:shape id="_x0000_i1548" type="#_x0000_t75" style="width:91.65pt;height:20.35pt" o:ole="">
            <v:imagedata r:id="rId1046" o:title=""/>
          </v:shape>
          <o:OLEObject Type="Embed" ProgID="Equation.DSMT4" ShapeID="_x0000_i1548" DrawAspect="Content" ObjectID="_1659972070" r:id="rId1047"/>
        </w:object>
      </w:r>
    </w:p>
    <w:p w14:paraId="052EC7DA" w14:textId="7F0B8DD9" w:rsidR="004A24BB" w:rsidRPr="00647D31" w:rsidRDefault="00942198" w:rsidP="003D4D88">
      <w:pPr>
        <w:ind w:left="360"/>
      </w:pPr>
      <w:r w:rsidRPr="00647D31">
        <w:rPr>
          <w:position w:val="-20"/>
        </w:rPr>
        <w:object w:dxaOrig="2240" w:dyaOrig="520" w14:anchorId="322C28F5">
          <v:shape id="_x0000_i1549" type="#_x0000_t75" style="width:111.65pt;height:26.35pt" o:ole="">
            <v:imagedata r:id="rId1048" o:title=""/>
          </v:shape>
          <o:OLEObject Type="Embed" ProgID="Equation.DSMT4" ShapeID="_x0000_i1549" DrawAspect="Content" ObjectID="_1659972071" r:id="rId1049"/>
        </w:object>
      </w:r>
      <w:r w:rsidR="004A24BB" w:rsidRPr="00647D31">
        <w:t xml:space="preserve"> </w:t>
      </w:r>
    </w:p>
    <w:p w14:paraId="6EB5ACF7" w14:textId="7920CC26" w:rsidR="004A24BB" w:rsidRPr="00647D31" w:rsidRDefault="004A24BB" w:rsidP="003D4D88">
      <w:pPr>
        <w:tabs>
          <w:tab w:val="left" w:pos="990"/>
        </w:tabs>
        <w:ind w:left="360"/>
      </w:pPr>
      <w:r w:rsidRPr="00647D31">
        <w:tab/>
      </w:r>
      <w:r w:rsidR="00942198" w:rsidRPr="00647D31">
        <w:rPr>
          <w:position w:val="-20"/>
        </w:rPr>
        <w:object w:dxaOrig="2799" w:dyaOrig="520" w14:anchorId="632C1445">
          <v:shape id="_x0000_i1550" type="#_x0000_t75" style="width:139.65pt;height:26.35pt" o:ole="">
            <v:imagedata r:id="rId1050" o:title=""/>
          </v:shape>
          <o:OLEObject Type="Embed" ProgID="Equation.DSMT4" ShapeID="_x0000_i1550" DrawAspect="Content" ObjectID="_1659972072" r:id="rId1051"/>
        </w:object>
      </w:r>
    </w:p>
    <w:p w14:paraId="4AB97777" w14:textId="49622BE1" w:rsidR="004A24BB" w:rsidRPr="00647D31" w:rsidRDefault="004A24BB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="00942198" w:rsidRPr="00647D31">
        <w:rPr>
          <w:position w:val="-10"/>
        </w:rPr>
        <w:object w:dxaOrig="1680" w:dyaOrig="400" w14:anchorId="2D129008">
          <v:shape id="_x0000_i1551" type="#_x0000_t75" style="width:84pt;height:20.35pt" o:ole="">
            <v:imagedata r:id="rId1052" o:title=""/>
          </v:shape>
          <o:OLEObject Type="Embed" ProgID="Equation.DSMT4" ShapeID="_x0000_i1551" DrawAspect="Content" ObjectID="_1659972073" r:id="rId1053"/>
        </w:object>
      </w:r>
      <w:r w:rsidR="00FF7692" w:rsidRPr="00647D31">
        <w:rPr>
          <w:noProof/>
        </w:rPr>
        <w:t xml:space="preserve"> </w:t>
      </w:r>
    </w:p>
    <w:p w14:paraId="4828F442" w14:textId="44EBB3BE" w:rsidR="004A24BB" w:rsidRPr="00647D31" w:rsidRDefault="00A006AB" w:rsidP="003D4D88">
      <w:pPr>
        <w:ind w:left="360"/>
      </w:pPr>
      <w:r w:rsidRPr="00647D31">
        <w:rPr>
          <w:position w:val="-4"/>
        </w:rPr>
        <w:object w:dxaOrig="1900" w:dyaOrig="340" w14:anchorId="3C2C4B23">
          <v:shape id="_x0000_i1552" type="#_x0000_t75" style="width:94.65pt;height:17.35pt" o:ole="">
            <v:imagedata r:id="rId1054" o:title=""/>
          </v:shape>
          <o:OLEObject Type="Embed" ProgID="Equation.DSMT4" ShapeID="_x0000_i1552" DrawAspect="Content" ObjectID="_1659972074" r:id="rId1055"/>
        </w:object>
      </w:r>
    </w:p>
    <w:p w14:paraId="662F749F" w14:textId="47A90CC8" w:rsidR="004A24BB" w:rsidRPr="00647D31" w:rsidRDefault="004A24BB" w:rsidP="003D4D88">
      <w:pPr>
        <w:tabs>
          <w:tab w:val="left" w:pos="900"/>
        </w:tabs>
        <w:ind w:left="360"/>
      </w:pPr>
      <w:r w:rsidRPr="00647D31">
        <w:tab/>
      </w:r>
      <w:r w:rsidR="00A006AB" w:rsidRPr="00647D31">
        <w:rPr>
          <w:position w:val="-6"/>
        </w:rPr>
        <w:object w:dxaOrig="1840" w:dyaOrig="360" w14:anchorId="0A4B5B74">
          <v:shape id="_x0000_i1553" type="#_x0000_t75" style="width:91.65pt;height:18pt" o:ole="">
            <v:imagedata r:id="rId1056" o:title=""/>
          </v:shape>
          <o:OLEObject Type="Embed" ProgID="Equation.DSMT4" ShapeID="_x0000_i1553" DrawAspect="Content" ObjectID="_1659972075" r:id="rId1057"/>
        </w:object>
      </w:r>
    </w:p>
    <w:p w14:paraId="4599E023" w14:textId="16F8E33F" w:rsidR="004A24BB" w:rsidRPr="00647D31" w:rsidRDefault="00A006A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08002D89">
          <v:shape id="_x0000_i1554" type="#_x0000_t75" style="width:112.35pt;height:18pt" o:ole="">
            <v:imagedata r:id="rId1058" o:title=""/>
          </v:shape>
          <o:OLEObject Type="Embed" ProgID="Equation.DSMT4" ShapeID="_x0000_i1554" DrawAspect="Content" ObjectID="_1659972076" r:id="rId1059"/>
        </w:object>
      </w:r>
    </w:p>
    <w:p w14:paraId="3B387987" w14:textId="23ED842A" w:rsidR="004A24BB" w:rsidRPr="00647D31" w:rsidRDefault="00A006AB" w:rsidP="003D4D88">
      <w:pPr>
        <w:spacing w:line="480" w:lineRule="auto"/>
        <w:ind w:left="360"/>
      </w:pPr>
      <w:r w:rsidRPr="00647D31">
        <w:rPr>
          <w:position w:val="-10"/>
        </w:rPr>
        <w:object w:dxaOrig="1080" w:dyaOrig="400" w14:anchorId="09DFA3AF">
          <v:shape id="_x0000_i1555" type="#_x0000_t75" style="width:54.65pt;height:20.35pt" o:ole="">
            <v:imagedata r:id="rId1060" o:title=""/>
          </v:shape>
          <o:OLEObject Type="Embed" ProgID="Equation.DSMT4" ShapeID="_x0000_i1555" DrawAspect="Content" ObjectID="_1659972077" r:id="rId1061"/>
        </w:object>
      </w:r>
    </w:p>
    <w:p w14:paraId="249ED34F" w14:textId="693C49C8" w:rsidR="002E059F" w:rsidRPr="00647D31" w:rsidRDefault="002E059F" w:rsidP="003D4D88">
      <w:pPr>
        <w:ind w:left="360"/>
      </w:pPr>
      <w:r w:rsidRPr="00647D31">
        <w:t xml:space="preserve">Then, </w:t>
      </w:r>
      <w:r w:rsidRPr="00647D31">
        <w:rPr>
          <w:position w:val="-6"/>
        </w:rPr>
        <w:object w:dxaOrig="1660" w:dyaOrig="360" w14:anchorId="1B5D8FE2">
          <v:shape id="_x0000_i1556" type="#_x0000_t75" style="width:83.35pt;height:18.65pt" o:ole="">
            <v:imagedata r:id="rId1062" o:title=""/>
          </v:shape>
          <o:OLEObject Type="Embed" ProgID="Equation.DSMT4" ShapeID="_x0000_i1556" DrawAspect="Content" ObjectID="_1659972078" r:id="rId1063"/>
        </w:object>
      </w:r>
    </w:p>
    <w:p w14:paraId="7C1D530A" w14:textId="4E7ECE16" w:rsidR="002E059F" w:rsidRPr="00647D31" w:rsidRDefault="00D8742D" w:rsidP="003D4D88">
      <w:pPr>
        <w:spacing w:line="480" w:lineRule="auto"/>
        <w:ind w:left="360"/>
      </w:pPr>
      <w:r w:rsidRPr="00647D31">
        <w:t>Therefore,</w:t>
      </w:r>
      <w:r w:rsidR="002E059F" w:rsidRPr="00647D31">
        <w:t xml:space="preserve"> </w:t>
      </w:r>
      <w:r w:rsidR="002E059F" w:rsidRPr="00647D31">
        <w:rPr>
          <w:i/>
        </w:rPr>
        <w:t>AD</w:t>
      </w:r>
      <w:r w:rsidR="002E059F" w:rsidRPr="00647D31">
        <w:t xml:space="preserve"> is the interior bisector of </w:t>
      </w:r>
      <w:r w:rsidR="002E059F" w:rsidRPr="00647D31">
        <w:rPr>
          <w:position w:val="-6"/>
        </w:rPr>
        <w:object w:dxaOrig="560" w:dyaOrig="360" w14:anchorId="6F6584A6">
          <v:shape id="_x0000_i1557" type="#_x0000_t75" style="width:27.65pt;height:18pt" o:ole="">
            <v:imagedata r:id="rId1064" o:title=""/>
          </v:shape>
          <o:OLEObject Type="Embed" ProgID="Equation.DSMT4" ShapeID="_x0000_i1557" DrawAspect="Content" ObjectID="_1659972079" r:id="rId1065"/>
        </w:object>
      </w:r>
      <w:r w:rsidR="002E059F" w:rsidRPr="00647D31">
        <w:t xml:space="preserve"> and </w:t>
      </w:r>
      <w:r w:rsidR="002E059F" w:rsidRPr="00647D31">
        <w:rPr>
          <w:i/>
        </w:rPr>
        <w:t>FAE</w:t>
      </w:r>
      <w:r w:rsidR="002E059F" w:rsidRPr="00647D31">
        <w:t xml:space="preserve"> is the exterior bisector.</w:t>
      </w:r>
    </w:p>
    <w:p w14:paraId="528E14FD" w14:textId="77777777" w:rsidR="00FE0BC4" w:rsidRPr="00647D31" w:rsidRDefault="00FE0BC4" w:rsidP="003D4D88">
      <w:pPr>
        <w:spacing w:line="360" w:lineRule="auto"/>
        <w:ind w:left="360"/>
      </w:pPr>
      <w:r w:rsidRPr="00647D31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C7FDC9" wp14:editId="265FD3A0">
                <wp:simplePos x="0" y="0"/>
                <wp:positionH relativeFrom="column">
                  <wp:posOffset>264159</wp:posOffset>
                </wp:positionH>
                <wp:positionV relativeFrom="paragraph">
                  <wp:posOffset>62865</wp:posOffset>
                </wp:positionV>
                <wp:extent cx="2738967" cy="16722"/>
                <wp:effectExtent l="0" t="0" r="23495" b="2159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38967" cy="1672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BBDE8E" id="Straight Connector 43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8pt,4.95pt" to="236.4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" strokecolor="#c45911 [2405]" strokeweight="1pt">
                <v:stroke dashstyle="dashDot" joinstyle="miter"/>
              </v:line>
            </w:pict>
          </mc:Fallback>
        </mc:AlternateContent>
      </w:r>
    </w:p>
    <w:p w14:paraId="4C817174" w14:textId="4B53C6D0" w:rsidR="001A20C1" w:rsidRPr="00647D31" w:rsidRDefault="001D53B1" w:rsidP="003D4D88">
      <w:pPr>
        <w:ind w:left="360"/>
      </w:pPr>
      <w:r w:rsidRPr="00647D31">
        <w:rPr>
          <w:noProof/>
        </w:rPr>
        <w:drawing>
          <wp:anchor distT="0" distB="0" distL="114300" distR="114300" simplePos="0" relativeHeight="251691008" behindDoc="0" locked="0" layoutInCell="1" allowOverlap="1" wp14:anchorId="32718D6C" wp14:editId="7ADEE846">
            <wp:simplePos x="0" y="0"/>
            <wp:positionH relativeFrom="column">
              <wp:posOffset>3703955</wp:posOffset>
            </wp:positionH>
            <wp:positionV relativeFrom="paragraph">
              <wp:posOffset>115570</wp:posOffset>
            </wp:positionV>
            <wp:extent cx="1738630" cy="1554480"/>
            <wp:effectExtent l="0" t="0" r="0" b="762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47D31">
        <w:rPr>
          <w:position w:val="-20"/>
        </w:rPr>
        <w:object w:dxaOrig="2299" w:dyaOrig="520" w14:anchorId="3F528765">
          <v:shape id="_x0000_i1558" type="#_x0000_t75" style="width:114.65pt;height:26.35pt" o:ole="">
            <v:imagedata r:id="rId1066" o:title=""/>
          </v:shape>
          <o:OLEObject Type="Embed" ProgID="Equation.DSMT4" ShapeID="_x0000_i1558" DrawAspect="Content" ObjectID="_1659972080" r:id="rId1067"/>
        </w:object>
      </w:r>
      <w:r w:rsidR="001A20C1" w:rsidRPr="00647D31">
        <w:t xml:space="preserve"> </w:t>
      </w:r>
    </w:p>
    <w:p w14:paraId="1CEA4C94" w14:textId="72BCAD5D" w:rsidR="001A20C1" w:rsidRPr="00647D31" w:rsidRDefault="001A20C1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C210B0D">
          <v:shape id="_x0000_i1559" type="#_x0000_t75" style="width:139.65pt;height:26.35pt" o:ole="">
            <v:imagedata r:id="rId1005" o:title=""/>
          </v:shape>
          <o:OLEObject Type="Embed" ProgID="Equation.DSMT4" ShapeID="_x0000_i1559" DrawAspect="Content" ObjectID="_1659972081" r:id="rId1068"/>
        </w:object>
      </w:r>
    </w:p>
    <w:p w14:paraId="638890A5" w14:textId="0C04EAA3" w:rsidR="001A20C1" w:rsidRPr="00647D31" w:rsidRDefault="001A20C1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60" w:dyaOrig="400" w14:anchorId="7AB1D7FF">
          <v:shape id="_x0000_i1560" type="#_x0000_t75" style="width:83pt;height:20.35pt" o:ole="">
            <v:imagedata r:id="rId1007" o:title=""/>
          </v:shape>
          <o:OLEObject Type="Embed" ProgID="Equation.DSMT4" ShapeID="_x0000_i1560" DrawAspect="Content" ObjectID="_1659972082" r:id="rId1069"/>
        </w:object>
      </w:r>
    </w:p>
    <w:p w14:paraId="092203B4" w14:textId="5428EDAD" w:rsidR="001A20C1" w:rsidRPr="00647D31" w:rsidRDefault="001D53B1" w:rsidP="003D4D88">
      <w:pPr>
        <w:ind w:left="360"/>
      </w:pPr>
      <w:r w:rsidRPr="00647D31">
        <w:rPr>
          <w:position w:val="-6"/>
        </w:rPr>
        <w:object w:dxaOrig="1980" w:dyaOrig="360" w14:anchorId="13B84F85">
          <v:shape id="_x0000_i1561" type="#_x0000_t75" style="width:99pt;height:18pt" o:ole="">
            <v:imagedata r:id="rId1070" o:title=""/>
          </v:shape>
          <o:OLEObject Type="Embed" ProgID="Equation.DSMT4" ShapeID="_x0000_i1561" DrawAspect="Content" ObjectID="_1659972083" r:id="rId1071"/>
        </w:object>
      </w:r>
    </w:p>
    <w:p w14:paraId="78F4CA3B" w14:textId="58883CBF" w:rsidR="001A20C1" w:rsidRPr="00647D31" w:rsidRDefault="001A20C1" w:rsidP="003D4D88">
      <w:pPr>
        <w:tabs>
          <w:tab w:val="left" w:pos="900"/>
        </w:tabs>
        <w:ind w:left="360"/>
      </w:pPr>
      <w:r w:rsidRPr="00647D31">
        <w:tab/>
      </w:r>
      <w:r w:rsidR="001D53B1" w:rsidRPr="00647D31">
        <w:rPr>
          <w:position w:val="-6"/>
        </w:rPr>
        <w:object w:dxaOrig="1860" w:dyaOrig="360" w14:anchorId="20CF5ACA">
          <v:shape id="_x0000_i1562" type="#_x0000_t75" style="width:93pt;height:18pt" o:ole="">
            <v:imagedata r:id="rId1072" o:title=""/>
          </v:shape>
          <o:OLEObject Type="Embed" ProgID="Equation.DSMT4" ShapeID="_x0000_i1562" DrawAspect="Content" ObjectID="_1659972084" r:id="rId1073"/>
        </w:object>
      </w:r>
    </w:p>
    <w:p w14:paraId="61FF4253" w14:textId="1547B0A0" w:rsidR="001A20C1" w:rsidRPr="00647D31" w:rsidRDefault="001D53B1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4DDAB712">
          <v:shape id="_x0000_i1563" type="#_x0000_t75" style="width:112.35pt;height:18pt" o:ole="">
            <v:imagedata r:id="rId1074" o:title=""/>
          </v:shape>
          <o:OLEObject Type="Embed" ProgID="Equation.DSMT4" ShapeID="_x0000_i1563" DrawAspect="Content" ObjectID="_1659972085" r:id="rId1075"/>
        </w:object>
      </w:r>
    </w:p>
    <w:p w14:paraId="18A064F6" w14:textId="17378DE4" w:rsidR="001A20C1" w:rsidRPr="00647D31" w:rsidRDefault="003E794F" w:rsidP="003D4D88">
      <w:pPr>
        <w:spacing w:line="480" w:lineRule="auto"/>
        <w:ind w:left="360"/>
      </w:pPr>
      <w:r w:rsidRPr="00647D31">
        <w:rPr>
          <w:noProof/>
        </w:rPr>
        <w:drawing>
          <wp:anchor distT="0" distB="0" distL="114300" distR="114300" simplePos="0" relativeHeight="251693056" behindDoc="0" locked="0" layoutInCell="1" allowOverlap="1" wp14:anchorId="4B64FD88" wp14:editId="2F9E81E2">
            <wp:simplePos x="0" y="0"/>
            <wp:positionH relativeFrom="column">
              <wp:posOffset>3822489</wp:posOffset>
            </wp:positionH>
            <wp:positionV relativeFrom="paragraph">
              <wp:posOffset>199390</wp:posOffset>
            </wp:positionV>
            <wp:extent cx="1715866" cy="1554480"/>
            <wp:effectExtent l="0" t="0" r="0" b="762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3B1" w:rsidRPr="00647D31">
        <w:rPr>
          <w:position w:val="-10"/>
        </w:rPr>
        <w:object w:dxaOrig="1100" w:dyaOrig="400" w14:anchorId="5AAE1683">
          <v:shape id="_x0000_i1564" type="#_x0000_t75" style="width:55.35pt;height:20.35pt" o:ole="">
            <v:imagedata r:id="rId1077" o:title=""/>
          </v:shape>
          <o:OLEObject Type="Embed" ProgID="Equation.DSMT4" ShapeID="_x0000_i1564" DrawAspect="Content" ObjectID="_1659972086" r:id="rId1078"/>
        </w:object>
      </w:r>
    </w:p>
    <w:p w14:paraId="4D9A6BA4" w14:textId="5E5D7BED" w:rsidR="003E794F" w:rsidRPr="00647D31" w:rsidRDefault="00CA4C88" w:rsidP="003D4D88">
      <w:pPr>
        <w:ind w:left="360"/>
      </w:pPr>
      <w:r w:rsidRPr="00647D31">
        <w:rPr>
          <w:position w:val="-20"/>
        </w:rPr>
        <w:object w:dxaOrig="2220" w:dyaOrig="520" w14:anchorId="7230D60F">
          <v:shape id="_x0000_i1565" type="#_x0000_t75" style="width:110.35pt;height:26.35pt" o:ole="">
            <v:imagedata r:id="rId1079" o:title=""/>
          </v:shape>
          <o:OLEObject Type="Embed" ProgID="Equation.DSMT4" ShapeID="_x0000_i1565" DrawAspect="Content" ObjectID="_1659972087" r:id="rId1080"/>
        </w:object>
      </w:r>
      <w:r w:rsidR="003E794F" w:rsidRPr="00647D31">
        <w:t xml:space="preserve"> </w:t>
      </w:r>
    </w:p>
    <w:p w14:paraId="382056C2" w14:textId="5052E567" w:rsidR="003E794F" w:rsidRPr="00647D31" w:rsidRDefault="003E794F" w:rsidP="003D4D88">
      <w:pPr>
        <w:tabs>
          <w:tab w:val="left" w:pos="990"/>
        </w:tabs>
        <w:ind w:left="360"/>
      </w:pPr>
      <w:r w:rsidRPr="00647D31">
        <w:tab/>
      </w:r>
      <w:r w:rsidRPr="00647D31">
        <w:rPr>
          <w:position w:val="-20"/>
        </w:rPr>
        <w:object w:dxaOrig="2799" w:dyaOrig="520" w14:anchorId="5690DF3B">
          <v:shape id="_x0000_i1566" type="#_x0000_t75" style="width:139.65pt;height:26.35pt" o:ole="">
            <v:imagedata r:id="rId1050" o:title=""/>
          </v:shape>
          <o:OLEObject Type="Embed" ProgID="Equation.DSMT4" ShapeID="_x0000_i1566" DrawAspect="Content" ObjectID="_1659972088" r:id="rId1081"/>
        </w:object>
      </w:r>
    </w:p>
    <w:p w14:paraId="4BAD24B2" w14:textId="77777777" w:rsidR="003E794F" w:rsidRPr="00647D31" w:rsidRDefault="003E794F" w:rsidP="003D4D88">
      <w:pPr>
        <w:tabs>
          <w:tab w:val="left" w:pos="990"/>
        </w:tabs>
        <w:spacing w:line="360" w:lineRule="auto"/>
        <w:ind w:left="360"/>
      </w:pPr>
      <w:r w:rsidRPr="00647D31">
        <w:tab/>
      </w:r>
      <w:r w:rsidRPr="00647D31">
        <w:rPr>
          <w:position w:val="-10"/>
        </w:rPr>
        <w:object w:dxaOrig="1680" w:dyaOrig="400" w14:anchorId="0ED0B5ED">
          <v:shape id="_x0000_i1567" type="#_x0000_t75" style="width:84pt;height:20.35pt" o:ole="">
            <v:imagedata r:id="rId1052" o:title=""/>
          </v:shape>
          <o:OLEObject Type="Embed" ProgID="Equation.DSMT4" ShapeID="_x0000_i1567" DrawAspect="Content" ObjectID="_1659972089" r:id="rId1082"/>
        </w:object>
      </w:r>
      <w:r w:rsidRPr="00647D31">
        <w:rPr>
          <w:noProof/>
        </w:rPr>
        <w:t xml:space="preserve"> </w:t>
      </w:r>
    </w:p>
    <w:p w14:paraId="4C65A0CC" w14:textId="49840817" w:rsidR="003E794F" w:rsidRPr="00647D31" w:rsidRDefault="00127DFB" w:rsidP="003D4D88">
      <w:pPr>
        <w:ind w:left="360"/>
      </w:pPr>
      <w:r w:rsidRPr="00647D31">
        <w:rPr>
          <w:position w:val="-4"/>
        </w:rPr>
        <w:object w:dxaOrig="1939" w:dyaOrig="340" w14:anchorId="77DFF041">
          <v:shape id="_x0000_i1568" type="#_x0000_t75" style="width:96.65pt;height:17.35pt" o:ole="">
            <v:imagedata r:id="rId1083" o:title=""/>
          </v:shape>
          <o:OLEObject Type="Embed" ProgID="Equation.DSMT4" ShapeID="_x0000_i1568" DrawAspect="Content" ObjectID="_1659972090" r:id="rId1084"/>
        </w:object>
      </w:r>
    </w:p>
    <w:p w14:paraId="71D68DAB" w14:textId="58627C2C" w:rsidR="003E794F" w:rsidRPr="00647D31" w:rsidRDefault="003E794F" w:rsidP="003D4D88">
      <w:pPr>
        <w:tabs>
          <w:tab w:val="left" w:pos="900"/>
        </w:tabs>
        <w:ind w:left="360"/>
      </w:pPr>
      <w:r w:rsidRPr="00647D31">
        <w:tab/>
      </w:r>
      <w:r w:rsidR="00127DFB" w:rsidRPr="00647D31">
        <w:rPr>
          <w:position w:val="-6"/>
        </w:rPr>
        <w:object w:dxaOrig="1860" w:dyaOrig="360" w14:anchorId="6510DF6D">
          <v:shape id="_x0000_i1569" type="#_x0000_t75" style="width:93pt;height:18pt" o:ole="">
            <v:imagedata r:id="rId1085" o:title=""/>
          </v:shape>
          <o:OLEObject Type="Embed" ProgID="Equation.DSMT4" ShapeID="_x0000_i1569" DrawAspect="Content" ObjectID="_1659972091" r:id="rId1086"/>
        </w:object>
      </w:r>
    </w:p>
    <w:p w14:paraId="4F05D7F9" w14:textId="3B096B95" w:rsidR="003E794F" w:rsidRPr="00647D31" w:rsidRDefault="00127DFB" w:rsidP="003D4D88">
      <w:pPr>
        <w:spacing w:line="360" w:lineRule="auto"/>
        <w:ind w:left="360"/>
      </w:pPr>
      <w:r w:rsidRPr="00647D31">
        <w:rPr>
          <w:position w:val="-6"/>
        </w:rPr>
        <w:object w:dxaOrig="2240" w:dyaOrig="360" w14:anchorId="53585581">
          <v:shape id="_x0000_i1570" type="#_x0000_t75" style="width:112.35pt;height:18pt" o:ole="">
            <v:imagedata r:id="rId1087" o:title=""/>
          </v:shape>
          <o:OLEObject Type="Embed" ProgID="Equation.DSMT4" ShapeID="_x0000_i1570" DrawAspect="Content" ObjectID="_1659972092" r:id="rId1088"/>
        </w:object>
      </w:r>
    </w:p>
    <w:p w14:paraId="2E3B593A" w14:textId="6FFE7018" w:rsidR="003E794F" w:rsidRPr="00647D31" w:rsidRDefault="00127DFB" w:rsidP="003D4D88">
      <w:pPr>
        <w:spacing w:line="480" w:lineRule="auto"/>
        <w:ind w:left="360"/>
      </w:pPr>
      <w:r w:rsidRPr="00647D31">
        <w:rPr>
          <w:position w:val="-10"/>
        </w:rPr>
        <w:object w:dxaOrig="1100" w:dyaOrig="400" w14:anchorId="7ED507D5">
          <v:shape id="_x0000_i1571" type="#_x0000_t75" style="width:55.35pt;height:20.35pt" o:ole="">
            <v:imagedata r:id="rId1089" o:title=""/>
          </v:shape>
          <o:OLEObject Type="Embed" ProgID="Equation.DSMT4" ShapeID="_x0000_i1571" DrawAspect="Content" ObjectID="_1659972093" r:id="rId1090"/>
        </w:object>
      </w:r>
    </w:p>
    <w:p w14:paraId="5C4E000A" w14:textId="78EAF381" w:rsidR="001A20C1" w:rsidRPr="00647D31" w:rsidRDefault="001A20C1" w:rsidP="003D4D88">
      <w:pPr>
        <w:ind w:left="360"/>
      </w:pPr>
      <w:r w:rsidRPr="00647D31">
        <w:lastRenderedPageBreak/>
        <w:t xml:space="preserve">Then, </w:t>
      </w:r>
      <w:r w:rsidR="00127DFB" w:rsidRPr="00647D31">
        <w:rPr>
          <w:position w:val="-6"/>
        </w:rPr>
        <w:object w:dxaOrig="1680" w:dyaOrig="360" w14:anchorId="63A28BC9">
          <v:shape id="_x0000_i1572" type="#_x0000_t75" style="width:84.65pt;height:18.65pt" o:ole="">
            <v:imagedata r:id="rId1091" o:title=""/>
          </v:shape>
          <o:OLEObject Type="Embed" ProgID="Equation.DSMT4" ShapeID="_x0000_i1572" DrawAspect="Content" ObjectID="_1659972094" r:id="rId1092"/>
        </w:object>
      </w:r>
    </w:p>
    <w:p w14:paraId="37647532" w14:textId="48925C04" w:rsidR="001A20C1" w:rsidRPr="00647D31" w:rsidRDefault="00D8742D" w:rsidP="003D4D88">
      <w:pPr>
        <w:spacing w:line="360" w:lineRule="auto"/>
        <w:ind w:left="360"/>
      </w:pPr>
      <w:r w:rsidRPr="00647D31">
        <w:t>Therefore,</w:t>
      </w:r>
      <w:r w:rsidR="001A20C1" w:rsidRPr="00647D31">
        <w:t xml:space="preserve"> </w:t>
      </w:r>
      <w:r w:rsidR="00127DFB" w:rsidRPr="00647D31">
        <w:rPr>
          <w:i/>
        </w:rPr>
        <w:t>BE</w:t>
      </w:r>
      <w:r w:rsidR="001A20C1" w:rsidRPr="00647D31">
        <w:t xml:space="preserve"> is the interior bisector of </w:t>
      </w:r>
      <w:r w:rsidR="00127DFB" w:rsidRPr="00647D31">
        <w:rPr>
          <w:position w:val="-6"/>
        </w:rPr>
        <w:object w:dxaOrig="560" w:dyaOrig="360" w14:anchorId="6DD982F2">
          <v:shape id="_x0000_i1573" type="#_x0000_t75" style="width:27.65pt;height:18pt" o:ole="">
            <v:imagedata r:id="rId1093" o:title=""/>
          </v:shape>
          <o:OLEObject Type="Embed" ProgID="Equation.DSMT4" ShapeID="_x0000_i1573" DrawAspect="Content" ObjectID="_1659972095" r:id="rId1094"/>
        </w:object>
      </w:r>
      <w:r w:rsidR="001A20C1" w:rsidRPr="00647D31">
        <w:t xml:space="preserve"> and </w:t>
      </w:r>
      <w:r w:rsidR="001A20C1" w:rsidRPr="00647D31">
        <w:rPr>
          <w:i/>
        </w:rPr>
        <w:t>D</w:t>
      </w:r>
      <w:r w:rsidR="00127DFB" w:rsidRPr="00647D31">
        <w:rPr>
          <w:i/>
        </w:rPr>
        <w:t>BF</w:t>
      </w:r>
      <w:r w:rsidR="001A20C1" w:rsidRPr="00647D31">
        <w:t xml:space="preserve"> is the exterior bisector.</w:t>
      </w:r>
    </w:p>
    <w:p w14:paraId="4767EBE3" w14:textId="5051DA65" w:rsidR="005A5E1B" w:rsidRPr="00647D31" w:rsidRDefault="005A5E1B" w:rsidP="003D4D88">
      <w:pPr>
        <w:ind w:left="360"/>
      </w:pPr>
    </w:p>
    <w:p w14:paraId="6776EBFE" w14:textId="4A9A15CF" w:rsidR="004928D3" w:rsidRPr="00647D31" w:rsidRDefault="004928D3" w:rsidP="003D4D88"/>
    <w:p w14:paraId="7B16F8D6" w14:textId="77777777" w:rsidR="003F2627" w:rsidRPr="00647D31" w:rsidRDefault="003F2627" w:rsidP="003D4D88"/>
    <w:p w14:paraId="3B5530C3" w14:textId="1C063C31" w:rsidR="003F2627" w:rsidRPr="00647D31" w:rsidRDefault="003F2627" w:rsidP="003D4D88"/>
    <w:p w14:paraId="363FD913" w14:textId="0C23E705" w:rsidR="00A23E50" w:rsidRPr="00647D31" w:rsidRDefault="00A23E50" w:rsidP="003D4D88">
      <w:pPr>
        <w:spacing w:line="240" w:lineRule="auto"/>
      </w:pPr>
      <w:r w:rsidRPr="00647D31">
        <w:br w:type="page"/>
      </w:r>
    </w:p>
    <w:p w14:paraId="27250DEC" w14:textId="5B4FB18B" w:rsidR="004928D3" w:rsidRPr="00A82051" w:rsidRDefault="004928D3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A82051">
        <w:rPr>
          <w:b/>
          <w:i/>
          <w:color w:val="0000CC"/>
          <w:sz w:val="28"/>
          <w:szCs w:val="28"/>
        </w:rPr>
        <w:lastRenderedPageBreak/>
        <w:t>Exercise</w:t>
      </w:r>
      <w:r w:rsidRPr="00A82051">
        <w:rPr>
          <w:b/>
          <w:i/>
          <w:color w:val="0000CC"/>
          <w:sz w:val="28"/>
          <w:szCs w:val="28"/>
        </w:rPr>
        <w:tab/>
        <w:t xml:space="preserve"> </w:t>
      </w:r>
      <w:r w:rsidRPr="00A82051">
        <w:rPr>
          <w:b/>
          <w:color w:val="0000CC"/>
          <w:sz w:val="28"/>
          <w:szCs w:val="28"/>
        </w:rPr>
        <w:t>3</w:t>
      </w:r>
      <w:r w:rsidR="00A23E50" w:rsidRPr="00A82051">
        <w:rPr>
          <w:b/>
          <w:color w:val="0000CC"/>
          <w:sz w:val="28"/>
          <w:szCs w:val="28"/>
        </w:rPr>
        <w:t>1</w:t>
      </w:r>
    </w:p>
    <w:p w14:paraId="5393DC91" w14:textId="08E3BBA3" w:rsidR="004928D3" w:rsidRPr="00647D31" w:rsidRDefault="00B5739C" w:rsidP="003D4D88">
      <w:r w:rsidRPr="00647D31">
        <w:t xml:space="preserve">Consider a point </w:t>
      </w:r>
      <w:r w:rsidRPr="00647D31">
        <w:rPr>
          <w:i/>
          <w:iCs/>
        </w:rPr>
        <w:t>O</w:t>
      </w:r>
      <w:r w:rsidRPr="00647D31">
        <w:t xml:space="preserve"> on a vertical line </w:t>
      </w:r>
      <w:r w:rsidRPr="00647D31">
        <w:rPr>
          <w:position w:val="-6"/>
        </w:rPr>
        <w:object w:dxaOrig="180" w:dyaOrig="320" w14:anchorId="4C34967B">
          <v:shape id="_x0000_i1574" type="#_x0000_t75" style="width:9pt;height:16.35pt" o:ole="">
            <v:imagedata r:id="rId1095" o:title=""/>
          </v:shape>
          <o:OLEObject Type="Embed" ProgID="Equation.DSMT4" ShapeID="_x0000_i1574" DrawAspect="Content" ObjectID="_1659972096" r:id="rId1096"/>
        </w:object>
      </w:r>
      <w:r w:rsidRPr="00647D31">
        <w:t xml:space="preserve">, a point </w:t>
      </w:r>
      <w:r w:rsidRPr="00647D31">
        <w:rPr>
          <w:i/>
          <w:iCs/>
        </w:rPr>
        <w:t>M</w:t>
      </w:r>
      <w:r w:rsidRPr="00647D31">
        <w:t xml:space="preserve"> outside the line </w:t>
      </w:r>
      <w:r w:rsidRPr="00647D31">
        <w:rPr>
          <w:position w:val="-6"/>
        </w:rPr>
        <w:object w:dxaOrig="180" w:dyaOrig="320" w14:anchorId="682192D3">
          <v:shape id="_x0000_i1575" type="#_x0000_t75" style="width:9pt;height:16.35pt" o:ole="">
            <v:imagedata r:id="rId1095" o:title=""/>
          </v:shape>
          <o:OLEObject Type="Embed" ProgID="Equation.DSMT4" ShapeID="_x0000_i1575" DrawAspect="Content" ObjectID="_1659972097" r:id="rId1097"/>
        </w:object>
      </w:r>
      <w:r w:rsidR="00FE5FB6" w:rsidRPr="00647D31">
        <w:t xml:space="preserve">. We take the symmetries </w:t>
      </w:r>
      <w:r w:rsidR="00FE5FB6" w:rsidRPr="00647D31">
        <w:rPr>
          <w:position w:val="-18"/>
        </w:rPr>
        <w:object w:dxaOrig="400" w:dyaOrig="420" w14:anchorId="59802F00">
          <v:shape id="_x0000_i1576" type="#_x0000_t75" style="width:20.35pt;height:21pt" o:ole="">
            <v:imagedata r:id="rId1098" o:title=""/>
          </v:shape>
          <o:OLEObject Type="Embed" ProgID="Equation.DSMT4" ShapeID="_x0000_i1576" DrawAspect="Content" ObjectID="_1659972098" r:id="rId1099"/>
        </w:object>
      </w:r>
      <w:r w:rsidR="00FE5FB6" w:rsidRPr="00647D31">
        <w:t xml:space="preserve"> and </w:t>
      </w:r>
      <w:r w:rsidR="00FE5FB6" w:rsidRPr="00647D31">
        <w:rPr>
          <w:position w:val="-18"/>
        </w:rPr>
        <w:object w:dxaOrig="440" w:dyaOrig="420" w14:anchorId="23586B8A">
          <v:shape id="_x0000_i1577" type="#_x0000_t75" style="width:21.65pt;height:21pt" o:ole="">
            <v:imagedata r:id="rId1100" o:title=""/>
          </v:shape>
          <o:OLEObject Type="Embed" ProgID="Equation.DSMT4" ShapeID="_x0000_i1577" DrawAspect="Content" ObjectID="_1659972099" r:id="rId1101"/>
        </w:object>
      </w:r>
      <w:r w:rsidR="00FE5FB6" w:rsidRPr="00647D31">
        <w:t xml:space="preserve"> </w:t>
      </w:r>
      <w:r w:rsidR="008228FF" w:rsidRPr="00647D31">
        <w:t xml:space="preserve">from </w:t>
      </w:r>
      <w:r w:rsidR="008228FF" w:rsidRPr="00647D31">
        <w:rPr>
          <w:i/>
          <w:iCs/>
        </w:rPr>
        <w:t>M</w:t>
      </w:r>
      <w:r w:rsidR="008228FF" w:rsidRPr="00647D31">
        <w:t xml:space="preserve"> across the line </w:t>
      </w:r>
      <w:r w:rsidR="008228FF" w:rsidRPr="00647D31">
        <w:rPr>
          <w:position w:val="-6"/>
        </w:rPr>
        <w:object w:dxaOrig="180" w:dyaOrig="320" w14:anchorId="6DE2D4FA">
          <v:shape id="_x0000_i1578" type="#_x0000_t75" style="width:9pt;height:16.35pt" o:ole="">
            <v:imagedata r:id="rId1095" o:title=""/>
          </v:shape>
          <o:OLEObject Type="Embed" ProgID="Equation.DSMT4" ShapeID="_x0000_i1578" DrawAspect="Content" ObjectID="_1659972100" r:id="rId1102"/>
        </w:object>
      </w:r>
      <w:r w:rsidR="008228FF" w:rsidRPr="00647D31">
        <w:t xml:space="preserve"> and the point </w:t>
      </w:r>
      <w:r w:rsidR="008228FF" w:rsidRPr="00647D31">
        <w:rPr>
          <w:i/>
          <w:iCs/>
        </w:rPr>
        <w:t>O</w:t>
      </w:r>
      <w:r w:rsidR="008228FF" w:rsidRPr="00647D31">
        <w:t>, respectively.</w:t>
      </w:r>
    </w:p>
    <w:p w14:paraId="23A21490" w14:textId="27EDD0F5" w:rsidR="00894A7E" w:rsidRPr="00647D31" w:rsidRDefault="00584B86" w:rsidP="00A82051">
      <w:pPr>
        <w:spacing w:after="120"/>
      </w:pPr>
      <w:r w:rsidRPr="00647D31">
        <w:t xml:space="preserve">Demonstrate that the points </w:t>
      </w:r>
      <w:r w:rsidRPr="00647D31">
        <w:rPr>
          <w:position w:val="-18"/>
        </w:rPr>
        <w:object w:dxaOrig="400" w:dyaOrig="420" w14:anchorId="0E5185D3">
          <v:shape id="_x0000_i1579" type="#_x0000_t75" style="width:20.35pt;height:21pt" o:ole="">
            <v:imagedata r:id="rId1098" o:title=""/>
          </v:shape>
          <o:OLEObject Type="Embed" ProgID="Equation.DSMT4" ShapeID="_x0000_i1579" DrawAspect="Content" ObjectID="_1659972101" r:id="rId1103"/>
        </w:object>
      </w:r>
      <w:r w:rsidRPr="00647D31">
        <w:t xml:space="preserve"> and </w:t>
      </w:r>
      <w:r w:rsidRPr="00647D31">
        <w:rPr>
          <w:position w:val="-18"/>
        </w:rPr>
        <w:object w:dxaOrig="440" w:dyaOrig="420" w14:anchorId="6887AB85">
          <v:shape id="_x0000_i1580" type="#_x0000_t75" style="width:21.65pt;height:21pt" o:ole="">
            <v:imagedata r:id="rId1100" o:title=""/>
          </v:shape>
          <o:OLEObject Type="Embed" ProgID="Equation.DSMT4" ShapeID="_x0000_i1580" DrawAspect="Content" ObjectID="_1659972102" r:id="rId1104"/>
        </w:object>
      </w:r>
      <w:r w:rsidR="00AC1C8E" w:rsidRPr="00647D31">
        <w:t xml:space="preserve">are symmetries with regard to a line perpendicular to the line </w:t>
      </w:r>
      <w:r w:rsidR="00C36480" w:rsidRPr="00647D31">
        <w:rPr>
          <w:position w:val="-18"/>
        </w:rPr>
        <w:object w:dxaOrig="260" w:dyaOrig="440" w14:anchorId="374D2AA1">
          <v:shape id="_x0000_i1581" type="#_x0000_t75" style="width:12.65pt;height:21.65pt" o:ole="">
            <v:imagedata r:id="rId1105" o:title=""/>
          </v:shape>
          <o:OLEObject Type="Embed" ProgID="Equation.DSMT4" ShapeID="_x0000_i1581" DrawAspect="Content" ObjectID="_1659972103" r:id="rId1106"/>
        </w:object>
      </w:r>
      <w:r w:rsidR="00AC1C8E" w:rsidRPr="00647D31">
        <w:t xml:space="preserve"> passing through the point </w:t>
      </w:r>
      <w:r w:rsidR="00AC1C8E" w:rsidRPr="00647D31">
        <w:rPr>
          <w:i/>
          <w:iCs/>
        </w:rPr>
        <w:t>O</w:t>
      </w:r>
      <w:r w:rsidR="00AC1C8E" w:rsidRPr="00647D31">
        <w:t>.</w:t>
      </w:r>
    </w:p>
    <w:p w14:paraId="6A818B9A" w14:textId="77777777" w:rsidR="004928D3" w:rsidRPr="00647D31" w:rsidRDefault="004928D3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4965CC6B" w14:textId="535F867F" w:rsidR="00D45E9E" w:rsidRPr="00647D31" w:rsidRDefault="00D45E9E" w:rsidP="003D4D88">
      <w:pPr>
        <w:spacing w:line="360" w:lineRule="auto"/>
        <w:ind w:left="360"/>
        <w:jc w:val="center"/>
      </w:pPr>
      <w:r w:rsidRPr="00647D31">
        <w:rPr>
          <w:noProof/>
        </w:rPr>
        <w:drawing>
          <wp:inline distT="0" distB="0" distL="0" distR="0" wp14:anchorId="12B7899C" wp14:editId="59655F04">
            <wp:extent cx="2343947" cy="1828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34394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867D" w14:textId="2A383569" w:rsidR="004928D3" w:rsidRPr="00647D31" w:rsidRDefault="00CA2CF6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400" w:dyaOrig="420" w14:anchorId="4DFA6ED5">
          <v:shape id="_x0000_i1582" type="#_x0000_t75" style="width:20.35pt;height:21pt" o:ole="">
            <v:imagedata r:id="rId1098" o:title=""/>
          </v:shape>
          <o:OLEObject Type="Embed" ProgID="Equation.DSMT4" ShapeID="_x0000_i1582" DrawAspect="Content" ObjectID="_1659972104" r:id="rId1108"/>
        </w:object>
      </w:r>
      <w:r w:rsidRPr="00647D31">
        <w:t xml:space="preserve"> is the symmetry of </w:t>
      </w:r>
      <w:r w:rsidRPr="00647D31">
        <w:rPr>
          <w:i/>
          <w:iCs/>
        </w:rPr>
        <w:t>M</w:t>
      </w:r>
      <w:r w:rsidRPr="00647D31">
        <w:t xml:space="preserve"> across the line </w:t>
      </w:r>
      <w:r w:rsidRPr="00647D31">
        <w:rPr>
          <w:position w:val="-6"/>
        </w:rPr>
        <w:object w:dxaOrig="180" w:dyaOrig="320" w14:anchorId="711C9A84">
          <v:shape id="_x0000_i1583" type="#_x0000_t75" style="width:9pt;height:16.35pt" o:ole="">
            <v:imagedata r:id="rId1095" o:title=""/>
          </v:shape>
          <o:OLEObject Type="Embed" ProgID="Equation.DSMT4" ShapeID="_x0000_i1583" DrawAspect="Content" ObjectID="_1659972105" r:id="rId1109"/>
        </w:object>
      </w:r>
      <w:r w:rsidRPr="00647D31">
        <w:t xml:space="preserve">, let </w:t>
      </w:r>
      <w:r w:rsidRPr="00647D31">
        <w:rPr>
          <w:i/>
          <w:iCs/>
        </w:rPr>
        <w:t>B</w:t>
      </w:r>
      <w:r w:rsidRPr="00647D31">
        <w:t xml:space="preserve"> the middle point of the segment </w:t>
      </w:r>
      <w:r w:rsidRPr="00647D31">
        <w:rPr>
          <w:position w:val="-18"/>
        </w:rPr>
        <w:object w:dxaOrig="600" w:dyaOrig="420" w14:anchorId="30DE35F0">
          <v:shape id="_x0000_i1584" type="#_x0000_t75" style="width:30pt;height:21pt" o:ole="">
            <v:imagedata r:id="rId1110" o:title=""/>
          </v:shape>
          <o:OLEObject Type="Embed" ProgID="Equation.DSMT4" ShapeID="_x0000_i1584" DrawAspect="Content" ObjectID="_1659972106" r:id="rId1111"/>
        </w:object>
      </w:r>
      <w:r w:rsidRPr="00647D31">
        <w:t>.</w:t>
      </w:r>
    </w:p>
    <w:p w14:paraId="63D82760" w14:textId="0F1167B4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180" w:dyaOrig="420" w14:anchorId="7255D8B9">
          <v:shape id="_x0000_i1585" type="#_x0000_t75" style="width:59.35pt;height:21pt" o:ole="">
            <v:imagedata r:id="rId1112" o:title=""/>
          </v:shape>
          <o:OLEObject Type="Embed" ProgID="Equation.DSMT4" ShapeID="_x0000_i1585" DrawAspect="Content" ObjectID="_1659972107" r:id="rId1113"/>
        </w:object>
      </w:r>
      <w:r w:rsidRPr="00647D31">
        <w:t>.</w:t>
      </w:r>
    </w:p>
    <w:p w14:paraId="29C430AB" w14:textId="21144F7A" w:rsidR="00CA2CF6" w:rsidRPr="00647D31" w:rsidRDefault="00CA2CF6" w:rsidP="003D4D88">
      <w:pPr>
        <w:ind w:left="360"/>
      </w:pPr>
      <w:r w:rsidRPr="00647D31">
        <w:t xml:space="preserve">Similarly, the point </w:t>
      </w:r>
      <w:r w:rsidRPr="00647D31">
        <w:rPr>
          <w:i/>
          <w:iCs/>
        </w:rPr>
        <w:t>O</w:t>
      </w:r>
      <w:r w:rsidRPr="00647D31">
        <w:t xml:space="preserve"> is the middle point of the segment </w:t>
      </w:r>
      <w:r w:rsidRPr="00647D31">
        <w:rPr>
          <w:position w:val="-18"/>
        </w:rPr>
        <w:object w:dxaOrig="639" w:dyaOrig="420" w14:anchorId="5A76D663">
          <v:shape id="_x0000_i1586" type="#_x0000_t75" style="width:32.35pt;height:21pt" o:ole="">
            <v:imagedata r:id="rId1114" o:title=""/>
          </v:shape>
          <o:OLEObject Type="Embed" ProgID="Equation.DSMT4" ShapeID="_x0000_i1586" DrawAspect="Content" ObjectID="_1659972108" r:id="rId1115"/>
        </w:object>
      </w:r>
      <w:r w:rsidRPr="00647D31">
        <w:t>.</w:t>
      </w:r>
    </w:p>
    <w:p w14:paraId="36932471" w14:textId="7F1FE567" w:rsidR="00CA2CF6" w:rsidRPr="00647D31" w:rsidRDefault="00CA2CF6" w:rsidP="003D4D88">
      <w:pPr>
        <w:ind w:left="360"/>
      </w:pPr>
      <w:r w:rsidRPr="00647D31">
        <w:t xml:space="preserve">That implies to: </w:t>
      </w:r>
      <w:r w:rsidRPr="00647D31">
        <w:rPr>
          <w:position w:val="-18"/>
        </w:rPr>
        <w:object w:dxaOrig="1240" w:dyaOrig="420" w14:anchorId="7C251B3E">
          <v:shape id="_x0000_i1587" type="#_x0000_t75" style="width:62.35pt;height:21pt" o:ole="">
            <v:imagedata r:id="rId1116" o:title=""/>
          </v:shape>
          <o:OLEObject Type="Embed" ProgID="Equation.DSMT4" ShapeID="_x0000_i1587" DrawAspect="Content" ObjectID="_1659972109" r:id="rId1117"/>
        </w:object>
      </w:r>
      <w:r w:rsidRPr="00647D31">
        <w:t>.</w:t>
      </w:r>
    </w:p>
    <w:p w14:paraId="05B0A4D2" w14:textId="05D8616B" w:rsidR="00B36B84" w:rsidRPr="00647D31" w:rsidRDefault="00B36B84" w:rsidP="003D4D88">
      <w:pPr>
        <w:ind w:left="360"/>
      </w:pPr>
      <w:r w:rsidRPr="00647D31">
        <w:t xml:space="preserve">Let </w:t>
      </w:r>
      <w:r w:rsidRPr="00647D31">
        <w:rPr>
          <w:i/>
          <w:iCs/>
        </w:rPr>
        <w:t>A</w:t>
      </w:r>
      <w:r w:rsidRPr="00647D31">
        <w:t xml:space="preserve"> be the point intersection of the segment </w:t>
      </w:r>
      <w:r w:rsidRPr="00647D31">
        <w:rPr>
          <w:position w:val="-18"/>
        </w:rPr>
        <w:object w:dxaOrig="780" w:dyaOrig="420" w14:anchorId="2B5B9CEB">
          <v:shape id="_x0000_i1588" type="#_x0000_t75" style="width:39pt;height:21pt" o:ole="">
            <v:imagedata r:id="rId1118" o:title=""/>
          </v:shape>
          <o:OLEObject Type="Embed" ProgID="Equation.DSMT4" ShapeID="_x0000_i1588" DrawAspect="Content" ObjectID="_1659972110" r:id="rId1119"/>
        </w:object>
      </w:r>
      <w:r w:rsidRPr="00647D31">
        <w:t xml:space="preserve"> and line </w:t>
      </w:r>
      <w:r w:rsidRPr="00647D31">
        <w:rPr>
          <w:position w:val="-18"/>
        </w:rPr>
        <w:object w:dxaOrig="260" w:dyaOrig="440" w14:anchorId="749FAB13">
          <v:shape id="_x0000_i1589" type="#_x0000_t75" style="width:12.65pt;height:21.65pt" o:ole="">
            <v:imagedata r:id="rId1105" o:title=""/>
          </v:shape>
          <o:OLEObject Type="Embed" ProgID="Equation.DSMT4" ShapeID="_x0000_i1589" DrawAspect="Content" ObjectID="_1659972111" r:id="rId1120"/>
        </w:object>
      </w:r>
      <w:r w:rsidRPr="00647D31">
        <w:t>.</w:t>
      </w:r>
    </w:p>
    <w:p w14:paraId="127DB8AB" w14:textId="1A24ACFB" w:rsidR="00C36480" w:rsidRPr="00647D31" w:rsidRDefault="00C36480" w:rsidP="003D4D88">
      <w:pPr>
        <w:ind w:left="360"/>
      </w:pPr>
      <w:r w:rsidRPr="00647D31">
        <w:t xml:space="preserve">Since </w:t>
      </w:r>
      <w:r w:rsidRPr="00647D31">
        <w:rPr>
          <w:position w:val="-18"/>
        </w:rPr>
        <w:object w:dxaOrig="999" w:dyaOrig="440" w14:anchorId="1683B813">
          <v:shape id="_x0000_i1590" type="#_x0000_t75" style="width:49.65pt;height:21.65pt" o:ole="">
            <v:imagedata r:id="rId1121" o:title=""/>
          </v:shape>
          <o:OLEObject Type="Embed" ProgID="Equation.DSMT4" ShapeID="_x0000_i1590" DrawAspect="Content" ObjectID="_1659972112" r:id="rId1122"/>
        </w:object>
      </w:r>
      <w:r w:rsidRPr="00647D31">
        <w:t xml:space="preserve"> and </w:t>
      </w:r>
      <w:r w:rsidRPr="00647D31">
        <w:rPr>
          <w:position w:val="-18"/>
        </w:rPr>
        <w:object w:dxaOrig="639" w:dyaOrig="440" w14:anchorId="6F1A13BF">
          <v:shape id="_x0000_i1591" type="#_x0000_t75" style="width:32.35pt;height:21.65pt" o:ole="">
            <v:imagedata r:id="rId1123" o:title=""/>
          </v:shape>
          <o:OLEObject Type="Embed" ProgID="Equation.DSMT4" ShapeID="_x0000_i1591" DrawAspect="Content" ObjectID="_1659972113" r:id="rId1124"/>
        </w:object>
      </w:r>
      <w:r w:rsidR="00675EB4" w:rsidRPr="00647D31">
        <w:t xml:space="preserve"> </w:t>
      </w:r>
      <w:r w:rsidR="00675EB4" w:rsidRPr="00647D31">
        <w:rPr>
          <w:position w:val="-18"/>
        </w:rPr>
        <w:object w:dxaOrig="1540" w:dyaOrig="440" w14:anchorId="65ED2006">
          <v:shape id="_x0000_i1592" type="#_x0000_t75" style="width:76.65pt;height:21.65pt" o:ole="">
            <v:imagedata r:id="rId1125" o:title=""/>
          </v:shape>
          <o:OLEObject Type="Embed" ProgID="Equation.DSMT4" ShapeID="_x0000_i1592" DrawAspect="Content" ObjectID="_1659972114" r:id="rId1126"/>
        </w:object>
      </w:r>
    </w:p>
    <w:p w14:paraId="75846462" w14:textId="77777777" w:rsidR="005506AE" w:rsidRPr="00647D31" w:rsidRDefault="001D3F9B" w:rsidP="003D4D88">
      <w:pPr>
        <w:ind w:left="360"/>
      </w:pPr>
      <w:r w:rsidRPr="00647D31">
        <w:t xml:space="preserve">From the right triangle </w:t>
      </w:r>
      <w:r w:rsidRPr="00647D31">
        <w:rPr>
          <w:position w:val="-18"/>
        </w:rPr>
        <w:object w:dxaOrig="980" w:dyaOrig="420" w14:anchorId="185858E0">
          <v:shape id="_x0000_i1593" type="#_x0000_t75" style="width:49.35pt;height:21pt" o:ole="">
            <v:imagedata r:id="rId1127" o:title=""/>
          </v:shape>
          <o:OLEObject Type="Embed" ProgID="Equation.DSMT4" ShapeID="_x0000_i1593" DrawAspect="Content" ObjectID="_1659972115" r:id="rId1128"/>
        </w:object>
      </w:r>
      <w:r w:rsidRPr="00647D31">
        <w:t xml:space="preserve">Since O is the middle of </w:t>
      </w:r>
      <w:r w:rsidRPr="00647D31">
        <w:rPr>
          <w:position w:val="-18"/>
        </w:rPr>
        <w:object w:dxaOrig="639" w:dyaOrig="420" w14:anchorId="365DA165">
          <v:shape id="_x0000_i1594" type="#_x0000_t75" style="width:32.35pt;height:21pt" o:ole="">
            <v:imagedata r:id="rId1114" o:title=""/>
          </v:shape>
          <o:OLEObject Type="Embed" ProgID="Equation.DSMT4" ShapeID="_x0000_i1594" DrawAspect="Content" ObjectID="_1659972116" r:id="rId1129"/>
        </w:object>
      </w:r>
      <w:r w:rsidR="005506AE" w:rsidRPr="00647D31">
        <w:t xml:space="preserve"> </w:t>
      </w:r>
      <w:proofErr w:type="spellStart"/>
      <w:r w:rsidR="005506AE" w:rsidRPr="00647D31">
        <w:t>and</w:t>
      </w:r>
      <w:proofErr w:type="spellEnd"/>
      <w:r w:rsidR="005506AE" w:rsidRPr="00647D31">
        <w:t xml:space="preserve"> </w:t>
      </w:r>
      <w:r w:rsidR="005506AE" w:rsidRPr="00647D31">
        <w:rPr>
          <w:position w:val="-18"/>
        </w:rPr>
        <w:object w:dxaOrig="1240" w:dyaOrig="420" w14:anchorId="7ED535FE">
          <v:shape id="_x0000_i1595" type="#_x0000_t75" style="width:62.35pt;height:21pt" o:ole="">
            <v:imagedata r:id="rId1130" o:title=""/>
          </v:shape>
          <o:OLEObject Type="Embed" ProgID="Equation.DSMT4" ShapeID="_x0000_i1595" DrawAspect="Content" ObjectID="_1659972117" r:id="rId1131"/>
        </w:object>
      </w:r>
      <w:r w:rsidR="005506AE" w:rsidRPr="00647D31">
        <w:t>.</w:t>
      </w:r>
    </w:p>
    <w:p w14:paraId="0C0CCE63" w14:textId="58549C7C" w:rsidR="00675EB4" w:rsidRPr="00647D31" w:rsidRDefault="005506AE" w:rsidP="003D4D88">
      <w:pPr>
        <w:ind w:left="360"/>
      </w:pPr>
      <w:r w:rsidRPr="00647D31">
        <w:t xml:space="preserve">Therefore, the point </w:t>
      </w:r>
      <w:r w:rsidRPr="00647D31">
        <w:rPr>
          <w:i/>
          <w:iCs/>
        </w:rPr>
        <w:t>A</w:t>
      </w:r>
      <w:r w:rsidRPr="00647D31">
        <w:t xml:space="preserve"> the middle point of the segment </w:t>
      </w:r>
      <w:r w:rsidRPr="00647D31">
        <w:rPr>
          <w:position w:val="-18"/>
        </w:rPr>
        <w:object w:dxaOrig="780" w:dyaOrig="420" w14:anchorId="2B8466A9">
          <v:shape id="_x0000_i1596" type="#_x0000_t75" style="width:39pt;height:21pt" o:ole="">
            <v:imagedata r:id="rId1132" o:title=""/>
          </v:shape>
          <o:OLEObject Type="Embed" ProgID="Equation.DSMT4" ShapeID="_x0000_i1596" DrawAspect="Content" ObjectID="_1659972118" r:id="rId1133"/>
        </w:object>
      </w:r>
    </w:p>
    <w:p w14:paraId="4E1E5DB7" w14:textId="77777777" w:rsidR="000B4D30" w:rsidRPr="00647D31" w:rsidRDefault="000B4D30" w:rsidP="003D4D88"/>
    <w:p w14:paraId="61482B64" w14:textId="28B5831B" w:rsidR="005531CA" w:rsidRPr="00647D31" w:rsidRDefault="005531CA" w:rsidP="003D4D88"/>
    <w:p w14:paraId="56736C3D" w14:textId="2975BF05" w:rsidR="005531CA" w:rsidRPr="00647D31" w:rsidRDefault="005531CA" w:rsidP="003D4D88"/>
    <w:p w14:paraId="48952055" w14:textId="77777777" w:rsidR="004928D3" w:rsidRPr="00647D31" w:rsidRDefault="004928D3" w:rsidP="003D4D88"/>
    <w:p w14:paraId="6D3A0E68" w14:textId="4349F57A" w:rsidR="000C563E" w:rsidRPr="00647D31" w:rsidRDefault="000C563E" w:rsidP="003D4D88">
      <w:r w:rsidRPr="00647D31">
        <w:br w:type="page"/>
      </w:r>
    </w:p>
    <w:p w14:paraId="6747907C" w14:textId="43A392CE" w:rsidR="000C563E" w:rsidRPr="00E01B39" w:rsidRDefault="000C563E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6D3A8C" w:rsidRPr="00E01B39">
        <w:rPr>
          <w:b/>
          <w:color w:val="0000CC"/>
          <w:sz w:val="28"/>
          <w:szCs w:val="28"/>
        </w:rPr>
        <w:t>2</w:t>
      </w:r>
    </w:p>
    <w:p w14:paraId="3F7EC3AF" w14:textId="7CF845BE" w:rsidR="000C563E" w:rsidRPr="00647D31" w:rsidRDefault="003257D0" w:rsidP="003D4D88">
      <w:pPr>
        <w:spacing w:line="360" w:lineRule="auto"/>
      </w:pPr>
      <w:r w:rsidRPr="00647D31">
        <w:t xml:space="preserve">In a quadrilateral </w:t>
      </w:r>
      <w:r w:rsidRPr="00647D31">
        <w:rPr>
          <w:i/>
          <w:iCs/>
        </w:rPr>
        <w:t>ABCD</w:t>
      </w:r>
      <w:r w:rsidR="002D065F" w:rsidRPr="00647D31">
        <w:rPr>
          <w:i/>
          <w:iCs/>
        </w:rPr>
        <w:t xml:space="preserve"> </w:t>
      </w:r>
      <w:r w:rsidR="002D065F" w:rsidRPr="00647D31">
        <w:t>(</w:t>
      </w:r>
      <w:r w:rsidR="002D065F" w:rsidRPr="00647D31">
        <w:rPr>
          <w:i/>
          <w:iCs/>
        </w:rPr>
        <w:t>Kite</w:t>
      </w:r>
      <w:r w:rsidR="002D065F" w:rsidRPr="00647D31">
        <w:t>)</w:t>
      </w:r>
      <w:r w:rsidRPr="00647D31">
        <w:t xml:space="preserve">, the sides </w:t>
      </w:r>
      <w:r w:rsidR="00E20068" w:rsidRPr="00647D31">
        <w:rPr>
          <w:position w:val="-4"/>
        </w:rPr>
        <w:object w:dxaOrig="980" w:dyaOrig="260" w14:anchorId="51335A9E">
          <v:shape id="_x0000_i1597" type="#_x0000_t75" style="width:49.35pt;height:12.65pt" o:ole="">
            <v:imagedata r:id="rId1134" o:title=""/>
          </v:shape>
          <o:OLEObject Type="Embed" ProgID="Equation.DSMT4" ShapeID="_x0000_i1597" DrawAspect="Content" ObjectID="_1659972119" r:id="rId1135"/>
        </w:object>
      </w:r>
      <w:r w:rsidR="00834E17" w:rsidRPr="00647D31">
        <w:t>,</w:t>
      </w:r>
      <w:r w:rsidR="00A00966" w:rsidRPr="00647D31">
        <w:rPr>
          <w:position w:val="-6"/>
        </w:rPr>
        <w:object w:dxaOrig="1060" w:dyaOrig="279" w14:anchorId="0F7E2E65">
          <v:shape id="_x0000_i1598" type="#_x0000_t75" style="width:53.35pt;height:14.35pt" o:ole="">
            <v:imagedata r:id="rId1136" o:title=""/>
          </v:shape>
          <o:OLEObject Type="Embed" ProgID="Equation.DSMT4" ShapeID="_x0000_i1598" DrawAspect="Content" ObjectID="_1659972120" r:id="rId1137"/>
        </w:object>
      </w:r>
      <w:r w:rsidR="00834E17" w:rsidRPr="00647D31">
        <w:t xml:space="preserve"> and </w:t>
      </w:r>
      <w:r w:rsidR="00A00966" w:rsidRPr="00647D31">
        <w:rPr>
          <w:position w:val="-6"/>
        </w:rPr>
        <w:object w:dxaOrig="1579" w:dyaOrig="279" w14:anchorId="1FCE5AF6">
          <v:shape id="_x0000_i1599" type="#_x0000_t75" style="width:78.65pt;height:14.35pt" o:ole="">
            <v:imagedata r:id="rId1138" o:title=""/>
          </v:shape>
          <o:OLEObject Type="Embed" ProgID="Equation.DSMT4" ShapeID="_x0000_i1599" DrawAspect="Content" ObjectID="_1659972121" r:id="rId1139"/>
        </w:object>
      </w:r>
      <w:r w:rsidR="00834E17" w:rsidRPr="00647D31">
        <w:t>.</w:t>
      </w:r>
    </w:p>
    <w:p w14:paraId="73BEB671" w14:textId="5D11EF44" w:rsidR="00E8616B" w:rsidRPr="00647D31" w:rsidRDefault="00A00966" w:rsidP="00E01B39">
      <w:pPr>
        <w:pStyle w:val="ListParagraph"/>
        <w:numPr>
          <w:ilvl w:val="0"/>
          <w:numId w:val="13"/>
        </w:numPr>
      </w:pPr>
      <w:r w:rsidRPr="00647D31">
        <w:t xml:space="preserve">Prove the symmetry </w:t>
      </w:r>
      <w:r w:rsidR="00445A39" w:rsidRPr="00647D31">
        <w:t>in the figure</w:t>
      </w:r>
      <w:r w:rsidR="00945E25" w:rsidRPr="00647D31">
        <w:t>.</w:t>
      </w:r>
    </w:p>
    <w:p w14:paraId="7AA4C715" w14:textId="5D436BAB" w:rsidR="00A00966" w:rsidRPr="00647D31" w:rsidRDefault="00E8616B" w:rsidP="00E01B39">
      <w:pPr>
        <w:pStyle w:val="ListParagraph"/>
        <w:numPr>
          <w:ilvl w:val="0"/>
          <w:numId w:val="13"/>
        </w:numPr>
      </w:pPr>
      <w:r w:rsidRPr="00647D31">
        <w:t>P</w:t>
      </w:r>
      <w:r w:rsidR="00A00966" w:rsidRPr="00647D31">
        <w:t xml:space="preserve">rove that </w:t>
      </w:r>
      <w:r w:rsidR="004F4223" w:rsidRPr="00647D31">
        <w:t>the middle</w:t>
      </w:r>
      <w:r w:rsidR="000C5E27" w:rsidRPr="00647D31">
        <w:t>s</w:t>
      </w:r>
      <w:r w:rsidR="004F4223" w:rsidRPr="00647D31">
        <w:t xml:space="preserve"> of the sides </w:t>
      </w:r>
      <w:r w:rsidR="000C5E27" w:rsidRPr="00647D31">
        <w:t xml:space="preserve">are </w:t>
      </w:r>
      <w:r w:rsidR="00445A39" w:rsidRPr="00647D31">
        <w:t>the top of rectangle.</w:t>
      </w:r>
    </w:p>
    <w:p w14:paraId="61813C14" w14:textId="0975D01F" w:rsidR="00B66F32" w:rsidRPr="00647D31" w:rsidRDefault="000F7D66" w:rsidP="00E01B39">
      <w:pPr>
        <w:pStyle w:val="ListParagraph"/>
        <w:numPr>
          <w:ilvl w:val="0"/>
          <w:numId w:val="13"/>
        </w:numPr>
      </w:pPr>
      <w:r w:rsidRPr="00647D31">
        <w:t>Prove there exists an interior of the given quadrilateral</w:t>
      </w:r>
      <w:r w:rsidR="00B66F32" w:rsidRPr="00647D31">
        <w:t xml:space="preserve"> a point equidistant of 4 sides</w:t>
      </w:r>
      <w:r w:rsidR="00DB04AC" w:rsidRPr="00647D31">
        <w:t>;</w:t>
      </w:r>
      <w:r w:rsidR="00B66F32" w:rsidRPr="00647D31">
        <w:t xml:space="preserve"> determine these points.</w:t>
      </w:r>
    </w:p>
    <w:p w14:paraId="0D0F6B0A" w14:textId="70BA284B" w:rsidR="002E4036" w:rsidRPr="00647D31" w:rsidRDefault="00B66F32" w:rsidP="00E01B39">
      <w:pPr>
        <w:pStyle w:val="ListParagraph"/>
        <w:numPr>
          <w:ilvl w:val="0"/>
          <w:numId w:val="13"/>
        </w:numPr>
        <w:spacing w:line="360" w:lineRule="auto"/>
      </w:pPr>
      <w:r w:rsidRPr="00647D31">
        <w:t xml:space="preserve"> </w:t>
      </w:r>
      <w:r w:rsidR="00730E02" w:rsidRPr="00647D31">
        <w:t xml:space="preserve">On the same exterior bisector of </w:t>
      </w:r>
      <w:proofErr w:type="gramStart"/>
      <w:r w:rsidR="00730E02" w:rsidRPr="00647D31">
        <w:t>angles</w:t>
      </w:r>
      <w:proofErr w:type="gramEnd"/>
      <w:r w:rsidR="00730E02" w:rsidRPr="00647D31">
        <w:t xml:space="preserve"> </w:t>
      </w:r>
      <w:r w:rsidR="00730E02" w:rsidRPr="00647D31">
        <w:rPr>
          <w:i/>
          <w:iCs/>
        </w:rPr>
        <w:t>A, B, C, D</w:t>
      </w:r>
      <w:r w:rsidR="00E3611C" w:rsidRPr="00647D31">
        <w:t>; they formed a quadrilateral</w:t>
      </w:r>
    </w:p>
    <w:p w14:paraId="52EFF6E6" w14:textId="2F0FA7E2" w:rsidR="00B247CC" w:rsidRPr="00647D31" w:rsidRDefault="000C563E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55F61DB8" w14:textId="79CBF16A" w:rsidR="00B247CC" w:rsidRPr="00647D31" w:rsidRDefault="00BF2B24" w:rsidP="003D4D88">
      <w:pPr>
        <w:pStyle w:val="ListParagraph"/>
        <w:numPr>
          <w:ilvl w:val="0"/>
          <w:numId w:val="14"/>
        </w:numPr>
      </w:pPr>
      <w:r w:rsidRPr="00647D31">
        <w:rPr>
          <w:position w:val="-6"/>
        </w:rPr>
        <w:object w:dxaOrig="1560" w:dyaOrig="279" w14:anchorId="7FF7810E">
          <v:shape id="_x0000_i1600" type="#_x0000_t75" style="width:78.65pt;height:14.35pt" o:ole="">
            <v:imagedata r:id="rId1140" o:title=""/>
          </v:shape>
          <o:OLEObject Type="Embed" ProgID="Equation.DSMT4" ShapeID="_x0000_i1600" DrawAspect="Content" ObjectID="_1659972122" r:id="rId1141"/>
        </w:object>
      </w:r>
    </w:p>
    <w:p w14:paraId="2F3D7D1C" w14:textId="72D8F524" w:rsidR="000C563E" w:rsidRPr="00647D31" w:rsidRDefault="00BF2B24" w:rsidP="003D4D88">
      <w:pPr>
        <w:tabs>
          <w:tab w:val="left" w:pos="990"/>
        </w:tabs>
        <w:spacing w:line="360" w:lineRule="auto"/>
        <w:ind w:left="720"/>
      </w:pPr>
      <w:r w:rsidRPr="00647D31">
        <w:tab/>
      </w:r>
      <w:r w:rsidR="00124C6A" w:rsidRPr="00647D31">
        <w:rPr>
          <w:position w:val="-10"/>
        </w:rPr>
        <w:object w:dxaOrig="720" w:dyaOrig="340" w14:anchorId="4B1BAC1C">
          <v:shape id="_x0000_i1601" type="#_x0000_t75" style="width:36pt;height:17.35pt" o:ole="">
            <v:imagedata r:id="rId1142" o:title=""/>
          </v:shape>
          <o:OLEObject Type="Embed" ProgID="Equation.DSMT4" ShapeID="_x0000_i1601" DrawAspect="Content" ObjectID="_1659972123" r:id="rId1143"/>
        </w:object>
      </w:r>
    </w:p>
    <w:p w14:paraId="703AEF18" w14:textId="31A35FA7" w:rsidR="0013552A" w:rsidRPr="00647D31" w:rsidRDefault="001C2087" w:rsidP="003D4D88">
      <w:pPr>
        <w:ind w:left="720"/>
      </w:pPr>
      <w:r w:rsidRPr="00647D31">
        <w:t xml:space="preserve">Since </w:t>
      </w:r>
      <w:r w:rsidRPr="00647D31">
        <w:rPr>
          <w:position w:val="-4"/>
        </w:rPr>
        <w:object w:dxaOrig="980" w:dyaOrig="260" w14:anchorId="301092FF">
          <v:shape id="_x0000_i1602" type="#_x0000_t75" style="width:49.35pt;height:12.65pt" o:ole="">
            <v:imagedata r:id="rId1134" o:title=""/>
          </v:shape>
          <o:OLEObject Type="Embed" ProgID="Equation.DSMT4" ShapeID="_x0000_i1602" DrawAspect="Content" ObjectID="_1659972124" r:id="rId1144"/>
        </w:object>
      </w:r>
      <w:r w:rsidRPr="00647D31">
        <w:t>, then</w:t>
      </w:r>
      <w:r w:rsidR="002D6EC9" w:rsidRPr="00647D31">
        <w:t xml:space="preserve"> </w:t>
      </w:r>
      <w:r w:rsidR="00B754BD" w:rsidRPr="00647D31">
        <w:t>t</w:t>
      </w:r>
      <w:r w:rsidR="002D6EC9" w:rsidRPr="00647D31">
        <w:t xml:space="preserve">he side </w:t>
      </w:r>
      <w:r w:rsidR="002D6EC9" w:rsidRPr="00647D31">
        <w:rPr>
          <w:i/>
          <w:iCs/>
        </w:rPr>
        <w:t>AC</w:t>
      </w:r>
      <w:r w:rsidR="002D6EC9" w:rsidRPr="00647D31">
        <w:t xml:space="preserve"> is the bisector of </w:t>
      </w:r>
      <w:r w:rsidR="002D6EC9" w:rsidRPr="00647D31">
        <w:rPr>
          <w:position w:val="-6"/>
        </w:rPr>
        <w:object w:dxaOrig="560" w:dyaOrig="360" w14:anchorId="7250E659">
          <v:shape id="_x0000_i1603" type="#_x0000_t75" style="width:27.65pt;height:18pt" o:ole="">
            <v:imagedata r:id="rId1145" o:title=""/>
          </v:shape>
          <o:OLEObject Type="Embed" ProgID="Equation.DSMT4" ShapeID="_x0000_i1603" DrawAspect="Content" ObjectID="_1659972125" r:id="rId1146"/>
        </w:object>
      </w:r>
      <w:r w:rsidR="00DC0B07" w:rsidRPr="00647D31">
        <w:t>.</w:t>
      </w:r>
    </w:p>
    <w:p w14:paraId="11F9B310" w14:textId="59429703" w:rsidR="0013552A" w:rsidRPr="00647D31" w:rsidRDefault="0013552A" w:rsidP="003D4D88">
      <w:pPr>
        <w:ind w:left="720"/>
      </w:pPr>
      <w:r w:rsidRPr="00647D31">
        <w:t xml:space="preserve">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are rights on </w:t>
      </w:r>
      <w:r w:rsidRPr="00647D31">
        <w:rPr>
          <w:i/>
          <w:iCs/>
        </w:rPr>
        <w:t>B</w:t>
      </w:r>
      <w:r w:rsidRPr="00647D31">
        <w:t xml:space="preserve"> and </w:t>
      </w:r>
      <w:r w:rsidRPr="00647D31">
        <w:rPr>
          <w:i/>
          <w:iCs/>
        </w:rPr>
        <w:t>D</w:t>
      </w:r>
      <w:r w:rsidRPr="00647D31">
        <w:t xml:space="preserve"> respectively</w:t>
      </w:r>
      <w:r w:rsidR="004939F8" w:rsidRPr="00647D31">
        <w:t>, w</w:t>
      </w:r>
      <w:r w:rsidR="005C5772" w:rsidRPr="00647D31">
        <w:t xml:space="preserve">ith same hypothenuse </w:t>
      </w:r>
      <w:r w:rsidR="005C5772" w:rsidRPr="00647D31">
        <w:rPr>
          <w:i/>
          <w:iCs/>
        </w:rPr>
        <w:t>AC,</w:t>
      </w:r>
      <w:r w:rsidR="005C5772" w:rsidRPr="00647D31">
        <w:t xml:space="preserve"> therefore the figure is symmetric about the side </w:t>
      </w:r>
      <w:r w:rsidR="005C5772" w:rsidRPr="00647D31">
        <w:rPr>
          <w:i/>
          <w:iCs/>
        </w:rPr>
        <w:t>AC</w:t>
      </w:r>
      <w:r w:rsidR="005C5772" w:rsidRPr="00647D31">
        <w:t>.</w:t>
      </w:r>
    </w:p>
    <w:p w14:paraId="39B7D6E6" w14:textId="6AA840CE" w:rsidR="001C2087" w:rsidRPr="00647D31" w:rsidRDefault="00C354D1" w:rsidP="003D4D88">
      <w:pPr>
        <w:ind w:left="720"/>
      </w:pPr>
      <w:r w:rsidRPr="00647D31">
        <w:rPr>
          <w:noProof/>
        </w:rPr>
        <w:drawing>
          <wp:anchor distT="0" distB="0" distL="114300" distR="114300" simplePos="0" relativeHeight="251694080" behindDoc="0" locked="0" layoutInCell="1" allowOverlap="1" wp14:anchorId="0E043AE7" wp14:editId="0C8E00A7">
            <wp:simplePos x="0" y="0"/>
            <wp:positionH relativeFrom="column">
              <wp:posOffset>3634740</wp:posOffset>
            </wp:positionH>
            <wp:positionV relativeFrom="paragraph">
              <wp:posOffset>209550</wp:posOffset>
            </wp:positionV>
            <wp:extent cx="2424430" cy="182880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2087" w:rsidRPr="00647D31">
        <w:rPr>
          <w:position w:val="-20"/>
        </w:rPr>
        <w:object w:dxaOrig="1260" w:dyaOrig="520" w14:anchorId="0538B5E6">
          <v:shape id="_x0000_i1604" type="#_x0000_t75" style="width:63pt;height:26.35pt" o:ole="">
            <v:imagedata r:id="rId1148" o:title=""/>
          </v:shape>
          <o:OLEObject Type="Embed" ProgID="Equation.DSMT4" ShapeID="_x0000_i1604" DrawAspect="Content" ObjectID="_1659972126" r:id="rId1149"/>
        </w:object>
      </w:r>
      <w:r w:rsidR="001C2087" w:rsidRPr="00647D31">
        <w:t xml:space="preserve"> </w:t>
      </w:r>
    </w:p>
    <w:p w14:paraId="34EA36EB" w14:textId="04E19D75" w:rsidR="0013552A" w:rsidRPr="00647D31" w:rsidRDefault="001C208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596BD122">
          <v:shape id="_x0000_i1605" type="#_x0000_t75" style="width:45pt;height:17.35pt" o:ole="">
            <v:imagedata r:id="rId1150" o:title=""/>
          </v:shape>
          <o:OLEObject Type="Embed" ProgID="Equation.DSMT4" ShapeID="_x0000_i1605" DrawAspect="Content" ObjectID="_1659972127" r:id="rId1151"/>
        </w:object>
      </w:r>
    </w:p>
    <w:p w14:paraId="638C8BBE" w14:textId="002C0C8D" w:rsidR="00B67D55" w:rsidRPr="00647D31" w:rsidRDefault="00B67D55" w:rsidP="003D4D88">
      <w:pPr>
        <w:ind w:left="720"/>
      </w:pPr>
      <w:r w:rsidRPr="00647D31">
        <w:rPr>
          <w:position w:val="-20"/>
        </w:rPr>
        <w:object w:dxaOrig="1140" w:dyaOrig="520" w14:anchorId="6EF7D92E">
          <v:shape id="_x0000_i1606" type="#_x0000_t75" style="width:57pt;height:26.35pt" o:ole="">
            <v:imagedata r:id="rId1152" o:title=""/>
          </v:shape>
          <o:OLEObject Type="Embed" ProgID="Equation.DSMT4" ShapeID="_x0000_i1606" DrawAspect="Content" ObjectID="_1659972128" r:id="rId1153"/>
        </w:object>
      </w:r>
      <w:r w:rsidRPr="00647D31">
        <w:t xml:space="preserve"> </w:t>
      </w:r>
    </w:p>
    <w:p w14:paraId="21D9DF6D" w14:textId="73897EBD" w:rsidR="00B67D55" w:rsidRPr="00647D31" w:rsidRDefault="00B67D55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35539BCB">
          <v:shape id="_x0000_i1607" type="#_x0000_t75" style="width:45pt;height:17.35pt" o:ole="">
            <v:imagedata r:id="rId1154" o:title=""/>
          </v:shape>
          <o:OLEObject Type="Embed" ProgID="Equation.DSMT4" ShapeID="_x0000_i1607" DrawAspect="Content" ObjectID="_1659972129" r:id="rId1155"/>
        </w:object>
      </w:r>
    </w:p>
    <w:p w14:paraId="7CCFFC50" w14:textId="1E6DE33A" w:rsidR="0027411B" w:rsidRPr="00647D31" w:rsidRDefault="00230657" w:rsidP="003D4D88">
      <w:pPr>
        <w:ind w:left="720"/>
      </w:pPr>
      <w:r w:rsidRPr="00647D31">
        <w:rPr>
          <w:position w:val="-6"/>
        </w:rPr>
        <w:object w:dxaOrig="1880" w:dyaOrig="360" w14:anchorId="006E0388">
          <v:shape id="_x0000_i1608" type="#_x0000_t75" style="width:94.35pt;height:18pt" o:ole="">
            <v:imagedata r:id="rId1156" o:title=""/>
          </v:shape>
          <o:OLEObject Type="Embed" ProgID="Equation.DSMT4" ShapeID="_x0000_i1608" DrawAspect="Content" ObjectID="_1659972130" r:id="rId1157"/>
        </w:object>
      </w:r>
    </w:p>
    <w:p w14:paraId="78B2DEB1" w14:textId="2AD8BEDC" w:rsidR="00230657" w:rsidRPr="00647D31" w:rsidRDefault="00230657" w:rsidP="003D4D88">
      <w:pPr>
        <w:tabs>
          <w:tab w:val="left" w:pos="1260"/>
        </w:tabs>
        <w:spacing w:line="360" w:lineRule="auto"/>
        <w:ind w:left="720"/>
      </w:pPr>
      <w:r w:rsidRPr="00647D31">
        <w:tab/>
      </w:r>
      <w:r w:rsidRPr="00647D31">
        <w:rPr>
          <w:position w:val="-10"/>
        </w:rPr>
        <w:object w:dxaOrig="900" w:dyaOrig="340" w14:anchorId="70362CB9">
          <v:shape id="_x0000_i1609" type="#_x0000_t75" style="width:45pt;height:17.35pt" o:ole="">
            <v:imagedata r:id="rId1154" o:title=""/>
          </v:shape>
          <o:OLEObject Type="Embed" ProgID="Equation.DSMT4" ShapeID="_x0000_i1609" DrawAspect="Content" ObjectID="_1659972131" r:id="rId1158"/>
        </w:object>
      </w:r>
    </w:p>
    <w:p w14:paraId="581EC51A" w14:textId="2EBD43ED" w:rsidR="00DE6C4C" w:rsidRPr="00647D31" w:rsidRDefault="00DE6C4C" w:rsidP="003D4D88">
      <w:pPr>
        <w:spacing w:line="360" w:lineRule="auto"/>
        <w:ind w:left="720"/>
      </w:pPr>
      <w:r w:rsidRPr="00647D31">
        <w:rPr>
          <w:position w:val="-10"/>
        </w:rPr>
        <w:object w:dxaOrig="1460" w:dyaOrig="400" w14:anchorId="45D8B1F7">
          <v:shape id="_x0000_i1610" type="#_x0000_t75" style="width:73.35pt;height:20.35pt" o:ole="">
            <v:imagedata r:id="rId1159" o:title=""/>
          </v:shape>
          <o:OLEObject Type="Embed" ProgID="Equation.DSMT4" ShapeID="_x0000_i1610" DrawAspect="Content" ObjectID="_1659972132" r:id="rId1160"/>
        </w:object>
      </w:r>
    </w:p>
    <w:p w14:paraId="2FDB1618" w14:textId="7A703580" w:rsidR="00A96327" w:rsidRPr="00647D31" w:rsidRDefault="00A96327" w:rsidP="003D4D88">
      <w:pPr>
        <w:ind w:left="720"/>
      </w:pPr>
      <w:r w:rsidRPr="00647D31">
        <w:rPr>
          <w:position w:val="-6"/>
        </w:rPr>
        <w:object w:dxaOrig="1880" w:dyaOrig="360" w14:anchorId="595525A6">
          <v:shape id="_x0000_i1611" type="#_x0000_t75" style="width:94.35pt;height:18pt" o:ole="">
            <v:imagedata r:id="rId1161" o:title=""/>
          </v:shape>
          <o:OLEObject Type="Embed" ProgID="Equation.DSMT4" ShapeID="_x0000_i1611" DrawAspect="Content" ObjectID="_1659972133" r:id="rId1162"/>
        </w:object>
      </w:r>
    </w:p>
    <w:p w14:paraId="5256ED34" w14:textId="5C2EAEEB" w:rsidR="00DE6C4C" w:rsidRPr="00647D31" w:rsidRDefault="0023643C" w:rsidP="003D4D88">
      <w:pPr>
        <w:tabs>
          <w:tab w:val="left" w:pos="1260"/>
        </w:tabs>
        <w:spacing w:line="360" w:lineRule="auto"/>
        <w:ind w:left="720"/>
      </w:pPr>
      <w:r w:rsidRPr="00647D31">
        <w:rPr>
          <w:noProof/>
        </w:rPr>
        <w:drawing>
          <wp:anchor distT="0" distB="0" distL="114300" distR="114300" simplePos="0" relativeHeight="251695104" behindDoc="0" locked="0" layoutInCell="1" allowOverlap="1" wp14:anchorId="05D8681B" wp14:editId="56F0C8A1">
            <wp:simplePos x="0" y="0"/>
            <wp:positionH relativeFrom="margin">
              <wp:posOffset>3994785</wp:posOffset>
            </wp:positionH>
            <wp:positionV relativeFrom="paragraph">
              <wp:posOffset>84455</wp:posOffset>
            </wp:positionV>
            <wp:extent cx="2421255" cy="182880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2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327" w:rsidRPr="00647D31">
        <w:tab/>
      </w:r>
      <w:r w:rsidR="00F60808" w:rsidRPr="00647D31">
        <w:rPr>
          <w:position w:val="-10"/>
        </w:rPr>
        <w:object w:dxaOrig="900" w:dyaOrig="340" w14:anchorId="3292412C">
          <v:shape id="_x0000_i1612" type="#_x0000_t75" style="width:45pt;height:17.35pt" o:ole="">
            <v:imagedata r:id="rId1164" o:title=""/>
          </v:shape>
          <o:OLEObject Type="Embed" ProgID="Equation.DSMT4" ShapeID="_x0000_i1612" DrawAspect="Content" ObjectID="_1659972134" r:id="rId1165"/>
        </w:object>
      </w:r>
    </w:p>
    <w:p w14:paraId="327C80B3" w14:textId="712BBF4A" w:rsidR="005575C5" w:rsidRPr="00647D31" w:rsidRDefault="00B754BD" w:rsidP="003D4D88">
      <w:pPr>
        <w:pStyle w:val="ListParagraph"/>
        <w:numPr>
          <w:ilvl w:val="0"/>
          <w:numId w:val="14"/>
        </w:numPr>
        <w:spacing w:line="360" w:lineRule="auto"/>
      </w:pPr>
      <w:r w:rsidRPr="00647D31">
        <w:t xml:space="preserve">Since </w:t>
      </w:r>
      <w:r w:rsidRPr="00647D31">
        <w:rPr>
          <w:position w:val="-4"/>
        </w:rPr>
        <w:object w:dxaOrig="980" w:dyaOrig="260" w14:anchorId="07AD3BD4">
          <v:shape id="_x0000_i1613" type="#_x0000_t75" style="width:49.35pt;height:12.65pt" o:ole="">
            <v:imagedata r:id="rId1134" o:title=""/>
          </v:shape>
          <o:OLEObject Type="Embed" ProgID="Equation.DSMT4" ShapeID="_x0000_i1613" DrawAspect="Content" ObjectID="_1659972135" r:id="rId1166"/>
        </w:object>
      </w:r>
      <w:r w:rsidRPr="00647D31">
        <w:t xml:space="preserve">, then the triangle </w:t>
      </w:r>
      <w:r w:rsidRPr="00647D31">
        <w:rPr>
          <w:i/>
          <w:iCs/>
        </w:rPr>
        <w:t>BAD</w:t>
      </w:r>
      <w:r w:rsidRPr="00647D31">
        <w:t xml:space="preserve"> is isosceles</w:t>
      </w:r>
      <w:r w:rsidR="00AE09FF" w:rsidRPr="00647D31">
        <w:t>.</w:t>
      </w:r>
    </w:p>
    <w:p w14:paraId="31991CCF" w14:textId="0BC3F29B" w:rsidR="00C63333" w:rsidRPr="00647D31" w:rsidRDefault="00C63333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Q</w:t>
      </w:r>
      <w:r w:rsidRPr="00647D31">
        <w:t xml:space="preserve">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proofErr w:type="gramStart"/>
      <w:r w:rsidRPr="00647D31">
        <w:rPr>
          <w:i/>
          <w:iCs/>
        </w:rPr>
        <w:t>AD</w:t>
      </w:r>
      <w:proofErr w:type="gramEnd"/>
      <w:r w:rsidRPr="00647D31">
        <w:t xml:space="preserve"> respectively.</w:t>
      </w:r>
    </w:p>
    <w:p w14:paraId="773EDCCD" w14:textId="1BF20E14" w:rsidR="00D218D3" w:rsidRPr="00647D31" w:rsidRDefault="00D218D3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58ABA508">
          <v:shape id="_x0000_i1614" type="#_x0000_t75" style="width:53.35pt;height:16.35pt" o:ole="">
            <v:imagedata r:id="rId1167" o:title=""/>
          </v:shape>
          <o:OLEObject Type="Embed" ProgID="Equation.DSMT4" ShapeID="_x0000_i1614" DrawAspect="Content" ObjectID="_1659972136" r:id="rId1168"/>
        </w:object>
      </w:r>
      <w:r w:rsidRPr="00647D31">
        <w:t>.</w:t>
      </w:r>
    </w:p>
    <w:p w14:paraId="236996B1" w14:textId="77777777" w:rsidR="00905668" w:rsidRPr="00647D31" w:rsidRDefault="00905668" w:rsidP="003D4D88">
      <w:pPr>
        <w:pStyle w:val="ListParagraph"/>
      </w:pPr>
      <w:r w:rsidRPr="00647D31">
        <w:t xml:space="preserve">Similar, the triangle BCD is isosceles, since </w:t>
      </w:r>
      <w:r w:rsidRPr="00647D31">
        <w:rPr>
          <w:position w:val="-6"/>
        </w:rPr>
        <w:object w:dxaOrig="960" w:dyaOrig="279" w14:anchorId="5CD0FDA5">
          <v:shape id="_x0000_i1615" type="#_x0000_t75" style="width:48pt;height:14.35pt" o:ole="">
            <v:imagedata r:id="rId1169" o:title=""/>
          </v:shape>
          <o:OLEObject Type="Embed" ProgID="Equation.DSMT4" ShapeID="_x0000_i1615" DrawAspect="Content" ObjectID="_1659972137" r:id="rId1170"/>
        </w:object>
      </w:r>
      <w:r w:rsidRPr="00647D31">
        <w:t>.</w:t>
      </w:r>
    </w:p>
    <w:p w14:paraId="35023094" w14:textId="35CF4259" w:rsidR="00905668" w:rsidRPr="00647D31" w:rsidRDefault="00905668" w:rsidP="003D4D88">
      <w:pPr>
        <w:pStyle w:val="ListParagraph"/>
      </w:pPr>
      <w:r w:rsidRPr="00647D31">
        <w:t xml:space="preserve">Let </w:t>
      </w:r>
      <w:r w:rsidRPr="00647D31">
        <w:rPr>
          <w:i/>
          <w:iCs/>
        </w:rPr>
        <w:t>N</w:t>
      </w:r>
      <w:r w:rsidRPr="00647D31">
        <w:t xml:space="preserve"> and </w:t>
      </w:r>
      <w:r w:rsidRPr="00647D31">
        <w:rPr>
          <w:i/>
          <w:iCs/>
        </w:rPr>
        <w:t>P</w:t>
      </w:r>
      <w:r w:rsidRPr="00647D31">
        <w:t xml:space="preserve"> the middle points of the sides </w:t>
      </w:r>
      <w:r w:rsidRPr="00647D31">
        <w:rPr>
          <w:i/>
          <w:iCs/>
        </w:rPr>
        <w:t>CA</w:t>
      </w:r>
      <w:r w:rsidRPr="00647D31">
        <w:t xml:space="preserve"> and </w:t>
      </w:r>
      <w:proofErr w:type="gramStart"/>
      <w:r w:rsidRPr="00647D31">
        <w:rPr>
          <w:i/>
          <w:iCs/>
        </w:rPr>
        <w:t>CD</w:t>
      </w:r>
      <w:proofErr w:type="gramEnd"/>
      <w:r w:rsidRPr="00647D31">
        <w:t xml:space="preserve"> respectively.</w:t>
      </w:r>
    </w:p>
    <w:p w14:paraId="300E743C" w14:textId="0C020661" w:rsidR="00905668" w:rsidRPr="00647D31" w:rsidRDefault="00905668" w:rsidP="003D4D88">
      <w:pPr>
        <w:pStyle w:val="ListParagraph"/>
      </w:pPr>
      <w:r w:rsidRPr="00647D31">
        <w:t xml:space="preserve">Therefore, the segment </w:t>
      </w:r>
      <w:r w:rsidRPr="00647D31">
        <w:rPr>
          <w:position w:val="-10"/>
        </w:rPr>
        <w:object w:dxaOrig="999" w:dyaOrig="320" w14:anchorId="5FB16F28">
          <v:shape id="_x0000_i1616" type="#_x0000_t75" style="width:49.65pt;height:16.35pt" o:ole="">
            <v:imagedata r:id="rId1171" o:title=""/>
          </v:shape>
          <o:OLEObject Type="Embed" ProgID="Equation.DSMT4" ShapeID="_x0000_i1616" DrawAspect="Content" ObjectID="_1659972138" r:id="rId1172"/>
        </w:object>
      </w:r>
      <w:r w:rsidRPr="00647D31">
        <w:t>.</w:t>
      </w:r>
    </w:p>
    <w:p w14:paraId="0F36AF73" w14:textId="1BEE78FC" w:rsidR="008A6886" w:rsidRPr="00647D31" w:rsidRDefault="002D24F3" w:rsidP="003D4D88">
      <w:pPr>
        <w:pStyle w:val="ListParagraph"/>
      </w:pPr>
      <w:r w:rsidRPr="00647D31">
        <w:t xml:space="preserve">The points </w:t>
      </w:r>
      <w:r w:rsidRPr="00647D31">
        <w:rPr>
          <w:i/>
          <w:iCs/>
        </w:rPr>
        <w:t>M</w:t>
      </w:r>
      <w:r w:rsidRPr="00647D31">
        <w:t xml:space="preserve"> and </w:t>
      </w:r>
      <w:r w:rsidRPr="00647D31">
        <w:rPr>
          <w:i/>
          <w:iCs/>
        </w:rPr>
        <w:t>N</w:t>
      </w:r>
      <w:r w:rsidRPr="00647D31">
        <w:t xml:space="preserve"> are the middle points of the sides </w:t>
      </w:r>
      <w:r w:rsidRPr="00647D31">
        <w:rPr>
          <w:i/>
          <w:iCs/>
        </w:rPr>
        <w:t>AB</w:t>
      </w:r>
      <w:r w:rsidRPr="00647D31">
        <w:t xml:space="preserve"> and </w:t>
      </w:r>
      <w:r w:rsidRPr="00647D31">
        <w:rPr>
          <w:i/>
          <w:iCs/>
        </w:rPr>
        <w:t>CB</w:t>
      </w:r>
      <w:r w:rsidRPr="00647D31">
        <w:t xml:space="preserve"> respectively in the right triangle </w:t>
      </w:r>
      <w:r w:rsidRPr="00647D31">
        <w:rPr>
          <w:i/>
          <w:iCs/>
        </w:rPr>
        <w:t>ABC</w:t>
      </w:r>
      <w:r w:rsidRPr="00647D31">
        <w:t>.</w:t>
      </w:r>
    </w:p>
    <w:p w14:paraId="1C3442AC" w14:textId="1B18684E" w:rsidR="002D24F3" w:rsidRPr="00647D31" w:rsidRDefault="002D24F3" w:rsidP="003D4D88">
      <w:pPr>
        <w:pStyle w:val="ListParagraph"/>
        <w:spacing w:line="360" w:lineRule="auto"/>
      </w:pPr>
      <w:r w:rsidRPr="00647D31">
        <w:t xml:space="preserve">Therefore, the segment </w:t>
      </w:r>
      <w:r w:rsidRPr="00647D31">
        <w:rPr>
          <w:position w:val="-10"/>
        </w:rPr>
        <w:object w:dxaOrig="1060" w:dyaOrig="320" w14:anchorId="2B5FFB31">
          <v:shape id="_x0000_i1617" type="#_x0000_t75" style="width:53.35pt;height:16.35pt" o:ole="">
            <v:imagedata r:id="rId1173" o:title=""/>
          </v:shape>
          <o:OLEObject Type="Embed" ProgID="Equation.DSMT4" ShapeID="_x0000_i1617" DrawAspect="Content" ObjectID="_1659972139" r:id="rId1174"/>
        </w:object>
      </w:r>
      <w:r w:rsidRPr="00647D31">
        <w:t>.</w:t>
      </w:r>
    </w:p>
    <w:p w14:paraId="29777227" w14:textId="29F5E10A" w:rsidR="005B5539" w:rsidRPr="00647D31" w:rsidRDefault="005B5539" w:rsidP="003D4D88">
      <w:pPr>
        <w:pStyle w:val="ListParagraph"/>
      </w:pPr>
      <w:r w:rsidRPr="00647D31">
        <w:t xml:space="preserve">The points </w:t>
      </w:r>
      <w:r w:rsidR="006E46D6" w:rsidRPr="00647D31">
        <w:rPr>
          <w:i/>
          <w:iCs/>
        </w:rPr>
        <w:t>P</w:t>
      </w:r>
      <w:r w:rsidRPr="00647D31">
        <w:t xml:space="preserve"> and </w:t>
      </w:r>
      <w:r w:rsidR="006E46D6" w:rsidRPr="00647D31">
        <w:rPr>
          <w:i/>
          <w:iCs/>
        </w:rPr>
        <w:t>Q</w:t>
      </w:r>
      <w:r w:rsidRPr="00647D31">
        <w:t xml:space="preserve"> are the middle points of the sides </w:t>
      </w:r>
      <w:r w:rsidR="006E46D6" w:rsidRPr="00647D31">
        <w:rPr>
          <w:i/>
          <w:iCs/>
        </w:rPr>
        <w:t>DC</w:t>
      </w:r>
      <w:r w:rsidRPr="00647D31">
        <w:t xml:space="preserve"> and </w:t>
      </w:r>
      <w:r w:rsidR="006E46D6" w:rsidRPr="00647D31">
        <w:rPr>
          <w:i/>
          <w:iCs/>
        </w:rPr>
        <w:t>DA</w:t>
      </w:r>
      <w:r w:rsidRPr="00647D31">
        <w:t xml:space="preserve"> respectively in the right triangle </w:t>
      </w:r>
      <w:r w:rsidRPr="00647D31">
        <w:rPr>
          <w:i/>
          <w:iCs/>
        </w:rPr>
        <w:t>A</w:t>
      </w:r>
      <w:r w:rsidR="006E46D6" w:rsidRPr="00647D31">
        <w:rPr>
          <w:i/>
          <w:iCs/>
        </w:rPr>
        <w:t>D</w:t>
      </w:r>
      <w:r w:rsidRPr="00647D31">
        <w:rPr>
          <w:i/>
          <w:iCs/>
        </w:rPr>
        <w:t>C</w:t>
      </w:r>
      <w:r w:rsidRPr="00647D31">
        <w:t>.</w:t>
      </w:r>
    </w:p>
    <w:p w14:paraId="66631B68" w14:textId="36BAF089" w:rsidR="005B5539" w:rsidRPr="00647D31" w:rsidRDefault="005B5539" w:rsidP="003D4D88">
      <w:pPr>
        <w:pStyle w:val="ListParagraph"/>
      </w:pPr>
      <w:r w:rsidRPr="00647D31">
        <w:t xml:space="preserve">Therefore, the segment </w:t>
      </w:r>
      <w:r w:rsidR="006E46D6" w:rsidRPr="00647D31">
        <w:rPr>
          <w:position w:val="-10"/>
        </w:rPr>
        <w:object w:dxaOrig="1020" w:dyaOrig="320" w14:anchorId="7F5CE2D8">
          <v:shape id="_x0000_i1618" type="#_x0000_t75" style="width:51pt;height:16.35pt" o:ole="">
            <v:imagedata r:id="rId1175" o:title=""/>
          </v:shape>
          <o:OLEObject Type="Embed" ProgID="Equation.DSMT4" ShapeID="_x0000_i1618" DrawAspect="Content" ObjectID="_1659972140" r:id="rId1176"/>
        </w:object>
      </w:r>
      <w:r w:rsidRPr="00647D31">
        <w:t>.</w:t>
      </w:r>
    </w:p>
    <w:p w14:paraId="7135F4E1" w14:textId="77777777" w:rsidR="00287C53" w:rsidRPr="00647D31" w:rsidRDefault="00287C53" w:rsidP="003D4D88">
      <w:pPr>
        <w:pStyle w:val="ListParagraph"/>
        <w:spacing w:line="360" w:lineRule="auto"/>
      </w:pPr>
      <w:r w:rsidRPr="00647D31">
        <w:rPr>
          <w:position w:val="-10"/>
        </w:rPr>
        <w:object w:dxaOrig="3879" w:dyaOrig="340" w14:anchorId="10C1ADD1">
          <v:shape id="_x0000_i1619" type="#_x0000_t75" style="width:194.35pt;height:16.65pt" o:ole="">
            <v:imagedata r:id="rId1177" o:title=""/>
          </v:shape>
          <o:OLEObject Type="Embed" ProgID="Equation.DSMT4" ShapeID="_x0000_i1619" DrawAspect="Content" ObjectID="_1659972141" r:id="rId1178"/>
        </w:object>
      </w:r>
    </w:p>
    <w:p w14:paraId="684EBD80" w14:textId="71EF69AD" w:rsidR="00287C53" w:rsidRPr="00647D31" w:rsidRDefault="00287C53" w:rsidP="003D4D88">
      <w:pPr>
        <w:pStyle w:val="ListParagraph"/>
        <w:spacing w:line="360" w:lineRule="auto"/>
      </w:pPr>
      <w:r w:rsidRPr="00647D31">
        <w:t xml:space="preserve">That implies to </w:t>
      </w:r>
      <w:r w:rsidRPr="00647D31">
        <w:rPr>
          <w:position w:val="-10"/>
        </w:rPr>
        <w:object w:dxaOrig="1040" w:dyaOrig="320" w14:anchorId="01075170">
          <v:shape id="_x0000_i1620" type="#_x0000_t75" style="width:51.65pt;height:16.35pt" o:ole="">
            <v:imagedata r:id="rId1179" o:title=""/>
          </v:shape>
          <o:OLEObject Type="Embed" ProgID="Equation.DSMT4" ShapeID="_x0000_i1620" DrawAspect="Content" ObjectID="_1659972142" r:id="rId1180"/>
        </w:object>
      </w:r>
      <w:r w:rsidRPr="00647D31">
        <w:t xml:space="preserve"> and </w:t>
      </w:r>
      <w:r w:rsidRPr="00647D31">
        <w:rPr>
          <w:position w:val="-10"/>
        </w:rPr>
        <w:object w:dxaOrig="1060" w:dyaOrig="320" w14:anchorId="10CBEABD">
          <v:shape id="_x0000_i1621" type="#_x0000_t75" style="width:53.35pt;height:16.35pt" o:ole="">
            <v:imagedata r:id="rId1181" o:title=""/>
          </v:shape>
          <o:OLEObject Type="Embed" ProgID="Equation.DSMT4" ShapeID="_x0000_i1621" DrawAspect="Content" ObjectID="_1659972143" r:id="rId1182"/>
        </w:object>
      </w:r>
      <w:r w:rsidRPr="00647D31">
        <w:t xml:space="preserve">, which implies that </w:t>
      </w:r>
      <w:r w:rsidRPr="00647D31">
        <w:rPr>
          <w:i/>
          <w:iCs/>
        </w:rPr>
        <w:t>MNPQ</w:t>
      </w:r>
      <w:r w:rsidRPr="00647D31">
        <w:t xml:space="preserve"> is a parallelogram.</w:t>
      </w:r>
    </w:p>
    <w:p w14:paraId="71F7B9C5" w14:textId="64D8B2C3" w:rsidR="00A0742D" w:rsidRPr="00647D31" w:rsidRDefault="000A624A" w:rsidP="003D4D88">
      <w:pPr>
        <w:pStyle w:val="ListParagraph"/>
        <w:spacing w:line="360" w:lineRule="auto"/>
      </w:pPr>
      <w:r w:rsidRPr="00647D31">
        <w:t xml:space="preserve">From the quadrilateral </w:t>
      </w:r>
      <w:r w:rsidRPr="00647D31">
        <w:rPr>
          <w:i/>
          <w:iCs/>
        </w:rPr>
        <w:t>ABCD</w:t>
      </w:r>
      <w:r w:rsidR="008562A2" w:rsidRPr="00647D31">
        <w:t xml:space="preserve">, </w:t>
      </w:r>
      <w:r w:rsidR="008562A2" w:rsidRPr="00647D31">
        <w:rPr>
          <w:position w:val="-6"/>
        </w:rPr>
        <w:object w:dxaOrig="1020" w:dyaOrig="279" w14:anchorId="511A72E5">
          <v:shape id="_x0000_i1622" type="#_x0000_t75" style="width:51pt;height:14.35pt" o:ole="">
            <v:imagedata r:id="rId1183" o:title=""/>
          </v:shape>
          <o:OLEObject Type="Embed" ProgID="Equation.DSMT4" ShapeID="_x0000_i1622" DrawAspect="Content" ObjectID="_1659972144" r:id="rId1184"/>
        </w:object>
      </w:r>
      <w:r w:rsidR="008562A2" w:rsidRPr="00647D31">
        <w:t xml:space="preserve"> </w:t>
      </w:r>
    </w:p>
    <w:p w14:paraId="64EB69DD" w14:textId="4BCB546B" w:rsidR="00287C53" w:rsidRPr="00647D31" w:rsidRDefault="00287C53" w:rsidP="003D4D88">
      <w:pPr>
        <w:pStyle w:val="ListParagraph"/>
        <w:spacing w:line="480" w:lineRule="auto"/>
      </w:pPr>
      <w:r w:rsidRPr="00647D31">
        <w:t xml:space="preserve">Therefore, </w:t>
      </w:r>
      <w:r w:rsidRPr="00647D31">
        <w:rPr>
          <w:i/>
          <w:iCs/>
        </w:rPr>
        <w:t>MNPQ</w:t>
      </w:r>
      <w:r w:rsidRPr="00647D31">
        <w:t xml:space="preserve"> is rectangular</w:t>
      </w:r>
      <w:r w:rsidR="00913572" w:rsidRPr="00647D31">
        <w:t>.</w:t>
      </w:r>
    </w:p>
    <w:p w14:paraId="511D1122" w14:textId="53EE1CA4" w:rsidR="00287C53" w:rsidRPr="00647D31" w:rsidRDefault="00836AFB" w:rsidP="003D4D88">
      <w:pPr>
        <w:pStyle w:val="ListParagraph"/>
        <w:numPr>
          <w:ilvl w:val="0"/>
          <w:numId w:val="14"/>
        </w:numPr>
      </w:pPr>
      <w:r w:rsidRPr="00647D31">
        <w:t xml:space="preserve">Let the point </w:t>
      </w:r>
      <w:r w:rsidRPr="00647D31">
        <w:rPr>
          <w:i/>
          <w:iCs/>
        </w:rPr>
        <w:t>O</w:t>
      </w:r>
      <w:r w:rsidRPr="00647D31">
        <w:t xml:space="preserve"> be the middle point of the segment </w:t>
      </w:r>
      <w:r w:rsidRPr="00647D31">
        <w:rPr>
          <w:i/>
          <w:iCs/>
        </w:rPr>
        <w:t>AC</w:t>
      </w:r>
      <w:r w:rsidR="009826C6" w:rsidRPr="00647D31">
        <w:t>.</w:t>
      </w:r>
    </w:p>
    <w:p w14:paraId="70CD9225" w14:textId="41081FB0" w:rsidR="009826C6" w:rsidRPr="00647D31" w:rsidRDefault="009826C6" w:rsidP="003D4D88">
      <w:pPr>
        <w:pStyle w:val="ListParagraph"/>
      </w:pPr>
      <w:r w:rsidRPr="00647D31">
        <w:t xml:space="preserve">Given that the 2 right triangles </w:t>
      </w:r>
      <w:r w:rsidRPr="00647D31">
        <w:rPr>
          <w:i/>
          <w:iCs/>
        </w:rPr>
        <w:t>ABC</w:t>
      </w:r>
      <w:r w:rsidRPr="00647D31">
        <w:t xml:space="preserve"> &amp; </w:t>
      </w:r>
      <w:r w:rsidRPr="00647D31">
        <w:rPr>
          <w:i/>
          <w:iCs/>
        </w:rPr>
        <w:t>ADC</w:t>
      </w:r>
      <w:r w:rsidRPr="00647D31">
        <w:t xml:space="preserve"> have the same hypothesis segment </w:t>
      </w:r>
      <w:r w:rsidRPr="00647D31">
        <w:rPr>
          <w:i/>
          <w:iCs/>
        </w:rPr>
        <w:t>AC</w:t>
      </w:r>
      <w:r w:rsidRPr="00647D31">
        <w:t xml:space="preserve">. </w:t>
      </w:r>
    </w:p>
    <w:p w14:paraId="6FB483AB" w14:textId="024F92F8" w:rsidR="009826C6" w:rsidRPr="00647D31" w:rsidRDefault="00D016A3" w:rsidP="003D4D88">
      <w:pPr>
        <w:pStyle w:val="ListParagraph"/>
      </w:pPr>
      <w:r w:rsidRPr="00647D31">
        <w:t>T</w:t>
      </w:r>
      <w:r w:rsidR="009826C6" w:rsidRPr="00647D31">
        <w:t xml:space="preserve">he 4 point are inscribed in a circle with diameter </w:t>
      </w:r>
      <w:r w:rsidR="009826C6" w:rsidRPr="00647D31">
        <w:rPr>
          <w:i/>
          <w:iCs/>
        </w:rPr>
        <w:t>AC</w:t>
      </w:r>
      <w:r w:rsidR="009826C6" w:rsidRPr="00647D31">
        <w:t xml:space="preserve"> where the radius is:</w:t>
      </w:r>
    </w:p>
    <w:p w14:paraId="77A7B8A7" w14:textId="77777777" w:rsidR="004939F8" w:rsidRPr="00647D31" w:rsidRDefault="00D016A3" w:rsidP="003D4D88">
      <w:pPr>
        <w:pStyle w:val="ListParagraph"/>
      </w:pPr>
      <w:r w:rsidRPr="00647D31">
        <w:rPr>
          <w:position w:val="-6"/>
        </w:rPr>
        <w:object w:dxaOrig="2120" w:dyaOrig="279" w14:anchorId="5BBA26D5">
          <v:shape id="_x0000_i1623" type="#_x0000_t75" style="width:106.35pt;height:13.65pt" o:ole="">
            <v:imagedata r:id="rId1185" o:title=""/>
          </v:shape>
          <o:OLEObject Type="Embed" ProgID="Equation.DSMT4" ShapeID="_x0000_i1623" DrawAspect="Content" ObjectID="_1659972145" r:id="rId1186"/>
        </w:object>
      </w:r>
    </w:p>
    <w:p w14:paraId="42A95528" w14:textId="3731416D" w:rsidR="009826C6" w:rsidRPr="00647D31" w:rsidRDefault="004939F8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0A32174E" wp14:editId="5FC8E3DB">
            <wp:extent cx="2467360" cy="18288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467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52743" w14:textId="2FC16D36" w:rsidR="009826C6" w:rsidRPr="00647D31" w:rsidRDefault="00D016A3" w:rsidP="003D4D88">
      <w:pPr>
        <w:pStyle w:val="ListParagraph"/>
      </w:pPr>
      <w:r w:rsidRPr="00647D31">
        <w:t>Therefore, the point</w:t>
      </w:r>
      <w:r w:rsidRPr="00647D31">
        <w:rPr>
          <w:i/>
          <w:iCs/>
        </w:rPr>
        <w:t xml:space="preserve"> O</w:t>
      </w:r>
      <w:r w:rsidRPr="00647D31">
        <w:t xml:space="preserve"> is an interior of the given quadrilateral which is a point equidistant of 4 sides</w:t>
      </w:r>
      <w:r w:rsidR="00D37A04" w:rsidRPr="00647D31">
        <w:t>.</w:t>
      </w:r>
    </w:p>
    <w:p w14:paraId="2A878271" w14:textId="77777777" w:rsidR="00D37A04" w:rsidRPr="00647D31" w:rsidRDefault="00D37A04" w:rsidP="003D4D88">
      <w:pPr>
        <w:spacing w:line="240" w:lineRule="auto"/>
      </w:pPr>
    </w:p>
    <w:p w14:paraId="7161AF72" w14:textId="4804C598" w:rsidR="00D37A04" w:rsidRPr="00647D31" w:rsidRDefault="00D37A04" w:rsidP="003D4D88">
      <w:pPr>
        <w:pStyle w:val="ListParagraph"/>
        <w:numPr>
          <w:ilvl w:val="0"/>
          <w:numId w:val="14"/>
        </w:numPr>
      </w:pPr>
      <w:r w:rsidRPr="00647D31">
        <w:t xml:space="preserve">Let two segments pass through the points </w:t>
      </w:r>
      <w:r w:rsidRPr="00647D31">
        <w:rPr>
          <w:i/>
          <w:iCs/>
        </w:rPr>
        <w:t>A</w:t>
      </w:r>
      <w:r w:rsidRPr="00647D31">
        <w:t xml:space="preserve"> and </w:t>
      </w:r>
      <w:r w:rsidRPr="00647D31">
        <w:rPr>
          <w:i/>
          <w:iCs/>
        </w:rPr>
        <w:t>C</w:t>
      </w:r>
      <w:r w:rsidRPr="00647D31">
        <w:t xml:space="preserve"> perpendicular to the segment </w:t>
      </w:r>
      <w:r w:rsidRPr="00647D31">
        <w:rPr>
          <w:i/>
          <w:iCs/>
        </w:rPr>
        <w:t>AC</w:t>
      </w:r>
      <w:r w:rsidR="00360970" w:rsidRPr="00647D31">
        <w:t xml:space="preserve">, which are parallel to segment </w:t>
      </w:r>
      <w:r w:rsidR="00360970" w:rsidRPr="00647D31">
        <w:rPr>
          <w:i/>
          <w:iCs/>
        </w:rPr>
        <w:t>BD</w:t>
      </w:r>
      <w:r w:rsidR="00360970" w:rsidRPr="00647D31">
        <w:t>.</w:t>
      </w:r>
    </w:p>
    <w:p w14:paraId="332C7E43" w14:textId="36B9EB58" w:rsidR="00D37A04" w:rsidRPr="00647D31" w:rsidRDefault="005F4EF6" w:rsidP="003D4D88">
      <w:pPr>
        <w:pStyle w:val="ListParagraph"/>
        <w:spacing w:line="360" w:lineRule="auto"/>
        <w:jc w:val="center"/>
      </w:pPr>
      <w:r w:rsidRPr="00647D31">
        <w:rPr>
          <w:noProof/>
        </w:rPr>
        <w:drawing>
          <wp:inline distT="0" distB="0" distL="0" distR="0" wp14:anchorId="15864F26" wp14:editId="5C971B34">
            <wp:extent cx="2318584" cy="3017520"/>
            <wp:effectExtent l="0" t="0" r="571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2318584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A05B7" w14:textId="11F0C8B4" w:rsidR="00A4265B" w:rsidRPr="00647D31" w:rsidRDefault="008F4692" w:rsidP="003D4D88">
      <w:pPr>
        <w:pStyle w:val="ListParagraph"/>
      </w:pPr>
      <w:r w:rsidRPr="00647D31">
        <w:t xml:space="preserve">Let the segment </w:t>
      </w:r>
      <w:r w:rsidRPr="00647D31">
        <w:rPr>
          <w:i/>
          <w:iCs/>
        </w:rPr>
        <w:t>E</w:t>
      </w:r>
      <w:r w:rsidR="00730388" w:rsidRPr="00647D31">
        <w:rPr>
          <w:i/>
          <w:iCs/>
        </w:rPr>
        <w:t>F</w:t>
      </w:r>
      <w:r w:rsidRPr="00647D31">
        <w:t xml:space="preserve"> passes through the point </w:t>
      </w:r>
      <w:r w:rsidRPr="00647D31">
        <w:rPr>
          <w:i/>
          <w:iCs/>
        </w:rPr>
        <w:t>B</w:t>
      </w:r>
      <w:r w:rsidRPr="00647D31">
        <w:t xml:space="preserve"> such that</w:t>
      </w:r>
      <w:r w:rsidR="00A4265B" w:rsidRPr="00647D31">
        <w:t>:</w:t>
      </w:r>
    </w:p>
    <w:p w14:paraId="7058BBDF" w14:textId="77777777" w:rsidR="001A7A00" w:rsidRDefault="001A7A00" w:rsidP="001A7A00">
      <w:pPr>
        <w:pStyle w:val="ListParagraph"/>
      </w:pPr>
      <w:r w:rsidRPr="00736F5B">
        <w:rPr>
          <w:position w:val="-6"/>
        </w:rPr>
        <w:object w:dxaOrig="1240" w:dyaOrig="360" w14:anchorId="1CC90CBC">
          <v:shape id="_x0000_i1624" type="#_x0000_t75" style="width:62.35pt;height:18pt" o:ole="">
            <v:imagedata r:id="rId1189" o:title=""/>
          </v:shape>
          <o:OLEObject Type="Embed" ProgID="Equation.DSMT4" ShapeID="_x0000_i1624" DrawAspect="Content" ObjectID="_1659972146" r:id="rId1190"/>
        </w:object>
      </w:r>
    </w:p>
    <w:p w14:paraId="172C4131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647D31">
        <w:rPr>
          <w:position w:val="-20"/>
        </w:rPr>
        <w:object w:dxaOrig="620" w:dyaOrig="520" w14:anchorId="67FA5BEA">
          <v:shape id="_x0000_i1625" type="#_x0000_t75" style="width:31.35pt;height:25.65pt" o:ole="">
            <v:imagedata r:id="rId1191" o:title=""/>
          </v:shape>
          <o:OLEObject Type="Embed" ProgID="Equation.DSMT4" ShapeID="_x0000_i1625" DrawAspect="Content" ObjectID="_1659972147" r:id="rId1192"/>
        </w:object>
      </w:r>
    </w:p>
    <w:p w14:paraId="17CDACED" w14:textId="77777777" w:rsidR="001A7A00" w:rsidRDefault="001A7A00" w:rsidP="001A7A00">
      <w:pPr>
        <w:pStyle w:val="ListParagraph"/>
        <w:tabs>
          <w:tab w:val="left" w:pos="1260"/>
        </w:tabs>
      </w:pPr>
      <w:r>
        <w:tab/>
      </w:r>
      <w:r w:rsidRPr="00736F5B">
        <w:rPr>
          <w:position w:val="-10"/>
        </w:rPr>
        <w:object w:dxaOrig="720" w:dyaOrig="340" w14:anchorId="0AA51520">
          <v:shape id="_x0000_i1626" type="#_x0000_t75" style="width:36pt;height:16.65pt" o:ole="">
            <v:imagedata r:id="rId1193" o:title=""/>
          </v:shape>
          <o:OLEObject Type="Embed" ProgID="Equation.DSMT4" ShapeID="_x0000_i1626" DrawAspect="Content" ObjectID="_1659972148" r:id="rId1194"/>
        </w:object>
      </w:r>
    </w:p>
    <w:p w14:paraId="486FB572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00" w:dyaOrig="360" w14:anchorId="7A281C6D">
          <v:shape id="_x0000_i1627" type="#_x0000_t75" style="width:90pt;height:18pt" o:ole="">
            <v:imagedata r:id="rId1195" o:title=""/>
          </v:shape>
          <o:OLEObject Type="Embed" ProgID="Equation.DSMT4" ShapeID="_x0000_i1627" DrawAspect="Content" ObjectID="_1659972149" r:id="rId1196"/>
        </w:object>
      </w:r>
    </w:p>
    <w:p w14:paraId="0090BCD8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6"/>
        </w:rPr>
        <w:object w:dxaOrig="1320" w:dyaOrig="279" w14:anchorId="6FD77D74">
          <v:shape id="_x0000_i1628" type="#_x0000_t75" style="width:66pt;height:13.65pt" o:ole="">
            <v:imagedata r:id="rId1197" o:title=""/>
          </v:shape>
          <o:OLEObject Type="Embed" ProgID="Equation.DSMT4" ShapeID="_x0000_i1628" DrawAspect="Content" ObjectID="_1659972150" r:id="rId1198"/>
        </w:object>
      </w:r>
    </w:p>
    <w:p w14:paraId="4BA9698F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38F4AEB9">
          <v:shape id="_x0000_i1629" type="#_x0000_t75" style="width:45pt;height:16.65pt" o:ole="">
            <v:imagedata r:id="rId1199" o:title=""/>
          </v:shape>
          <o:OLEObject Type="Embed" ProgID="Equation.DSMT4" ShapeID="_x0000_i1629" DrawAspect="Content" ObjectID="_1659972151" r:id="rId1200"/>
        </w:object>
      </w:r>
    </w:p>
    <w:p w14:paraId="3D436A8B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560" w:dyaOrig="360" w14:anchorId="1DDFB21F">
          <v:shape id="_x0000_i1630" type="#_x0000_t75" style="width:127.65pt;height:18pt" o:ole="">
            <v:imagedata r:id="rId1201" o:title=""/>
          </v:shape>
          <o:OLEObject Type="Embed" ProgID="Equation.DSMT4" ShapeID="_x0000_i1630" DrawAspect="Content" ObjectID="_1659972152" r:id="rId1202"/>
        </w:object>
      </w:r>
    </w:p>
    <w:p w14:paraId="5E5B2266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29C10A9B">
          <v:shape id="_x0000_i1631" type="#_x0000_t75" style="width:99pt;height:13.65pt" o:ole="">
            <v:imagedata r:id="rId1203" o:title=""/>
          </v:shape>
          <o:OLEObject Type="Embed" ProgID="Equation.DSMT4" ShapeID="_x0000_i1631" DrawAspect="Content" ObjectID="_1659972153" r:id="rId1204"/>
        </w:object>
      </w:r>
    </w:p>
    <w:p w14:paraId="69437CF7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99" w:dyaOrig="340" w14:anchorId="6DC0B0C0">
          <v:shape id="_x0000_i1632" type="#_x0000_t75" style="width:49.65pt;height:16.65pt" o:ole="">
            <v:imagedata r:id="rId1205" o:title=""/>
          </v:shape>
          <o:OLEObject Type="Embed" ProgID="Equation.DSMT4" ShapeID="_x0000_i1632" DrawAspect="Content" ObjectID="_1659972154" r:id="rId1206"/>
        </w:object>
      </w:r>
    </w:p>
    <w:p w14:paraId="5D1E0EBC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1840" w:dyaOrig="360" w14:anchorId="1449AACA">
          <v:shape id="_x0000_i1633" type="#_x0000_t75" style="width:91.65pt;height:18pt" o:ole="">
            <v:imagedata r:id="rId1207" o:title=""/>
          </v:shape>
          <o:OLEObject Type="Embed" ProgID="Equation.DSMT4" ShapeID="_x0000_i1633" DrawAspect="Content" ObjectID="_1659972155" r:id="rId1208"/>
        </w:object>
      </w:r>
    </w:p>
    <w:p w14:paraId="65281790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320" w:dyaOrig="279" w14:anchorId="6929D6BB">
          <v:shape id="_x0000_i1634" type="#_x0000_t75" style="width:66pt;height:13.65pt" o:ole="">
            <v:imagedata r:id="rId1209" o:title=""/>
          </v:shape>
          <o:OLEObject Type="Embed" ProgID="Equation.DSMT4" ShapeID="_x0000_i1634" DrawAspect="Content" ObjectID="_1659972156" r:id="rId1210"/>
        </w:object>
      </w:r>
    </w:p>
    <w:p w14:paraId="4E1CE446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051FAB7D">
          <v:shape id="_x0000_i1635" type="#_x0000_t75" style="width:45pt;height:16.65pt" o:ole="">
            <v:imagedata r:id="rId1211" o:title=""/>
          </v:shape>
          <o:OLEObject Type="Embed" ProgID="Equation.DSMT4" ShapeID="_x0000_i1635" DrawAspect="Content" ObjectID="_1659972157" r:id="rId1212"/>
        </w:object>
      </w:r>
    </w:p>
    <w:p w14:paraId="456E4006" w14:textId="77777777" w:rsidR="001A7A00" w:rsidRPr="00647D31" w:rsidRDefault="001A7A00" w:rsidP="001A7A00">
      <w:pPr>
        <w:pStyle w:val="ListParagraph"/>
      </w:pPr>
      <w:r w:rsidRPr="00647D31">
        <w:rPr>
          <w:position w:val="-6"/>
        </w:rPr>
        <w:object w:dxaOrig="2640" w:dyaOrig="360" w14:anchorId="2B028EF0">
          <v:shape id="_x0000_i1636" type="#_x0000_t75" style="width:132pt;height:18pt" o:ole="">
            <v:imagedata r:id="rId1213" o:title=""/>
          </v:shape>
          <o:OLEObject Type="Embed" ProgID="Equation.DSMT4" ShapeID="_x0000_i1636" DrawAspect="Content" ObjectID="_1659972158" r:id="rId1214"/>
        </w:object>
      </w:r>
    </w:p>
    <w:p w14:paraId="319B03EB" w14:textId="77777777" w:rsidR="001A7A00" w:rsidRPr="00647D31" w:rsidRDefault="001A7A00" w:rsidP="001A7A00">
      <w:pPr>
        <w:pStyle w:val="ListParagraph"/>
        <w:tabs>
          <w:tab w:val="left" w:pos="1260"/>
        </w:tabs>
      </w:pPr>
      <w:r w:rsidRPr="00647D31">
        <w:tab/>
      </w:r>
      <w:r w:rsidRPr="00647D31">
        <w:rPr>
          <w:position w:val="-6"/>
        </w:rPr>
        <w:object w:dxaOrig="1980" w:dyaOrig="279" w14:anchorId="1C324D54">
          <v:shape id="_x0000_i1637" type="#_x0000_t75" style="width:99pt;height:13.65pt" o:ole="">
            <v:imagedata r:id="rId1215" o:title=""/>
          </v:shape>
          <o:OLEObject Type="Embed" ProgID="Equation.DSMT4" ShapeID="_x0000_i1637" DrawAspect="Content" ObjectID="_1659972159" r:id="rId1216"/>
        </w:object>
      </w:r>
    </w:p>
    <w:p w14:paraId="22F20AC4" w14:textId="77777777" w:rsidR="001A7A00" w:rsidRPr="00647D31" w:rsidRDefault="001A7A00" w:rsidP="001A7A00">
      <w:pPr>
        <w:pStyle w:val="ListParagraph"/>
        <w:tabs>
          <w:tab w:val="left" w:pos="1260"/>
        </w:tabs>
        <w:spacing w:line="360" w:lineRule="auto"/>
      </w:pPr>
      <w:r w:rsidRPr="00647D31">
        <w:tab/>
      </w:r>
      <w:r w:rsidRPr="00647D31">
        <w:rPr>
          <w:position w:val="-10"/>
        </w:rPr>
        <w:object w:dxaOrig="900" w:dyaOrig="340" w14:anchorId="50CD5593">
          <v:shape id="_x0000_i1638" type="#_x0000_t75" style="width:45pt;height:16.65pt" o:ole="">
            <v:imagedata r:id="rId1217" o:title=""/>
          </v:shape>
          <o:OLEObject Type="Embed" ProgID="Equation.DSMT4" ShapeID="_x0000_i1638" DrawAspect="Content" ObjectID="_1659972160" r:id="rId1218"/>
        </w:object>
      </w:r>
    </w:p>
    <w:p w14:paraId="41B57FDD" w14:textId="5C908D39" w:rsidR="00F97567" w:rsidRPr="000B0DC1" w:rsidRDefault="00F97567" w:rsidP="000B0DC1">
      <w:pPr>
        <w:spacing w:line="240" w:lineRule="auto"/>
        <w:rPr>
          <w:sz w:val="12"/>
          <w:szCs w:val="12"/>
        </w:rPr>
      </w:pPr>
      <w:r w:rsidRPr="000B0DC1">
        <w:rPr>
          <w:sz w:val="12"/>
          <w:szCs w:val="12"/>
        </w:rPr>
        <w:br w:type="page"/>
      </w:r>
    </w:p>
    <w:p w14:paraId="53B3CC05" w14:textId="6C425065" w:rsidR="00BF2AA9" w:rsidRPr="00E01B39" w:rsidRDefault="00BF2AA9" w:rsidP="003D4D8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3</w:t>
      </w:r>
    </w:p>
    <w:p w14:paraId="42BA5939" w14:textId="348277D4" w:rsidR="00BF2AA9" w:rsidRPr="00647D31" w:rsidRDefault="005141D6" w:rsidP="003D4D88">
      <w:pPr>
        <w:spacing w:line="360" w:lineRule="auto"/>
        <w:rPr>
          <w:i/>
        </w:rPr>
      </w:pPr>
      <w:r w:rsidRPr="00647D31">
        <w:t xml:space="preserve">Given an isosceles triangle </w:t>
      </w:r>
      <w:r w:rsidRPr="00647D31">
        <w:rPr>
          <w:i/>
        </w:rPr>
        <w:t>ABC</w:t>
      </w:r>
      <w:r w:rsidRPr="00647D31">
        <w:t xml:space="preserve"> with a peak at </w:t>
      </w:r>
      <w:r w:rsidRPr="00647D31">
        <w:rPr>
          <w:i/>
        </w:rPr>
        <w:t>A</w:t>
      </w:r>
      <w:r w:rsidR="002A6333" w:rsidRPr="00647D31">
        <w:t xml:space="preserve"> with angle of </w:t>
      </w:r>
      <w:r w:rsidR="002A6333" w:rsidRPr="00647D31">
        <w:rPr>
          <w:position w:val="-6"/>
        </w:rPr>
        <w:object w:dxaOrig="400" w:dyaOrig="279" w14:anchorId="0456669E">
          <v:shape id="_x0000_i1639" type="#_x0000_t75" style="width:20pt;height:14pt" o:ole="">
            <v:imagedata r:id="rId1219" o:title=""/>
          </v:shape>
          <o:OLEObject Type="Embed" ProgID="Equation.DSMT4" ShapeID="_x0000_i1639" DrawAspect="Content" ObjectID="_1659972161" r:id="rId1220"/>
        </w:object>
      </w:r>
      <w:r w:rsidR="002A6333" w:rsidRPr="00647D31">
        <w:t>.</w:t>
      </w:r>
    </w:p>
    <w:p w14:paraId="225B2321" w14:textId="41D28654" w:rsidR="002A6333" w:rsidRPr="00647D31" w:rsidRDefault="002A6333" w:rsidP="003D4D88">
      <w:pPr>
        <w:spacing w:line="360" w:lineRule="auto"/>
        <w:rPr>
          <w:iCs/>
          <w:shd w:val="clear" w:color="auto" w:fill="FFFFFF"/>
        </w:rPr>
      </w:pPr>
      <w:r w:rsidRPr="00647D31">
        <w:rPr>
          <w:bCs/>
          <w:shd w:val="clear" w:color="auto" w:fill="FFFFFF"/>
        </w:rPr>
        <w:t>The height of a triangle</w:t>
      </w:r>
      <w:r w:rsidRPr="00647D31">
        <w:rPr>
          <w:shd w:val="clear" w:color="auto" w:fill="FFFFFF"/>
        </w:rPr>
        <w:t> </w:t>
      </w:r>
      <w:r w:rsidRPr="00647D31">
        <w:rPr>
          <w:i/>
          <w:shd w:val="clear" w:color="auto" w:fill="FFFFFF"/>
        </w:rPr>
        <w:t>ABC</w:t>
      </w:r>
      <w:r w:rsidRPr="00647D31">
        <w:rPr>
          <w:shd w:val="clear" w:color="auto" w:fill="FFFFFF"/>
        </w:rPr>
        <w:t xml:space="preserve"> o</w:t>
      </w:r>
      <w:r w:rsidR="002B48D3" w:rsidRPr="00647D31">
        <w:rPr>
          <w:shd w:val="clear" w:color="auto" w:fill="FFFFFF"/>
        </w:rPr>
        <w:t xml:space="preserve">f </w:t>
      </w:r>
      <w:r w:rsidRPr="00647D31">
        <w:rPr>
          <w:shd w:val="clear" w:color="auto" w:fill="FFFFFF"/>
        </w:rPr>
        <w:t>each of the three lines passing through a vertex of the </w:t>
      </w:r>
      <w:r w:rsidRPr="00647D31">
        <w:rPr>
          <w:bCs/>
          <w:shd w:val="clear" w:color="auto" w:fill="FFFFFF"/>
        </w:rPr>
        <w:t>triangle</w:t>
      </w:r>
      <w:r w:rsidRPr="00647D31">
        <w:rPr>
          <w:shd w:val="clear" w:color="auto" w:fill="FFFFFF"/>
        </w:rPr>
        <w:t xml:space="preserve"> and perpendicular to the opposite side to this vertex, are </w:t>
      </w:r>
      <w:r w:rsidRPr="00647D31">
        <w:rPr>
          <w:i/>
          <w:shd w:val="clear" w:color="auto" w:fill="FFFFFF"/>
        </w:rPr>
        <w:t>A</w:t>
      </w:r>
      <w:r w:rsidR="00D542BB" w:rsidRPr="00647D31">
        <w:rPr>
          <w:i/>
          <w:shd w:val="clear" w:color="auto" w:fill="FFFFFF"/>
        </w:rPr>
        <w:t>M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B</w:t>
      </w:r>
      <w:r w:rsidR="00D542BB" w:rsidRPr="00647D31">
        <w:rPr>
          <w:i/>
          <w:shd w:val="clear" w:color="auto" w:fill="FFFFFF"/>
        </w:rPr>
        <w:t>N</w:t>
      </w:r>
      <w:r w:rsidRPr="00647D31">
        <w:rPr>
          <w:shd w:val="clear" w:color="auto" w:fill="FFFFFF"/>
        </w:rPr>
        <w:t xml:space="preserve">, </w:t>
      </w:r>
      <w:r w:rsidRPr="00647D31">
        <w:rPr>
          <w:i/>
          <w:shd w:val="clear" w:color="auto" w:fill="FFFFFF"/>
        </w:rPr>
        <w:t>C</w:t>
      </w:r>
      <w:r w:rsidR="00D542BB" w:rsidRPr="00647D31">
        <w:rPr>
          <w:i/>
          <w:shd w:val="clear" w:color="auto" w:fill="FFFFFF"/>
        </w:rPr>
        <w:t>P</w:t>
      </w:r>
      <w:r w:rsidR="007D227B" w:rsidRPr="00647D31">
        <w:rPr>
          <w:iCs/>
          <w:shd w:val="clear" w:color="auto" w:fill="FFFFFF"/>
        </w:rPr>
        <w:t>.</w:t>
      </w:r>
    </w:p>
    <w:p w14:paraId="28642BA1" w14:textId="4441988A" w:rsidR="002238AA" w:rsidRPr="00647D31" w:rsidRDefault="002238AA" w:rsidP="003D4D88">
      <w:pPr>
        <w:spacing w:line="360" w:lineRule="auto"/>
        <w:rPr>
          <w:iCs/>
        </w:rPr>
      </w:pPr>
      <w:r w:rsidRPr="00647D31">
        <w:rPr>
          <w:iCs/>
          <w:shd w:val="clear" w:color="auto" w:fill="FFFFFF"/>
        </w:rPr>
        <w:t xml:space="preserve">What is the angle of the peak of the isosceles triangle </w:t>
      </w:r>
      <w:proofErr w:type="gramStart"/>
      <w:r w:rsidRPr="00647D31">
        <w:rPr>
          <w:i/>
          <w:shd w:val="clear" w:color="auto" w:fill="FFFFFF"/>
        </w:rPr>
        <w:t>MNP</w:t>
      </w:r>
      <w:r w:rsidR="00C605A5" w:rsidRPr="00647D31">
        <w:rPr>
          <w:i/>
          <w:shd w:val="clear" w:color="auto" w:fill="FFFFFF"/>
        </w:rPr>
        <w:t xml:space="preserve"> </w:t>
      </w:r>
      <w:r w:rsidR="00EB6198" w:rsidRPr="00647D31">
        <w:rPr>
          <w:iCs/>
          <w:shd w:val="clear" w:color="auto" w:fill="FFFFFF"/>
        </w:rPr>
        <w:t>?</w:t>
      </w:r>
      <w:proofErr w:type="gramEnd"/>
    </w:p>
    <w:p w14:paraId="3084C971" w14:textId="77777777" w:rsidR="00BF2AA9" w:rsidRPr="00647D31" w:rsidRDefault="00BF2AA9" w:rsidP="003D4D8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B9FA357" w14:textId="46A5EA15" w:rsidR="007C43F3" w:rsidRPr="00647D31" w:rsidRDefault="007C43F3" w:rsidP="003D4D88">
      <w:pPr>
        <w:pStyle w:val="ListParagraph"/>
        <w:ind w:left="360"/>
      </w:pPr>
      <w:r w:rsidRPr="00647D31">
        <w:t xml:space="preserve">The triangle </w:t>
      </w:r>
      <w:r w:rsidRPr="00647D31">
        <w:rPr>
          <w:i/>
          <w:iCs/>
        </w:rPr>
        <w:t>ABC</w:t>
      </w:r>
      <w:r w:rsidRPr="00647D31">
        <w:t xml:space="preserve"> is isosceles triangle at </w:t>
      </w:r>
      <w:r w:rsidRPr="00647D31">
        <w:rPr>
          <w:i/>
          <w:iCs/>
        </w:rPr>
        <w:t>A</w:t>
      </w:r>
      <w:r w:rsidRPr="00647D31">
        <w:t xml:space="preserve"> then </w:t>
      </w:r>
      <w:r w:rsidR="006754BE" w:rsidRPr="00647D31">
        <w:t>t</w:t>
      </w:r>
      <w:r w:rsidRPr="00647D31">
        <w:t xml:space="preserve">he height </w:t>
      </w:r>
      <w:r w:rsidRPr="00647D31">
        <w:rPr>
          <w:i/>
          <w:iCs/>
        </w:rPr>
        <w:t>AM</w:t>
      </w:r>
      <w:r w:rsidR="006754BE" w:rsidRPr="00647D31">
        <w:t xml:space="preserve"> is the bisector. So, the point </w:t>
      </w:r>
      <w:r w:rsidR="006754BE" w:rsidRPr="00647D31">
        <w:rPr>
          <w:i/>
          <w:iCs/>
        </w:rPr>
        <w:t>M</w:t>
      </w:r>
      <w:r w:rsidR="006754BE" w:rsidRPr="00647D31">
        <w:t xml:space="preserve"> is the middle point of the side </w:t>
      </w:r>
      <w:r w:rsidR="006754BE" w:rsidRPr="00647D31">
        <w:rPr>
          <w:i/>
          <w:iCs/>
        </w:rPr>
        <w:t>BC</w:t>
      </w:r>
      <w:r w:rsidR="006754BE" w:rsidRPr="00647D31">
        <w:t xml:space="preserve">. </w:t>
      </w:r>
    </w:p>
    <w:p w14:paraId="66120E5B" w14:textId="47760503" w:rsidR="006D5608" w:rsidRPr="00647D31" w:rsidRDefault="006D5608" w:rsidP="003D4D88">
      <w:pPr>
        <w:pStyle w:val="ListParagraph"/>
        <w:ind w:left="360"/>
        <w:jc w:val="center"/>
      </w:pPr>
      <w:r w:rsidRPr="00647D31">
        <w:rPr>
          <w:noProof/>
        </w:rPr>
        <w:drawing>
          <wp:inline distT="0" distB="0" distL="0" distR="0" wp14:anchorId="15AB249A" wp14:editId="61A7D99F">
            <wp:extent cx="1822505" cy="1828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1"/>
                    <a:stretch>
                      <a:fillRect/>
                    </a:stretch>
                  </pic:blipFill>
                  <pic:spPr>
                    <a:xfrm>
                      <a:off x="0" y="0"/>
                      <a:ext cx="18225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3B5" w14:textId="79AEA292" w:rsidR="00644F2C" w:rsidRPr="00647D31" w:rsidRDefault="00644F2C" w:rsidP="003D4D88">
      <w:pPr>
        <w:pStyle w:val="ListParagraph"/>
        <w:ind w:left="360"/>
      </w:pPr>
      <w:r w:rsidRPr="00647D31">
        <w:t xml:space="preserve">Since the 2 right triangles </w:t>
      </w:r>
      <w:r w:rsidRPr="00647D31">
        <w:rPr>
          <w:i/>
          <w:iCs/>
        </w:rPr>
        <w:t>BPC</w:t>
      </w:r>
      <w:r w:rsidRPr="00647D31">
        <w:t xml:space="preserve"> &amp; </w:t>
      </w:r>
      <w:r w:rsidRPr="00647D31">
        <w:rPr>
          <w:i/>
          <w:iCs/>
        </w:rPr>
        <w:t>BNC</w:t>
      </w:r>
      <w:r w:rsidRPr="00647D31">
        <w:t xml:space="preserve"> have the same hypothesis segment </w:t>
      </w:r>
      <w:r w:rsidRPr="00647D31">
        <w:rPr>
          <w:i/>
          <w:iCs/>
        </w:rPr>
        <w:t>BC</w:t>
      </w:r>
      <w:r w:rsidRPr="00647D31">
        <w:t xml:space="preserve">. </w:t>
      </w:r>
    </w:p>
    <w:p w14:paraId="477C05B9" w14:textId="21162CB7" w:rsidR="00644F2C" w:rsidRPr="00647D31" w:rsidRDefault="00644F2C" w:rsidP="003D4D88">
      <w:pPr>
        <w:pStyle w:val="ListParagraph"/>
        <w:ind w:left="360"/>
      </w:pPr>
      <w:r w:rsidRPr="00647D31">
        <w:t xml:space="preserve">There are inscribed in a circle with diameter </w:t>
      </w:r>
      <w:r w:rsidRPr="00647D31">
        <w:rPr>
          <w:i/>
          <w:iCs/>
        </w:rPr>
        <w:t>BC</w:t>
      </w:r>
      <w:r w:rsidRPr="00647D31">
        <w:t xml:space="preserve"> with the center at point </w:t>
      </w:r>
      <w:r w:rsidRPr="00647D31">
        <w:rPr>
          <w:i/>
          <w:iCs/>
        </w:rPr>
        <w:t>M</w:t>
      </w:r>
      <w:r w:rsidRPr="00647D31">
        <w:t>.</w:t>
      </w:r>
    </w:p>
    <w:p w14:paraId="6ABE2D0A" w14:textId="058C5E20" w:rsidR="000A40AB" w:rsidRDefault="000A40AB" w:rsidP="008C600E">
      <w:pPr>
        <w:pStyle w:val="ListParagraph"/>
        <w:spacing w:line="360" w:lineRule="auto"/>
        <w:ind w:left="360"/>
      </w:pPr>
      <w:r w:rsidRPr="00647D31">
        <w:t xml:space="preserve">Therefore, the triangle </w:t>
      </w:r>
      <w:r w:rsidRPr="00647D31">
        <w:rPr>
          <w:i/>
          <w:iCs/>
        </w:rPr>
        <w:t>MNP</w:t>
      </w:r>
      <w:r w:rsidRPr="00647D31">
        <w:t xml:space="preserve"> is isosceles with a peak at the point </w:t>
      </w:r>
      <w:r w:rsidRPr="00647D31">
        <w:rPr>
          <w:i/>
          <w:iCs/>
        </w:rPr>
        <w:t>M</w:t>
      </w:r>
      <w:r w:rsidRPr="00647D31">
        <w:t>.</w:t>
      </w:r>
    </w:p>
    <w:p w14:paraId="7503A0C1" w14:textId="783CCDC5" w:rsidR="008C600E" w:rsidRDefault="008C600E" w:rsidP="003D4D88">
      <w:pPr>
        <w:pStyle w:val="ListParagraph"/>
        <w:ind w:left="360"/>
      </w:pPr>
      <w:r w:rsidRPr="008C600E">
        <w:rPr>
          <w:position w:val="-6"/>
        </w:rPr>
        <w:object w:dxaOrig="2220" w:dyaOrig="360" w14:anchorId="0181090E">
          <v:shape id="_x0000_i1640" type="#_x0000_t75" style="width:111pt;height:18pt" o:ole="">
            <v:imagedata r:id="rId1222" o:title=""/>
          </v:shape>
          <o:OLEObject Type="Embed" ProgID="Equation.DSMT4" ShapeID="_x0000_i1640" DrawAspect="Content" ObjectID="_1659972162" r:id="rId1223"/>
        </w:object>
      </w:r>
    </w:p>
    <w:p w14:paraId="4FAEF57A" w14:textId="7338A0F3" w:rsidR="008C600E" w:rsidRDefault="004F559A" w:rsidP="007E2B9C">
      <w:pPr>
        <w:pStyle w:val="ListParagraph"/>
        <w:spacing w:line="360" w:lineRule="auto"/>
        <w:ind w:left="360"/>
      </w:pPr>
      <w:r w:rsidRPr="004F559A">
        <w:rPr>
          <w:position w:val="-38"/>
        </w:rPr>
        <w:object w:dxaOrig="1920" w:dyaOrig="880" w14:anchorId="2C92BDCB">
          <v:shape id="_x0000_i1641" type="#_x0000_t75" style="width:96pt;height:44pt" o:ole="">
            <v:imagedata r:id="rId1224" o:title=""/>
          </v:shape>
          <o:OLEObject Type="Embed" ProgID="Equation.DSMT4" ShapeID="_x0000_i1641" DrawAspect="Content" ObjectID="_1659972163" r:id="rId1225"/>
        </w:object>
      </w:r>
      <w:r w:rsidR="006A5B1E">
        <w:t xml:space="preserve"> </w:t>
      </w:r>
    </w:p>
    <w:p w14:paraId="5E8376FF" w14:textId="31EF7BDD" w:rsidR="00BD3AB4" w:rsidRDefault="00BD3AB4" w:rsidP="003D4D88">
      <w:pPr>
        <w:pStyle w:val="ListParagraph"/>
        <w:ind w:left="360"/>
      </w:pPr>
      <w:r w:rsidRPr="00BD3AB4">
        <w:rPr>
          <w:position w:val="-20"/>
        </w:rPr>
        <w:object w:dxaOrig="1500" w:dyaOrig="520" w14:anchorId="51A763F9">
          <v:shape id="_x0000_i1642" type="#_x0000_t75" style="width:75pt;height:26pt" o:ole="">
            <v:imagedata r:id="rId1226" o:title=""/>
          </v:shape>
          <o:OLEObject Type="Embed" ProgID="Equation.DSMT4" ShapeID="_x0000_i1642" DrawAspect="Content" ObjectID="_1659972164" r:id="rId1227"/>
        </w:object>
      </w:r>
    </w:p>
    <w:p w14:paraId="4B6FA9AC" w14:textId="5C1A899F" w:rsidR="00BD3AB4" w:rsidRDefault="006366C1" w:rsidP="007E2B9C">
      <w:pPr>
        <w:pStyle w:val="ListParagraph"/>
        <w:tabs>
          <w:tab w:val="left" w:pos="540"/>
        </w:tabs>
        <w:spacing w:line="360" w:lineRule="auto"/>
        <w:ind w:left="360"/>
      </w:pPr>
      <w:r>
        <w:tab/>
      </w:r>
      <w:r w:rsidR="007E2B9C" w:rsidRPr="007E2B9C">
        <w:rPr>
          <w:position w:val="-26"/>
        </w:rPr>
        <w:object w:dxaOrig="880" w:dyaOrig="580" w14:anchorId="51CF15CE">
          <v:shape id="_x0000_i1643" type="#_x0000_t75" style="width:44pt;height:29pt" o:ole="">
            <v:imagedata r:id="rId1228" o:title=""/>
          </v:shape>
          <o:OLEObject Type="Embed" ProgID="Equation.DSMT4" ShapeID="_x0000_i1643" DrawAspect="Content" ObjectID="_1659972165" r:id="rId1229"/>
        </w:object>
      </w:r>
    </w:p>
    <w:p w14:paraId="2260037E" w14:textId="29CB7259" w:rsidR="004F559A" w:rsidRDefault="004B4285" w:rsidP="003D4D88">
      <w:pPr>
        <w:pStyle w:val="ListParagraph"/>
        <w:ind w:left="360"/>
      </w:pPr>
      <w:r w:rsidRPr="004B4285">
        <w:rPr>
          <w:position w:val="-6"/>
        </w:rPr>
        <w:object w:dxaOrig="2780" w:dyaOrig="360" w14:anchorId="4F21CBCC">
          <v:shape id="_x0000_i1644" type="#_x0000_t75" style="width:139pt;height:18pt" o:ole="">
            <v:imagedata r:id="rId1230" o:title=""/>
          </v:shape>
          <o:OLEObject Type="Embed" ProgID="Equation.DSMT4" ShapeID="_x0000_i1644" DrawAspect="Content" ObjectID="_1659972166" r:id="rId1231"/>
        </w:object>
      </w:r>
    </w:p>
    <w:p w14:paraId="7CEE771A" w14:textId="1895879A" w:rsidR="004B4285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3019" w:dyaOrig="279" w14:anchorId="11099842">
          <v:shape id="_x0000_i1645" type="#_x0000_t75" style="width:151pt;height:14pt" o:ole="">
            <v:imagedata r:id="rId1232" o:title=""/>
          </v:shape>
          <o:OLEObject Type="Embed" ProgID="Equation.DSMT4" ShapeID="_x0000_i1645" DrawAspect="Content" ObjectID="_1659972167" r:id="rId1233"/>
        </w:object>
      </w:r>
    </w:p>
    <w:p w14:paraId="3B7FD0C6" w14:textId="0A842DDB" w:rsidR="00BD3AB4" w:rsidRDefault="00BD3AB4" w:rsidP="00BD3AB4">
      <w:pPr>
        <w:pStyle w:val="ListParagraph"/>
        <w:tabs>
          <w:tab w:val="left" w:pos="990"/>
        </w:tabs>
        <w:ind w:left="360"/>
      </w:pPr>
      <w:r>
        <w:tab/>
      </w:r>
      <w:r w:rsidRPr="004B4285">
        <w:rPr>
          <w:position w:val="-6"/>
        </w:rPr>
        <w:object w:dxaOrig="1200" w:dyaOrig="279" w14:anchorId="0C116614">
          <v:shape id="_x0000_i1646" type="#_x0000_t75" style="width:60pt;height:14pt" o:ole="">
            <v:imagedata r:id="rId1234" o:title=""/>
          </v:shape>
          <o:OLEObject Type="Embed" ProgID="Equation.DSMT4" ShapeID="_x0000_i1646" DrawAspect="Content" ObjectID="_1659972168" r:id="rId1235"/>
        </w:object>
      </w:r>
    </w:p>
    <w:p w14:paraId="0BDFE0A9" w14:textId="157137A1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22"/>
        </w:rPr>
        <w:object w:dxaOrig="1700" w:dyaOrig="560" w14:anchorId="58DE011D">
          <v:shape id="_x0000_i1647" type="#_x0000_t75" style="width:85pt;height:28pt" o:ole="">
            <v:imagedata r:id="rId1236" o:title=""/>
          </v:shape>
          <o:OLEObject Type="Embed" ProgID="Equation.DSMT4" ShapeID="_x0000_i1647" DrawAspect="Content" ObjectID="_1659972169" r:id="rId1237"/>
        </w:object>
      </w:r>
    </w:p>
    <w:p w14:paraId="336FEB96" w14:textId="65C56E7F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6"/>
        </w:rPr>
        <w:object w:dxaOrig="1380" w:dyaOrig="279" w14:anchorId="0EC56A0B">
          <v:shape id="_x0000_i1648" type="#_x0000_t75" style="width:69pt;height:14pt" o:ole="">
            <v:imagedata r:id="rId1238" o:title=""/>
          </v:shape>
          <o:OLEObject Type="Embed" ProgID="Equation.DSMT4" ShapeID="_x0000_i1648" DrawAspect="Content" ObjectID="_1659972170" r:id="rId1239"/>
        </w:object>
      </w:r>
    </w:p>
    <w:p w14:paraId="622CE430" w14:textId="138073F0" w:rsidR="00CC0B57" w:rsidRDefault="00CC0B57" w:rsidP="00BD3AB4">
      <w:pPr>
        <w:pStyle w:val="ListParagraph"/>
        <w:tabs>
          <w:tab w:val="left" w:pos="990"/>
        </w:tabs>
        <w:ind w:left="360"/>
      </w:pPr>
      <w:r>
        <w:tab/>
      </w:r>
      <w:r w:rsidRPr="00CC0B57">
        <w:rPr>
          <w:position w:val="-10"/>
        </w:rPr>
        <w:object w:dxaOrig="720" w:dyaOrig="340" w14:anchorId="42D91E57">
          <v:shape id="_x0000_i1649" type="#_x0000_t75" style="width:36pt;height:17pt" o:ole="">
            <v:imagedata r:id="rId1240" o:title=""/>
          </v:shape>
          <o:OLEObject Type="Embed" ProgID="Equation.DSMT4" ShapeID="_x0000_i1649" DrawAspect="Content" ObjectID="_1659972171" r:id="rId1241"/>
        </w:object>
      </w:r>
    </w:p>
    <w:p w14:paraId="41EC7D6D" w14:textId="6F7D765F" w:rsidR="004D7968" w:rsidRDefault="004D7968" w:rsidP="004D7968">
      <w:r>
        <w:br w:type="page"/>
      </w:r>
    </w:p>
    <w:p w14:paraId="451516ED" w14:textId="303DD276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3223EA">
        <w:rPr>
          <w:b/>
          <w:color w:val="0000CC"/>
          <w:sz w:val="28"/>
          <w:szCs w:val="28"/>
        </w:rPr>
        <w:t>4</w:t>
      </w:r>
    </w:p>
    <w:p w14:paraId="36CD3FB9" w14:textId="0BDDF060" w:rsidR="004D7968" w:rsidRDefault="003223EA" w:rsidP="009822C0">
      <w:pPr>
        <w:spacing w:line="360" w:lineRule="auto"/>
      </w:pPr>
      <w:r w:rsidRPr="006C09E3">
        <w:t xml:space="preserve">The angles </w:t>
      </w:r>
      <w:r w:rsidRPr="00135683">
        <w:rPr>
          <w:i/>
          <w:iCs/>
        </w:rPr>
        <w:t>A</w:t>
      </w:r>
      <w:r w:rsidRPr="006C09E3">
        <w:t xml:space="preserve">, </w:t>
      </w:r>
      <w:r w:rsidRPr="00135683">
        <w:rPr>
          <w:i/>
          <w:iCs/>
        </w:rPr>
        <w:t>B</w:t>
      </w:r>
      <w:r w:rsidRPr="006C09E3">
        <w:t xml:space="preserve">, and </w:t>
      </w:r>
      <w:r w:rsidRPr="00135683">
        <w:rPr>
          <w:i/>
          <w:iCs/>
        </w:rPr>
        <w:t>C</w:t>
      </w:r>
      <w:r w:rsidR="00135683">
        <w:t xml:space="preserve"> of a triangle are:</w:t>
      </w:r>
    </w:p>
    <w:p w14:paraId="5C5B3976" w14:textId="118AF82D" w:rsidR="00135683" w:rsidRDefault="00135683" w:rsidP="009822C0">
      <w:pPr>
        <w:spacing w:line="360" w:lineRule="auto"/>
      </w:pPr>
      <w:r>
        <w:tab/>
      </w:r>
      <w:r w:rsidR="003150EA" w:rsidRPr="003150EA">
        <w:rPr>
          <w:position w:val="-10"/>
        </w:rPr>
        <w:object w:dxaOrig="2740" w:dyaOrig="340" w14:anchorId="4266A95B">
          <v:shape id="_x0000_i1650" type="#_x0000_t75" style="width:137pt;height:17pt" o:ole="">
            <v:imagedata r:id="rId1242" o:title=""/>
          </v:shape>
          <o:OLEObject Type="Embed" ProgID="Equation.DSMT4" ShapeID="_x0000_i1650" DrawAspect="Content" ObjectID="_1659972172" r:id="rId1243"/>
        </w:object>
      </w:r>
      <w:r w:rsidR="003150EA">
        <w:t xml:space="preserve"> </w:t>
      </w:r>
    </w:p>
    <w:p w14:paraId="64461658" w14:textId="0AACD862" w:rsidR="00135683" w:rsidRDefault="009822C0" w:rsidP="009822C0">
      <w:r>
        <w:t xml:space="preserve">Let the point </w:t>
      </w:r>
      <w:r w:rsidRPr="00341D42">
        <w:rPr>
          <w:i/>
          <w:iCs/>
        </w:rPr>
        <w:t>H</w:t>
      </w:r>
      <w:r>
        <w:t xml:space="preserve"> be the intersection point of the heights of the </w:t>
      </w:r>
      <w:r w:rsidR="00341D42">
        <w:t>triangle</w:t>
      </w:r>
      <w:r>
        <w:t xml:space="preserve"> </w:t>
      </w:r>
      <w:r w:rsidRPr="00341D42">
        <w:rPr>
          <w:i/>
          <w:iCs/>
        </w:rPr>
        <w:t>ABC</w:t>
      </w:r>
      <w:r>
        <w:t>.</w:t>
      </w:r>
    </w:p>
    <w:p w14:paraId="5998B890" w14:textId="233063A8" w:rsidR="009822C0" w:rsidRDefault="00152F96" w:rsidP="009822C0">
      <w:r>
        <w:t xml:space="preserve">The bisectors inside the triangle </w:t>
      </w:r>
      <w:r w:rsidRPr="00152F96">
        <w:rPr>
          <w:i/>
          <w:iCs/>
        </w:rPr>
        <w:t>BHC</w:t>
      </w:r>
      <w:r>
        <w:t xml:space="preserve"> intersect at a point </w:t>
      </w:r>
      <w:r w:rsidRPr="00152F96">
        <w:rPr>
          <w:i/>
          <w:iCs/>
        </w:rPr>
        <w:t>O</w:t>
      </w:r>
      <w:r>
        <w:t>.</w:t>
      </w:r>
    </w:p>
    <w:p w14:paraId="126BF661" w14:textId="63F1F598" w:rsidR="00152F96" w:rsidRPr="006C09E3" w:rsidRDefault="00152F96" w:rsidP="0083139E">
      <w:pPr>
        <w:spacing w:line="360" w:lineRule="auto"/>
      </w:pPr>
      <w:r>
        <w:t xml:space="preserve">Find the angles: </w:t>
      </w:r>
      <w:r w:rsidR="00A96448" w:rsidRPr="00152F96">
        <w:rPr>
          <w:position w:val="-10"/>
        </w:rPr>
        <w:object w:dxaOrig="2760" w:dyaOrig="400" w14:anchorId="69EE602D">
          <v:shape id="_x0000_i1651" type="#_x0000_t75" style="width:138pt;height:20pt" o:ole="">
            <v:imagedata r:id="rId1244" o:title=""/>
          </v:shape>
          <o:OLEObject Type="Embed" ProgID="Equation.DSMT4" ShapeID="_x0000_i1651" DrawAspect="Content" ObjectID="_1659972173" r:id="rId1245"/>
        </w:object>
      </w:r>
      <w:r>
        <w:t xml:space="preserve"> </w:t>
      </w:r>
    </w:p>
    <w:p w14:paraId="16BE7169" w14:textId="57B6FF95" w:rsidR="004D7968" w:rsidRPr="00647D31" w:rsidRDefault="00A36994" w:rsidP="004D7968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91EDC4F" wp14:editId="2A4CAB31">
            <wp:simplePos x="0" y="0"/>
            <wp:positionH relativeFrom="column">
              <wp:posOffset>2989791</wp:posOffset>
            </wp:positionH>
            <wp:positionV relativeFrom="paragraph">
              <wp:posOffset>153035</wp:posOffset>
            </wp:positionV>
            <wp:extent cx="2180993" cy="1828800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99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7968" w:rsidRPr="00647D31">
        <w:rPr>
          <w:b/>
          <w:i/>
          <w:color w:val="FF0000"/>
          <w:u w:val="single"/>
        </w:rPr>
        <w:t>Solution</w:t>
      </w:r>
    </w:p>
    <w:p w14:paraId="3B331193" w14:textId="67237E73" w:rsidR="004D7968" w:rsidRDefault="00FC5138" w:rsidP="00BD3C96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NC</w:t>
      </w:r>
      <w:r>
        <w:t>:</w:t>
      </w:r>
    </w:p>
    <w:p w14:paraId="51AA8C9B" w14:textId="3AF6929C" w:rsidR="00FC5138" w:rsidRDefault="00BD3C96" w:rsidP="00FC5138">
      <w:pPr>
        <w:ind w:left="720"/>
      </w:pPr>
      <w:r w:rsidRPr="00BD3C96">
        <w:rPr>
          <w:position w:val="-6"/>
        </w:rPr>
        <w:object w:dxaOrig="1540" w:dyaOrig="360" w14:anchorId="03228774">
          <v:shape id="_x0000_i1652" type="#_x0000_t75" style="width:77pt;height:18pt" o:ole="">
            <v:imagedata r:id="rId1247" o:title=""/>
          </v:shape>
          <o:OLEObject Type="Embed" ProgID="Equation.DSMT4" ShapeID="_x0000_i1652" DrawAspect="Content" ObjectID="_1659972174" r:id="rId1248"/>
        </w:object>
      </w:r>
    </w:p>
    <w:p w14:paraId="5BECB370" w14:textId="4803CC93" w:rsidR="00BD3C96" w:rsidRDefault="00BD3C96" w:rsidP="00BD3C96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140" w:dyaOrig="279" w14:anchorId="4D872409">
          <v:shape id="_x0000_i1653" type="#_x0000_t75" style="width:57pt;height:14pt" o:ole="">
            <v:imagedata r:id="rId1249" o:title=""/>
          </v:shape>
          <o:OLEObject Type="Embed" ProgID="Equation.DSMT4" ShapeID="_x0000_i1653" DrawAspect="Content" ObjectID="_1659972175" r:id="rId1250"/>
        </w:object>
      </w:r>
    </w:p>
    <w:p w14:paraId="6785404E" w14:textId="617F0CC4" w:rsidR="00BD3C96" w:rsidRDefault="00BD3C96" w:rsidP="00BD3C96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720" w:dyaOrig="340" w14:anchorId="0C9F5158">
          <v:shape id="_x0000_i1654" type="#_x0000_t75" style="width:36pt;height:17pt" o:ole="">
            <v:imagedata r:id="rId1251" o:title=""/>
          </v:shape>
          <o:OLEObject Type="Embed" ProgID="Equation.DSMT4" ShapeID="_x0000_i1654" DrawAspect="Content" ObjectID="_1659972176" r:id="rId1252"/>
        </w:object>
      </w:r>
    </w:p>
    <w:p w14:paraId="11CB0C1A" w14:textId="617B34C5" w:rsidR="0068766A" w:rsidRDefault="0068766A" w:rsidP="0068766A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 w:rsidR="00CD7C04">
        <w:rPr>
          <w:i/>
          <w:iCs/>
        </w:rPr>
        <w:t>P</w:t>
      </w:r>
      <w:r w:rsidRPr="00FC5138">
        <w:rPr>
          <w:i/>
          <w:iCs/>
        </w:rPr>
        <w:t>C</w:t>
      </w:r>
      <w:r>
        <w:t>:</w:t>
      </w:r>
    </w:p>
    <w:p w14:paraId="359C0BC6" w14:textId="51FF268C" w:rsidR="0068766A" w:rsidRDefault="00CD7C04" w:rsidP="0068766A">
      <w:pPr>
        <w:ind w:left="720"/>
      </w:pPr>
      <w:r w:rsidRPr="00BD3C96">
        <w:rPr>
          <w:position w:val="-6"/>
        </w:rPr>
        <w:object w:dxaOrig="1500" w:dyaOrig="360" w14:anchorId="6D48074C">
          <v:shape id="_x0000_i1655" type="#_x0000_t75" style="width:75pt;height:18pt" o:ole="">
            <v:imagedata r:id="rId1253" o:title=""/>
          </v:shape>
          <o:OLEObject Type="Embed" ProgID="Equation.DSMT4" ShapeID="_x0000_i1655" DrawAspect="Content" ObjectID="_1659972177" r:id="rId1254"/>
        </w:object>
      </w:r>
    </w:p>
    <w:p w14:paraId="3E7C8BF6" w14:textId="30CDC817" w:rsidR="0068766A" w:rsidRDefault="0068766A" w:rsidP="0068766A">
      <w:pPr>
        <w:tabs>
          <w:tab w:val="left" w:pos="1260"/>
        </w:tabs>
        <w:ind w:left="720"/>
      </w:pPr>
      <w:r>
        <w:tab/>
      </w:r>
      <w:r w:rsidR="00CD7C04" w:rsidRPr="00BD3C96">
        <w:rPr>
          <w:position w:val="-6"/>
        </w:rPr>
        <w:object w:dxaOrig="1140" w:dyaOrig="279" w14:anchorId="7F4CED76">
          <v:shape id="_x0000_i1656" type="#_x0000_t75" style="width:57pt;height:14pt" o:ole="">
            <v:imagedata r:id="rId1255" o:title=""/>
          </v:shape>
          <o:OLEObject Type="Embed" ProgID="Equation.DSMT4" ShapeID="_x0000_i1656" DrawAspect="Content" ObjectID="_1659972178" r:id="rId1256"/>
        </w:object>
      </w:r>
    </w:p>
    <w:p w14:paraId="4B123ED3" w14:textId="667393A5" w:rsidR="0068766A" w:rsidRDefault="0068766A" w:rsidP="0068766A">
      <w:pPr>
        <w:tabs>
          <w:tab w:val="left" w:pos="1260"/>
        </w:tabs>
        <w:spacing w:line="360" w:lineRule="auto"/>
        <w:ind w:left="720"/>
      </w:pPr>
      <w:r>
        <w:tab/>
      </w:r>
      <w:r w:rsidR="00CD7C04" w:rsidRPr="00BD3C96">
        <w:rPr>
          <w:position w:val="-10"/>
        </w:rPr>
        <w:object w:dxaOrig="720" w:dyaOrig="340" w14:anchorId="453EB5A3">
          <v:shape id="_x0000_i1657" type="#_x0000_t75" style="width:36pt;height:17pt" o:ole="">
            <v:imagedata r:id="rId1257" o:title=""/>
          </v:shape>
          <o:OLEObject Type="Embed" ProgID="Equation.DSMT4" ShapeID="_x0000_i1657" DrawAspect="Content" ObjectID="_1659972179" r:id="rId1258"/>
        </w:object>
      </w:r>
    </w:p>
    <w:p w14:paraId="41C9CE78" w14:textId="7116E141" w:rsidR="00CD3714" w:rsidRDefault="00CD3714" w:rsidP="00CD3714">
      <w:pPr>
        <w:spacing w:line="360" w:lineRule="auto"/>
        <w:ind w:left="360"/>
      </w:pPr>
      <w:r>
        <w:t xml:space="preserve">Triangle </w:t>
      </w:r>
      <w:r w:rsidRPr="00FC5138">
        <w:rPr>
          <w:i/>
          <w:iCs/>
        </w:rPr>
        <w:t>B</w:t>
      </w:r>
      <w:r>
        <w:rPr>
          <w:i/>
          <w:iCs/>
        </w:rPr>
        <w:t>H</w:t>
      </w:r>
      <w:r w:rsidRPr="00FC5138">
        <w:rPr>
          <w:i/>
          <w:iCs/>
        </w:rPr>
        <w:t>C</w:t>
      </w:r>
      <w:r>
        <w:t>:</w:t>
      </w:r>
    </w:p>
    <w:p w14:paraId="7602AAFB" w14:textId="4B794D3E" w:rsidR="00CD3714" w:rsidRDefault="00CD3714" w:rsidP="00CD3714">
      <w:pPr>
        <w:ind w:left="720"/>
      </w:pPr>
      <w:r w:rsidRPr="00BD3C96">
        <w:rPr>
          <w:position w:val="-6"/>
        </w:rPr>
        <w:object w:dxaOrig="2340" w:dyaOrig="360" w14:anchorId="267CF4BB">
          <v:shape id="_x0000_i1658" type="#_x0000_t75" style="width:117pt;height:18pt" o:ole="">
            <v:imagedata r:id="rId1259" o:title=""/>
          </v:shape>
          <o:OLEObject Type="Embed" ProgID="Equation.DSMT4" ShapeID="_x0000_i1658" DrawAspect="Content" ObjectID="_1659972180" r:id="rId1260"/>
        </w:object>
      </w:r>
    </w:p>
    <w:p w14:paraId="5F6653C5" w14:textId="3D7DF775" w:rsidR="00CD3714" w:rsidRDefault="00CD3714" w:rsidP="00CD3714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22C576AA">
          <v:shape id="_x0000_i1659" type="#_x0000_t75" style="width:90pt;height:14pt" o:ole="">
            <v:imagedata r:id="rId1261" o:title=""/>
          </v:shape>
          <o:OLEObject Type="Embed" ProgID="Equation.DSMT4" ShapeID="_x0000_i1659" DrawAspect="Content" ObjectID="_1659972181" r:id="rId1262"/>
        </w:object>
      </w:r>
    </w:p>
    <w:p w14:paraId="73A89EAE" w14:textId="7AD0D72C" w:rsidR="00CD3714" w:rsidRDefault="00CD3714" w:rsidP="00CD3714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C660B3D">
          <v:shape id="_x0000_i1660" type="#_x0000_t75" style="width:41pt;height:17pt" o:ole="">
            <v:imagedata r:id="rId1263" o:title=""/>
          </v:shape>
          <o:OLEObject Type="Embed" ProgID="Equation.DSMT4" ShapeID="_x0000_i1660" DrawAspect="Content" ObjectID="_1659972182" r:id="rId1264"/>
        </w:object>
      </w:r>
    </w:p>
    <w:p w14:paraId="467FEA2A" w14:textId="60540ABF" w:rsidR="00FC5138" w:rsidRDefault="001A1439" w:rsidP="00FC5138">
      <w:pPr>
        <w:ind w:left="360"/>
      </w:pPr>
      <w:r w:rsidRPr="001A1439">
        <w:rPr>
          <w:position w:val="-20"/>
        </w:rPr>
        <w:object w:dxaOrig="1460" w:dyaOrig="520" w14:anchorId="15458D8D">
          <v:shape id="_x0000_i1661" type="#_x0000_t75" style="width:73pt;height:26pt" o:ole="">
            <v:imagedata r:id="rId1265" o:title=""/>
          </v:shape>
          <o:OLEObject Type="Embed" ProgID="Equation.DSMT4" ShapeID="_x0000_i1661" DrawAspect="Content" ObjectID="_1659972183" r:id="rId1266"/>
        </w:object>
      </w:r>
    </w:p>
    <w:p w14:paraId="132D1AC7" w14:textId="1BB4771F" w:rsidR="001A1439" w:rsidRDefault="001A1439" w:rsidP="001A1439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960" w:dyaOrig="520" w14:anchorId="403A4D89">
          <v:shape id="_x0000_i1662" type="#_x0000_t75" style="width:48pt;height:26pt" o:ole="">
            <v:imagedata r:id="rId1267" o:title=""/>
          </v:shape>
          <o:OLEObject Type="Embed" ProgID="Equation.DSMT4" ShapeID="_x0000_i1662" DrawAspect="Content" ObjectID="_1659972184" r:id="rId1268"/>
        </w:object>
      </w:r>
    </w:p>
    <w:p w14:paraId="754A9469" w14:textId="130191C7" w:rsidR="001A1439" w:rsidRDefault="001A1439" w:rsidP="001A1439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00" w:dyaOrig="340" w14:anchorId="6B6624FD">
          <v:shape id="_x0000_i1663" type="#_x0000_t75" style="width:35pt;height:17pt" o:ole="">
            <v:imagedata r:id="rId1269" o:title=""/>
          </v:shape>
          <o:OLEObject Type="Embed" ProgID="Equation.DSMT4" ShapeID="_x0000_i1663" DrawAspect="Content" ObjectID="_1659972185" r:id="rId1270"/>
        </w:object>
      </w:r>
    </w:p>
    <w:p w14:paraId="4DCAC5BB" w14:textId="5CF8629D" w:rsidR="001A1439" w:rsidRDefault="00BD5155" w:rsidP="001A1439">
      <w:pPr>
        <w:ind w:left="360"/>
      </w:pPr>
      <w:r w:rsidRPr="001A1439">
        <w:rPr>
          <w:position w:val="-20"/>
        </w:rPr>
        <w:object w:dxaOrig="1480" w:dyaOrig="520" w14:anchorId="7E12FC76">
          <v:shape id="_x0000_i1664" type="#_x0000_t75" style="width:74pt;height:26pt" o:ole="">
            <v:imagedata r:id="rId1271" o:title=""/>
          </v:shape>
          <o:OLEObject Type="Embed" ProgID="Equation.DSMT4" ShapeID="_x0000_i1664" DrawAspect="Content" ObjectID="_1659972186" r:id="rId1272"/>
        </w:object>
      </w:r>
    </w:p>
    <w:p w14:paraId="771067EE" w14:textId="32020F36" w:rsidR="001A1439" w:rsidRDefault="001A1439" w:rsidP="001A1439">
      <w:pPr>
        <w:tabs>
          <w:tab w:val="left" w:pos="900"/>
        </w:tabs>
        <w:ind w:left="360"/>
      </w:pPr>
      <w:r>
        <w:tab/>
      </w:r>
      <w:r w:rsidR="00BD5155" w:rsidRPr="001A1439">
        <w:rPr>
          <w:position w:val="-20"/>
        </w:rPr>
        <w:object w:dxaOrig="960" w:dyaOrig="520" w14:anchorId="396C359A">
          <v:shape id="_x0000_i1665" type="#_x0000_t75" style="width:48pt;height:26pt" o:ole="">
            <v:imagedata r:id="rId1273" o:title=""/>
          </v:shape>
          <o:OLEObject Type="Embed" ProgID="Equation.DSMT4" ShapeID="_x0000_i1665" DrawAspect="Content" ObjectID="_1659972187" r:id="rId1274"/>
        </w:object>
      </w:r>
    </w:p>
    <w:p w14:paraId="4B6FFCDD" w14:textId="043E1232" w:rsidR="001A1439" w:rsidRDefault="001A1439" w:rsidP="00660F1F">
      <w:pPr>
        <w:tabs>
          <w:tab w:val="left" w:pos="900"/>
        </w:tabs>
        <w:spacing w:line="360" w:lineRule="auto"/>
        <w:ind w:left="360"/>
      </w:pPr>
      <w:r>
        <w:tab/>
      </w:r>
      <w:r w:rsidR="00BD5155" w:rsidRPr="001A1439">
        <w:rPr>
          <w:position w:val="-10"/>
        </w:rPr>
        <w:object w:dxaOrig="720" w:dyaOrig="340" w14:anchorId="07511CCE">
          <v:shape id="_x0000_i1666" type="#_x0000_t75" style="width:36pt;height:17pt" o:ole="">
            <v:imagedata r:id="rId1275" o:title=""/>
          </v:shape>
          <o:OLEObject Type="Embed" ProgID="Equation.DSMT4" ShapeID="_x0000_i1666" DrawAspect="Content" ObjectID="_1659972188" r:id="rId1276"/>
        </w:object>
      </w:r>
    </w:p>
    <w:p w14:paraId="08E5A5CE" w14:textId="375B48EA" w:rsidR="00E35ED9" w:rsidRDefault="00E35ED9" w:rsidP="00E35ED9">
      <w:pPr>
        <w:spacing w:line="360" w:lineRule="auto"/>
        <w:ind w:left="360"/>
      </w:pPr>
      <w:r>
        <w:t xml:space="preserve">Triangle </w:t>
      </w:r>
      <w:r>
        <w:rPr>
          <w:i/>
          <w:iCs/>
        </w:rPr>
        <w:t>BOC</w:t>
      </w:r>
      <w:r>
        <w:t>:</w:t>
      </w:r>
    </w:p>
    <w:p w14:paraId="6D167D2B" w14:textId="1A03E375" w:rsidR="00E35ED9" w:rsidRDefault="00E35ED9" w:rsidP="00E35ED9">
      <w:pPr>
        <w:ind w:left="720"/>
      </w:pPr>
      <w:r w:rsidRPr="00BD3C96">
        <w:rPr>
          <w:position w:val="-6"/>
        </w:rPr>
        <w:object w:dxaOrig="2640" w:dyaOrig="360" w14:anchorId="71F6A0D2">
          <v:shape id="_x0000_i1667" type="#_x0000_t75" style="width:132pt;height:18pt" o:ole="">
            <v:imagedata r:id="rId1277" o:title=""/>
          </v:shape>
          <o:OLEObject Type="Embed" ProgID="Equation.DSMT4" ShapeID="_x0000_i1667" DrawAspect="Content" ObjectID="_1659972189" r:id="rId1278"/>
        </w:object>
      </w:r>
    </w:p>
    <w:p w14:paraId="12CCC756" w14:textId="3B75B028" w:rsidR="00E35ED9" w:rsidRDefault="00E35ED9" w:rsidP="00E35ED9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780" w:dyaOrig="279" w14:anchorId="1D849ABD">
          <v:shape id="_x0000_i1668" type="#_x0000_t75" style="width:89pt;height:14pt" o:ole="">
            <v:imagedata r:id="rId1279" o:title=""/>
          </v:shape>
          <o:OLEObject Type="Embed" ProgID="Equation.DSMT4" ShapeID="_x0000_i1668" DrawAspect="Content" ObjectID="_1659972190" r:id="rId1280"/>
        </w:object>
      </w:r>
    </w:p>
    <w:p w14:paraId="5507E803" w14:textId="7DE90154" w:rsidR="00E35ED9" w:rsidRDefault="00E35ED9" w:rsidP="00E35ED9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0330F9A3">
          <v:shape id="_x0000_i1669" type="#_x0000_t75" style="width:41pt;height:17pt" o:ole="">
            <v:imagedata r:id="rId1281" o:title=""/>
          </v:shape>
          <o:OLEObject Type="Embed" ProgID="Equation.DSMT4" ShapeID="_x0000_i1669" DrawAspect="Content" ObjectID="_1659972191" r:id="rId1282"/>
        </w:object>
      </w:r>
    </w:p>
    <w:p w14:paraId="41B1CA61" w14:textId="6485A63D" w:rsidR="00977BA1" w:rsidRDefault="00977BA1" w:rsidP="00977BA1">
      <w:pPr>
        <w:ind w:left="360"/>
      </w:pPr>
      <w:r w:rsidRPr="001A1439">
        <w:rPr>
          <w:position w:val="-20"/>
        </w:rPr>
        <w:object w:dxaOrig="1520" w:dyaOrig="520" w14:anchorId="6D82A7CC">
          <v:shape id="_x0000_i1670" type="#_x0000_t75" style="width:76pt;height:26pt" o:ole="">
            <v:imagedata r:id="rId1283" o:title=""/>
          </v:shape>
          <o:OLEObject Type="Embed" ProgID="Equation.DSMT4" ShapeID="_x0000_i1670" DrawAspect="Content" ObjectID="_1659972192" r:id="rId1284"/>
        </w:object>
      </w:r>
    </w:p>
    <w:p w14:paraId="5CADD410" w14:textId="79FC0265" w:rsidR="00977BA1" w:rsidRDefault="00977BA1" w:rsidP="00977BA1">
      <w:pPr>
        <w:tabs>
          <w:tab w:val="left" w:pos="900"/>
        </w:tabs>
        <w:ind w:left="360"/>
      </w:pPr>
      <w:r>
        <w:tab/>
      </w:r>
      <w:r w:rsidRPr="001A1439">
        <w:rPr>
          <w:position w:val="-20"/>
        </w:rPr>
        <w:object w:dxaOrig="1060" w:dyaOrig="520" w14:anchorId="486C28EF">
          <v:shape id="_x0000_i1671" type="#_x0000_t75" style="width:53pt;height:26pt" o:ole="">
            <v:imagedata r:id="rId1285" o:title=""/>
          </v:shape>
          <o:OLEObject Type="Embed" ProgID="Equation.DSMT4" ShapeID="_x0000_i1671" DrawAspect="Content" ObjectID="_1659972193" r:id="rId1286"/>
        </w:object>
      </w:r>
    </w:p>
    <w:p w14:paraId="13AD4813" w14:textId="68055E17" w:rsidR="00977BA1" w:rsidRDefault="00977BA1" w:rsidP="00977BA1">
      <w:pPr>
        <w:tabs>
          <w:tab w:val="left" w:pos="900"/>
        </w:tabs>
        <w:spacing w:line="360" w:lineRule="auto"/>
        <w:ind w:left="360"/>
      </w:pPr>
      <w:r>
        <w:tab/>
      </w:r>
      <w:r w:rsidRPr="001A1439">
        <w:rPr>
          <w:position w:val="-10"/>
        </w:rPr>
        <w:object w:dxaOrig="720" w:dyaOrig="340" w14:anchorId="786B2686">
          <v:shape id="_x0000_i1672" type="#_x0000_t75" style="width:36pt;height:17pt" o:ole="">
            <v:imagedata r:id="rId1287" o:title=""/>
          </v:shape>
          <o:OLEObject Type="Embed" ProgID="Equation.DSMT4" ShapeID="_x0000_i1672" DrawAspect="Content" ObjectID="_1659972194" r:id="rId1288"/>
        </w:object>
      </w:r>
    </w:p>
    <w:p w14:paraId="4BAF8BD7" w14:textId="6286BC8C" w:rsidR="00505DBC" w:rsidRDefault="00505DBC" w:rsidP="00505DBC">
      <w:pPr>
        <w:spacing w:line="360" w:lineRule="auto"/>
        <w:ind w:left="360"/>
      </w:pPr>
      <w:r>
        <w:lastRenderedPageBreak/>
        <w:t xml:space="preserve">Triangle </w:t>
      </w:r>
      <w:r>
        <w:rPr>
          <w:i/>
          <w:iCs/>
        </w:rPr>
        <w:t>BHO</w:t>
      </w:r>
      <w:r>
        <w:t>:</w:t>
      </w:r>
    </w:p>
    <w:p w14:paraId="28949EF5" w14:textId="375A783E" w:rsidR="00505DBC" w:rsidRDefault="00505DBC" w:rsidP="00505DBC">
      <w:pPr>
        <w:ind w:left="720"/>
      </w:pPr>
      <w:r w:rsidRPr="00BD3C96">
        <w:rPr>
          <w:position w:val="-6"/>
        </w:rPr>
        <w:object w:dxaOrig="2720" w:dyaOrig="360" w14:anchorId="2218207D">
          <v:shape id="_x0000_i1673" type="#_x0000_t75" style="width:136pt;height:18pt" o:ole="">
            <v:imagedata r:id="rId1289" o:title=""/>
          </v:shape>
          <o:OLEObject Type="Embed" ProgID="Equation.DSMT4" ShapeID="_x0000_i1673" DrawAspect="Content" ObjectID="_1659972195" r:id="rId1290"/>
        </w:object>
      </w:r>
    </w:p>
    <w:p w14:paraId="68A2ED66" w14:textId="03D12CA0" w:rsidR="00505DBC" w:rsidRDefault="00505DBC" w:rsidP="00505DBC">
      <w:pPr>
        <w:tabs>
          <w:tab w:val="left" w:pos="1260"/>
        </w:tabs>
        <w:ind w:left="720"/>
      </w:pPr>
      <w:r>
        <w:tab/>
      </w:r>
      <w:r w:rsidRPr="00BD3C96">
        <w:rPr>
          <w:position w:val="-6"/>
        </w:rPr>
        <w:object w:dxaOrig="1800" w:dyaOrig="279" w14:anchorId="12A332B4">
          <v:shape id="_x0000_i1674" type="#_x0000_t75" style="width:90pt;height:14pt" o:ole="">
            <v:imagedata r:id="rId1291" o:title=""/>
          </v:shape>
          <o:OLEObject Type="Embed" ProgID="Equation.DSMT4" ShapeID="_x0000_i1674" DrawAspect="Content" ObjectID="_1659972196" r:id="rId1292"/>
        </w:object>
      </w:r>
    </w:p>
    <w:p w14:paraId="4D7A5E6F" w14:textId="30669E19" w:rsidR="00505DBC" w:rsidRDefault="00505DBC" w:rsidP="00505DBC">
      <w:pPr>
        <w:tabs>
          <w:tab w:val="left" w:pos="1260"/>
        </w:tabs>
        <w:spacing w:line="360" w:lineRule="auto"/>
        <w:ind w:left="720"/>
      </w:pPr>
      <w:r>
        <w:tab/>
      </w:r>
      <w:r w:rsidRPr="00BD3C96">
        <w:rPr>
          <w:position w:val="-10"/>
        </w:rPr>
        <w:object w:dxaOrig="820" w:dyaOrig="340" w14:anchorId="19DCEE52">
          <v:shape id="_x0000_i1675" type="#_x0000_t75" style="width:41pt;height:17pt" o:ole="">
            <v:imagedata r:id="rId1293" o:title=""/>
          </v:shape>
          <o:OLEObject Type="Embed" ProgID="Equation.DSMT4" ShapeID="_x0000_i1675" DrawAspect="Content" ObjectID="_1659972197" r:id="rId1294"/>
        </w:object>
      </w:r>
    </w:p>
    <w:p w14:paraId="30F780E2" w14:textId="77777777" w:rsidR="00505DBC" w:rsidRDefault="00505DBC" w:rsidP="00977BA1">
      <w:pPr>
        <w:tabs>
          <w:tab w:val="left" w:pos="900"/>
        </w:tabs>
        <w:spacing w:line="360" w:lineRule="auto"/>
        <w:ind w:left="360"/>
      </w:pPr>
    </w:p>
    <w:p w14:paraId="5C4CB379" w14:textId="77777777" w:rsidR="00E35ED9" w:rsidRDefault="00E35ED9" w:rsidP="00E35ED9">
      <w:pPr>
        <w:ind w:left="360"/>
      </w:pPr>
    </w:p>
    <w:p w14:paraId="7298BDE7" w14:textId="78E87DD7" w:rsidR="004D7968" w:rsidRDefault="004D7968" w:rsidP="004D7968"/>
    <w:p w14:paraId="43A0CA67" w14:textId="453C8994" w:rsidR="0083139E" w:rsidRDefault="0083139E" w:rsidP="004D7968"/>
    <w:p w14:paraId="0F49E356" w14:textId="77777777" w:rsidR="002732D1" w:rsidRDefault="002732D1" w:rsidP="004D7968"/>
    <w:p w14:paraId="2D45E11F" w14:textId="77777777" w:rsidR="0083139E" w:rsidRDefault="0083139E" w:rsidP="004D7968"/>
    <w:p w14:paraId="4BF13153" w14:textId="5C12162E" w:rsidR="00CE5594" w:rsidRDefault="00CE5594" w:rsidP="004D7968">
      <w:r>
        <w:br w:type="page"/>
      </w:r>
    </w:p>
    <w:p w14:paraId="2C9656C9" w14:textId="21B95463" w:rsidR="004D7968" w:rsidRPr="00E01B39" w:rsidRDefault="004D7968" w:rsidP="004D7968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CA64EB">
        <w:rPr>
          <w:b/>
          <w:color w:val="0000CC"/>
          <w:sz w:val="28"/>
          <w:szCs w:val="28"/>
        </w:rPr>
        <w:t>5</w:t>
      </w:r>
    </w:p>
    <w:p w14:paraId="53294A65" w14:textId="3DE489CA" w:rsidR="004D7968" w:rsidRDefault="00241824" w:rsidP="00953B82">
      <w:pPr>
        <w:spacing w:line="360" w:lineRule="auto"/>
      </w:pPr>
      <w:r>
        <w:t xml:space="preserve">On the sides of an angle </w:t>
      </w:r>
      <w:r w:rsidRPr="00F551A0">
        <w:rPr>
          <w:i/>
          <w:iCs/>
        </w:rPr>
        <w:t>A</w:t>
      </w:r>
      <w:r>
        <w:t xml:space="preserve">, where the longest of </w:t>
      </w:r>
      <w:r w:rsidR="00F551A0" w:rsidRPr="00F551A0">
        <w:rPr>
          <w:position w:val="-4"/>
        </w:rPr>
        <w:object w:dxaOrig="999" w:dyaOrig="260" w14:anchorId="7F5DF37E">
          <v:shape id="_x0000_i1676" type="#_x0000_t75" style="width:50pt;height:13pt" o:ole="">
            <v:imagedata r:id="rId1295" o:title=""/>
          </v:shape>
          <o:OLEObject Type="Embed" ProgID="Equation.DSMT4" ShapeID="_x0000_i1676" DrawAspect="Content" ObjectID="_1659972198" r:id="rId1296"/>
        </w:object>
      </w:r>
      <w:r w:rsidR="00F551A0">
        <w:t xml:space="preserve"> is </w:t>
      </w:r>
      <w:r w:rsidR="00F551A0" w:rsidRPr="00F551A0">
        <w:rPr>
          <w:position w:val="-6"/>
        </w:rPr>
        <w:object w:dxaOrig="1060" w:dyaOrig="279" w14:anchorId="40E7B5AD">
          <v:shape id="_x0000_i1677" type="#_x0000_t75" style="width:53pt;height:14pt" o:ole="">
            <v:imagedata r:id="rId1297" o:title=""/>
          </v:shape>
          <o:OLEObject Type="Embed" ProgID="Equation.DSMT4" ShapeID="_x0000_i1677" DrawAspect="Content" ObjectID="_1659972199" r:id="rId1298"/>
        </w:object>
      </w:r>
    </w:p>
    <w:p w14:paraId="0386D983" w14:textId="7707A10C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Prove that </w:t>
      </w:r>
      <w:r w:rsidRPr="00B12724">
        <w:rPr>
          <w:position w:val="-6"/>
        </w:rPr>
        <w:object w:dxaOrig="1080" w:dyaOrig="279" w14:anchorId="00ADB302">
          <v:shape id="_x0000_i1678" type="#_x0000_t75" style="width:54pt;height:14pt" o:ole="">
            <v:imagedata r:id="rId1299" o:title=""/>
          </v:shape>
          <o:OLEObject Type="Embed" ProgID="Equation.DSMT4" ShapeID="_x0000_i1678" DrawAspect="Content" ObjectID="_1659972200" r:id="rId1300"/>
        </w:object>
      </w:r>
    </w:p>
    <w:p w14:paraId="7ABA52D9" w14:textId="48E43A11" w:rsidR="00B12724" w:rsidRDefault="00B12724" w:rsidP="00953B82">
      <w:pPr>
        <w:pStyle w:val="ListParagraph"/>
        <w:numPr>
          <w:ilvl w:val="0"/>
          <w:numId w:val="16"/>
        </w:numPr>
      </w:pPr>
      <w:r>
        <w:t xml:space="preserve">Let a point </w:t>
      </w:r>
      <w:r w:rsidRPr="00CB1837">
        <w:rPr>
          <w:i/>
          <w:iCs/>
        </w:rPr>
        <w:t>I</w:t>
      </w:r>
      <w:r>
        <w:t xml:space="preserve"> be the intersection of the sides </w:t>
      </w:r>
      <w:r w:rsidRPr="00B12724">
        <w:rPr>
          <w:position w:val="-6"/>
        </w:rPr>
        <w:object w:dxaOrig="460" w:dyaOrig="279" w14:anchorId="4839A5A8">
          <v:shape id="_x0000_i1679" type="#_x0000_t75" style="width:23pt;height:14pt" o:ole="">
            <v:imagedata r:id="rId1301" o:title=""/>
          </v:shape>
          <o:OLEObject Type="Embed" ProgID="Equation.DSMT4" ShapeID="_x0000_i1679" DrawAspect="Content" ObjectID="_1659972201" r:id="rId1302"/>
        </w:object>
      </w:r>
      <w:r>
        <w:t xml:space="preserve"> and </w:t>
      </w:r>
      <w:r w:rsidRPr="00B12724">
        <w:rPr>
          <w:position w:val="-6"/>
        </w:rPr>
        <w:object w:dxaOrig="460" w:dyaOrig="279" w14:anchorId="6D207EC6">
          <v:shape id="_x0000_i1680" type="#_x0000_t75" style="width:23pt;height:14pt" o:ole="">
            <v:imagedata r:id="rId1303" o:title=""/>
          </v:shape>
          <o:OLEObject Type="Embed" ProgID="Equation.DSMT4" ShapeID="_x0000_i1680" DrawAspect="Content" ObjectID="_1659972202" r:id="rId1304"/>
        </w:object>
      </w:r>
      <w:r>
        <w:t>.</w:t>
      </w:r>
      <w:r w:rsidR="00AF042F">
        <w:t xml:space="preserve"> Prove that </w:t>
      </w:r>
      <w:r w:rsidR="00AF042F" w:rsidRPr="00AF042F">
        <w:rPr>
          <w:position w:val="-4"/>
        </w:rPr>
        <w:object w:dxaOrig="840" w:dyaOrig="260" w14:anchorId="1D9D74C5">
          <v:shape id="_x0000_i1681" type="#_x0000_t75" style="width:42pt;height:13pt" o:ole="">
            <v:imagedata r:id="rId1305" o:title=""/>
          </v:shape>
          <o:OLEObject Type="Embed" ProgID="Equation.DSMT4" ShapeID="_x0000_i1681" DrawAspect="Content" ObjectID="_1659972203" r:id="rId1306"/>
        </w:object>
      </w:r>
      <w:r w:rsidR="00AF042F">
        <w:t xml:space="preserve"> and </w:t>
      </w:r>
      <w:r w:rsidR="00AF042F" w:rsidRPr="00AF042F">
        <w:rPr>
          <w:position w:val="-6"/>
        </w:rPr>
        <w:object w:dxaOrig="900" w:dyaOrig="279" w14:anchorId="345008E3">
          <v:shape id="_x0000_i1682" type="#_x0000_t75" style="width:45pt;height:14pt" o:ole="">
            <v:imagedata r:id="rId1307" o:title=""/>
          </v:shape>
          <o:OLEObject Type="Embed" ProgID="Equation.DSMT4" ShapeID="_x0000_i1682" DrawAspect="Content" ObjectID="_1659972204" r:id="rId1308"/>
        </w:object>
      </w:r>
      <w:r w:rsidR="00AF042F">
        <w:t>.</w:t>
      </w:r>
    </w:p>
    <w:p w14:paraId="4A0CCA07" w14:textId="36301D8C" w:rsidR="00B12724" w:rsidRDefault="00F72C54" w:rsidP="00953B82">
      <w:pPr>
        <w:pStyle w:val="ListParagraph"/>
        <w:numPr>
          <w:ilvl w:val="0"/>
          <w:numId w:val="16"/>
        </w:numPr>
        <w:spacing w:line="360" w:lineRule="auto"/>
      </w:pPr>
      <w:r>
        <w:t>Prove that</w:t>
      </w:r>
      <w:r w:rsidR="00CB1837">
        <w:t xml:space="preserve"> the point</w:t>
      </w:r>
      <w:r>
        <w:t xml:space="preserve"> </w:t>
      </w:r>
      <w:r w:rsidRPr="00CB1837">
        <w:rPr>
          <w:i/>
          <w:iCs/>
        </w:rPr>
        <w:t>I</w:t>
      </w:r>
      <w:r>
        <w:t xml:space="preserve"> is located on the bisector of angle </w:t>
      </w:r>
      <w:r w:rsidRPr="00CB1837">
        <w:rPr>
          <w:i/>
          <w:iCs/>
        </w:rPr>
        <w:t>A</w:t>
      </w:r>
      <w:r>
        <w:t>.</w:t>
      </w:r>
    </w:p>
    <w:p w14:paraId="5BBD8484" w14:textId="73A9C64C" w:rsidR="004D7968" w:rsidRPr="00647D31" w:rsidRDefault="004D7968" w:rsidP="004D796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73748F13" w14:textId="66B2959F" w:rsidR="004D7968" w:rsidRDefault="00447774" w:rsidP="006D6632">
      <w:pPr>
        <w:pStyle w:val="ListParagraph"/>
        <w:numPr>
          <w:ilvl w:val="0"/>
          <w:numId w:val="17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D25884" wp14:editId="31EC9415">
            <wp:simplePos x="0" y="0"/>
            <wp:positionH relativeFrom="column">
              <wp:posOffset>4539615</wp:posOffset>
            </wp:positionH>
            <wp:positionV relativeFrom="paragraph">
              <wp:posOffset>27940</wp:posOffset>
            </wp:positionV>
            <wp:extent cx="1652270" cy="1828800"/>
            <wp:effectExtent l="0" t="0" r="5080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5514">
        <w:t>From the</w:t>
      </w:r>
      <w:r w:rsidR="001F3359">
        <w:t xml:space="preserve"> </w:t>
      </w:r>
      <w:r w:rsidR="007B5514">
        <w:t xml:space="preserve">2 triangles </w:t>
      </w:r>
      <w:r w:rsidR="007B5514" w:rsidRPr="007B5514">
        <w:rPr>
          <w:position w:val="-6"/>
        </w:rPr>
        <w:object w:dxaOrig="620" w:dyaOrig="279" w14:anchorId="6B9E8F09">
          <v:shape id="_x0000_i1683" type="#_x0000_t75" style="width:31pt;height:14pt" o:ole="">
            <v:imagedata r:id="rId1310" o:title=""/>
          </v:shape>
          <o:OLEObject Type="Embed" ProgID="Equation.DSMT4" ShapeID="_x0000_i1683" DrawAspect="Content" ObjectID="_1659972205" r:id="rId1311"/>
        </w:object>
      </w:r>
      <w:r w:rsidR="007B5514">
        <w:t xml:space="preserve"> and </w:t>
      </w:r>
      <w:r w:rsidR="007B5514" w:rsidRPr="007B5514">
        <w:rPr>
          <w:position w:val="-6"/>
        </w:rPr>
        <w:object w:dxaOrig="620" w:dyaOrig="279" w14:anchorId="7043ED83">
          <v:shape id="_x0000_i1684" type="#_x0000_t75" style="width:31pt;height:14pt" o:ole="">
            <v:imagedata r:id="rId1312" o:title=""/>
          </v:shape>
          <o:OLEObject Type="Embed" ProgID="Equation.DSMT4" ShapeID="_x0000_i1684" DrawAspect="Content" ObjectID="_1659972206" r:id="rId1313"/>
        </w:object>
      </w:r>
      <w:r w:rsidR="007B5514">
        <w:t>, they have common:</w:t>
      </w:r>
    </w:p>
    <w:p w14:paraId="3CBDAEF5" w14:textId="32FF33E8" w:rsidR="007B5514" w:rsidRDefault="007B5514" w:rsidP="00712999">
      <w:pPr>
        <w:pStyle w:val="ListParagraph"/>
        <w:numPr>
          <w:ilvl w:val="0"/>
          <w:numId w:val="18"/>
        </w:numPr>
        <w:ind w:left="1800"/>
      </w:pPr>
      <w:r>
        <w:t xml:space="preserve">Common angle </w:t>
      </w:r>
      <w:r w:rsidRPr="001F3359">
        <w:rPr>
          <w:i/>
          <w:iCs/>
        </w:rPr>
        <w:t>A</w:t>
      </w:r>
      <w:r>
        <w:t>.</w:t>
      </w:r>
    </w:p>
    <w:p w14:paraId="680101C9" w14:textId="625744C9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0F441B4A">
          <v:shape id="_x0000_i1685" type="#_x0000_t75" style="width:50pt;height:13pt" o:ole="">
            <v:imagedata r:id="rId1295" o:title=""/>
          </v:shape>
          <o:OLEObject Type="Embed" ProgID="Equation.DSMT4" ShapeID="_x0000_i1685" DrawAspect="Content" ObjectID="_1659972207" r:id="rId1314"/>
        </w:object>
      </w:r>
    </w:p>
    <w:p w14:paraId="48F6B39A" w14:textId="089398AB" w:rsidR="007B5514" w:rsidRDefault="007B5514" w:rsidP="00712999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1060" w:dyaOrig="279" w14:anchorId="7150544A">
          <v:shape id="_x0000_i1686" type="#_x0000_t75" style="width:53pt;height:14pt" o:ole="">
            <v:imagedata r:id="rId1297" o:title=""/>
          </v:shape>
          <o:OLEObject Type="Embed" ProgID="Equation.DSMT4" ShapeID="_x0000_i1686" DrawAspect="Content" ObjectID="_1659972208" r:id="rId1315"/>
        </w:object>
      </w:r>
    </w:p>
    <w:p w14:paraId="6D9C49C4" w14:textId="328D02D6" w:rsidR="007B5514" w:rsidRDefault="007B5514" w:rsidP="00003E38">
      <w:pPr>
        <w:pStyle w:val="ListParagraph"/>
        <w:spacing w:line="360" w:lineRule="auto"/>
        <w:ind w:left="1080"/>
      </w:pPr>
      <w:r>
        <w:t>The 2 triangles are equivalent.</w:t>
      </w:r>
      <w:r w:rsidR="00447774" w:rsidRPr="00447774">
        <w:rPr>
          <w:noProof/>
        </w:rPr>
        <w:t xml:space="preserve"> </w:t>
      </w:r>
    </w:p>
    <w:p w14:paraId="6C4A36EA" w14:textId="608C3B6C" w:rsidR="007B5514" w:rsidRDefault="007B5514" w:rsidP="006D6632">
      <w:pPr>
        <w:pStyle w:val="ListParagraph"/>
        <w:spacing w:line="480" w:lineRule="auto"/>
      </w:pPr>
      <w:r>
        <w:t xml:space="preserve">Therefore, that implies to </w:t>
      </w:r>
      <w:r w:rsidRPr="007B5514">
        <w:rPr>
          <w:position w:val="-6"/>
        </w:rPr>
        <w:object w:dxaOrig="1080" w:dyaOrig="279" w14:anchorId="5F845587">
          <v:shape id="_x0000_i1687" type="#_x0000_t75" style="width:54pt;height:14pt" o:ole="">
            <v:imagedata r:id="rId1316" o:title=""/>
          </v:shape>
          <o:OLEObject Type="Embed" ProgID="Equation.DSMT4" ShapeID="_x0000_i1687" DrawAspect="Content" ObjectID="_1659972209" r:id="rId1317"/>
        </w:object>
      </w:r>
      <w:r w:rsidR="00003E38">
        <w:t>.</w:t>
      </w:r>
    </w:p>
    <w:p w14:paraId="76AB5A0C" w14:textId="332B7F54" w:rsidR="001F3359" w:rsidRDefault="001F3359" w:rsidP="00FE5332">
      <w:pPr>
        <w:pStyle w:val="ListParagraph"/>
        <w:numPr>
          <w:ilvl w:val="0"/>
          <w:numId w:val="17"/>
        </w:numPr>
        <w:spacing w:line="360" w:lineRule="auto"/>
      </w:pPr>
      <w:r>
        <w:t xml:space="preserve">From the 2 triangles </w:t>
      </w:r>
      <w:r w:rsidRPr="001F3359">
        <w:rPr>
          <w:position w:val="-6"/>
        </w:rPr>
        <w:object w:dxaOrig="480" w:dyaOrig="279" w14:anchorId="2D31A6C3">
          <v:shape id="_x0000_i1688" type="#_x0000_t75" style="width:24pt;height:14pt" o:ole="">
            <v:imagedata r:id="rId1318" o:title=""/>
          </v:shape>
          <o:OLEObject Type="Embed" ProgID="Equation.DSMT4" ShapeID="_x0000_i1688" DrawAspect="Content" ObjectID="_1659972210" r:id="rId1319"/>
        </w:object>
      </w:r>
      <w:r>
        <w:t xml:space="preserve"> and </w:t>
      </w:r>
      <w:r w:rsidRPr="001F3359">
        <w:rPr>
          <w:position w:val="-6"/>
        </w:rPr>
        <w:object w:dxaOrig="580" w:dyaOrig="279" w14:anchorId="797243FC">
          <v:shape id="_x0000_i1689" type="#_x0000_t75" style="width:29pt;height:14pt" o:ole="">
            <v:imagedata r:id="rId1320" o:title=""/>
          </v:shape>
          <o:OLEObject Type="Embed" ProgID="Equation.DSMT4" ShapeID="_x0000_i1689" DrawAspect="Content" ObjectID="_1659972211" r:id="rId1321"/>
        </w:object>
      </w:r>
      <w:r>
        <w:t>.</w:t>
      </w:r>
    </w:p>
    <w:p w14:paraId="75846659" w14:textId="51650BBA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B12724">
        <w:rPr>
          <w:position w:val="-6"/>
        </w:rPr>
        <w:object w:dxaOrig="1080" w:dyaOrig="279" w14:anchorId="28B5EA31">
          <v:shape id="_x0000_i1690" type="#_x0000_t75" style="width:54pt;height:14pt" o:ole="">
            <v:imagedata r:id="rId1322" o:title=""/>
          </v:shape>
          <o:OLEObject Type="Embed" ProgID="Equation.DSMT4" ShapeID="_x0000_i1690" DrawAspect="Content" ObjectID="_1659972212" r:id="rId1323"/>
        </w:object>
      </w:r>
    </w:p>
    <w:p w14:paraId="73576D99" w14:textId="5D59655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6D6632">
        <w:rPr>
          <w:position w:val="-6"/>
        </w:rPr>
        <w:object w:dxaOrig="1240" w:dyaOrig="360" w14:anchorId="4E52C623">
          <v:shape id="_x0000_i1691" type="#_x0000_t75" style="width:62pt;height:18pt" o:ole="">
            <v:imagedata r:id="rId1324" o:title=""/>
          </v:shape>
          <o:OLEObject Type="Embed" ProgID="Equation.DSMT4" ShapeID="_x0000_i1691" DrawAspect="Content" ObjectID="_1659972213" r:id="rId1325"/>
        </w:object>
      </w:r>
    </w:p>
    <w:p w14:paraId="7C147DCA" w14:textId="057C6584" w:rsidR="006D6632" w:rsidRDefault="006D6632" w:rsidP="006D6632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6"/>
        </w:rPr>
        <w:object w:dxaOrig="700" w:dyaOrig="279" w14:anchorId="58880714">
          <v:shape id="_x0000_i1692" type="#_x0000_t75" style="width:35pt;height:14pt" o:ole="">
            <v:imagedata r:id="rId1326" o:title=""/>
          </v:shape>
          <o:OLEObject Type="Embed" ProgID="Equation.DSMT4" ShapeID="_x0000_i1692" DrawAspect="Content" ObjectID="_1659972214" r:id="rId1327"/>
        </w:object>
      </w:r>
    </w:p>
    <w:p w14:paraId="30B5ED06" w14:textId="11377FFE" w:rsidR="006D6632" w:rsidRDefault="00AF042F" w:rsidP="001F3359">
      <w:pPr>
        <w:pStyle w:val="ListParagraph"/>
      </w:pPr>
      <w:r>
        <w:t>That implies to</w:t>
      </w:r>
      <w:r w:rsidR="008D1B0C">
        <w:t xml:space="preserve"> the 2 triangles </w:t>
      </w:r>
      <w:r w:rsidR="008D1B0C" w:rsidRPr="001F3359">
        <w:rPr>
          <w:position w:val="-6"/>
        </w:rPr>
        <w:object w:dxaOrig="480" w:dyaOrig="279" w14:anchorId="18073CBA">
          <v:shape id="_x0000_i1693" type="#_x0000_t75" style="width:24pt;height:14pt" o:ole="">
            <v:imagedata r:id="rId1318" o:title=""/>
          </v:shape>
          <o:OLEObject Type="Embed" ProgID="Equation.DSMT4" ShapeID="_x0000_i1693" DrawAspect="Content" ObjectID="_1659972215" r:id="rId1328"/>
        </w:object>
      </w:r>
      <w:r w:rsidR="008D1B0C">
        <w:t xml:space="preserve"> and </w:t>
      </w:r>
      <w:r w:rsidR="008D1B0C" w:rsidRPr="001F3359">
        <w:rPr>
          <w:position w:val="-6"/>
        </w:rPr>
        <w:object w:dxaOrig="580" w:dyaOrig="279" w14:anchorId="68B16C62">
          <v:shape id="_x0000_i1694" type="#_x0000_t75" style="width:29pt;height:14pt" o:ole="">
            <v:imagedata r:id="rId1320" o:title=""/>
          </v:shape>
          <o:OLEObject Type="Embed" ProgID="Equation.DSMT4" ShapeID="_x0000_i1694" DrawAspect="Content" ObjectID="_1659972216" r:id="rId1329"/>
        </w:object>
      </w:r>
      <w:r w:rsidR="008D1B0C">
        <w:t xml:space="preserve"> are equivalent</w:t>
      </w:r>
    </w:p>
    <w:p w14:paraId="1935F3CA" w14:textId="059A58DE" w:rsidR="008D1B0C" w:rsidRDefault="008D1B0C" w:rsidP="0008274A">
      <w:pPr>
        <w:pStyle w:val="ListParagraph"/>
        <w:spacing w:line="480" w:lineRule="auto"/>
      </w:pPr>
      <w:r>
        <w:t xml:space="preserve">Therefore, </w:t>
      </w:r>
      <w:r w:rsidRPr="00AF042F">
        <w:rPr>
          <w:position w:val="-4"/>
        </w:rPr>
        <w:object w:dxaOrig="840" w:dyaOrig="260" w14:anchorId="65B4ECA2">
          <v:shape id="_x0000_i1695" type="#_x0000_t75" style="width:42pt;height:13pt" o:ole="">
            <v:imagedata r:id="rId1330" o:title=""/>
          </v:shape>
          <o:OLEObject Type="Embed" ProgID="Equation.DSMT4" ShapeID="_x0000_i1695" DrawAspect="Content" ObjectID="_1659972217" r:id="rId1331"/>
        </w:object>
      </w:r>
      <w:r>
        <w:t xml:space="preserve"> and </w:t>
      </w:r>
      <w:r w:rsidRPr="00AF042F">
        <w:rPr>
          <w:position w:val="-6"/>
        </w:rPr>
        <w:object w:dxaOrig="900" w:dyaOrig="279" w14:anchorId="68E6E0BC">
          <v:shape id="_x0000_i1696" type="#_x0000_t75" style="width:45pt;height:14pt" o:ole="">
            <v:imagedata r:id="rId1332" o:title=""/>
          </v:shape>
          <o:OLEObject Type="Embed" ProgID="Equation.DSMT4" ShapeID="_x0000_i1696" DrawAspect="Content" ObjectID="_1659972218" r:id="rId1333"/>
        </w:object>
      </w:r>
    </w:p>
    <w:p w14:paraId="625B6268" w14:textId="045E3DE9" w:rsidR="00CA64EB" w:rsidRDefault="0008274A" w:rsidP="00660421">
      <w:pPr>
        <w:pStyle w:val="ListParagraph"/>
        <w:numPr>
          <w:ilvl w:val="0"/>
          <w:numId w:val="17"/>
        </w:numPr>
        <w:spacing w:line="360" w:lineRule="auto"/>
      </w:pPr>
      <w:r>
        <w:t xml:space="preserve">Consider the  2 triangles </w:t>
      </w:r>
      <w:r w:rsidRPr="0008274A">
        <w:rPr>
          <w:position w:val="-4"/>
        </w:rPr>
        <w:object w:dxaOrig="499" w:dyaOrig="260" w14:anchorId="5AE319BB">
          <v:shape id="_x0000_i1697" type="#_x0000_t75" style="width:25pt;height:13pt" o:ole="">
            <v:imagedata r:id="rId1334" o:title=""/>
          </v:shape>
          <o:OLEObject Type="Embed" ProgID="Equation.DSMT4" ShapeID="_x0000_i1697" DrawAspect="Content" ObjectID="_1659972219" r:id="rId1335"/>
        </w:object>
      </w:r>
      <w:r>
        <w:t xml:space="preserve"> and </w:t>
      </w:r>
      <w:r w:rsidRPr="0008274A">
        <w:rPr>
          <w:position w:val="-4"/>
        </w:rPr>
        <w:object w:dxaOrig="540" w:dyaOrig="260" w14:anchorId="555F0CD3">
          <v:shape id="_x0000_i1698" type="#_x0000_t75" style="width:27pt;height:13pt" o:ole="">
            <v:imagedata r:id="rId1336" o:title=""/>
          </v:shape>
          <o:OLEObject Type="Embed" ProgID="Equation.DSMT4" ShapeID="_x0000_i1698" DrawAspect="Content" ObjectID="_1659972220" r:id="rId1337"/>
        </w:object>
      </w:r>
    </w:p>
    <w:p w14:paraId="29849DD5" w14:textId="6609BE15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F551A0">
        <w:rPr>
          <w:position w:val="-4"/>
        </w:rPr>
        <w:object w:dxaOrig="999" w:dyaOrig="260" w14:anchorId="6B2E308F">
          <v:shape id="_x0000_i1699" type="#_x0000_t75" style="width:50pt;height:13pt" o:ole="">
            <v:imagedata r:id="rId1295" o:title=""/>
          </v:shape>
          <o:OLEObject Type="Embed" ProgID="Equation.DSMT4" ShapeID="_x0000_i1699" DrawAspect="Content" ObjectID="_1659972221" r:id="rId1338"/>
        </w:object>
      </w:r>
    </w:p>
    <w:p w14:paraId="5FA7D017" w14:textId="3633D3D3" w:rsidR="00660421" w:rsidRDefault="00C54B05" w:rsidP="00660421">
      <w:pPr>
        <w:pStyle w:val="ListParagraph"/>
        <w:numPr>
          <w:ilvl w:val="0"/>
          <w:numId w:val="18"/>
        </w:numPr>
        <w:ind w:left="1800"/>
      </w:pPr>
      <w:r w:rsidRPr="00AF042F">
        <w:rPr>
          <w:position w:val="-4"/>
        </w:rPr>
        <w:object w:dxaOrig="840" w:dyaOrig="260" w14:anchorId="72049E25">
          <v:shape id="_x0000_i1700" type="#_x0000_t75" style="width:42pt;height:13pt" o:ole="">
            <v:imagedata r:id="rId1305" o:title=""/>
          </v:shape>
          <o:OLEObject Type="Embed" ProgID="Equation.DSMT4" ShapeID="_x0000_i1700" DrawAspect="Content" ObjectID="_1659972222" r:id="rId1339"/>
        </w:object>
      </w:r>
    </w:p>
    <w:p w14:paraId="43E6E8C8" w14:textId="2A993417" w:rsidR="00660421" w:rsidRDefault="00C54B05" w:rsidP="005D2545">
      <w:pPr>
        <w:pStyle w:val="ListParagraph"/>
        <w:numPr>
          <w:ilvl w:val="0"/>
          <w:numId w:val="18"/>
        </w:numPr>
        <w:spacing w:line="360" w:lineRule="auto"/>
        <w:ind w:left="1800"/>
      </w:pPr>
      <w:r>
        <w:t>Common side</w:t>
      </w:r>
      <w:r w:rsidRPr="00C54B05">
        <w:rPr>
          <w:position w:val="-4"/>
        </w:rPr>
        <w:object w:dxaOrig="340" w:dyaOrig="260" w14:anchorId="4102F52D">
          <v:shape id="_x0000_i1701" type="#_x0000_t75" style="width:17pt;height:13pt" o:ole="">
            <v:imagedata r:id="rId1340" o:title=""/>
          </v:shape>
          <o:OLEObject Type="Embed" ProgID="Equation.DSMT4" ShapeID="_x0000_i1701" DrawAspect="Content" ObjectID="_1659972223" r:id="rId1341"/>
        </w:object>
      </w:r>
    </w:p>
    <w:p w14:paraId="52702A6D" w14:textId="07786399" w:rsidR="000402B9" w:rsidRDefault="00B75753" w:rsidP="00B75753">
      <w:pPr>
        <w:ind w:left="720"/>
      </w:pPr>
      <w:r>
        <w:t>That implies to</w:t>
      </w:r>
    </w:p>
    <w:p w14:paraId="3091AC4A" w14:textId="20CB765F" w:rsidR="00B75753" w:rsidRDefault="00B75753" w:rsidP="005D2545">
      <w:pPr>
        <w:spacing w:line="360" w:lineRule="auto"/>
        <w:ind w:left="720"/>
      </w:pPr>
      <w:r>
        <w:tab/>
      </w:r>
      <w:r w:rsidRPr="00B75753">
        <w:rPr>
          <w:position w:val="-4"/>
        </w:rPr>
        <w:object w:dxaOrig="1140" w:dyaOrig="340" w14:anchorId="4B2052B0">
          <v:shape id="_x0000_i1702" type="#_x0000_t75" style="width:57pt;height:17pt" o:ole="">
            <v:imagedata r:id="rId1342" o:title=""/>
          </v:shape>
          <o:OLEObject Type="Embed" ProgID="Equation.DSMT4" ShapeID="_x0000_i1702" DrawAspect="Content" ObjectID="_1659972224" r:id="rId1343"/>
        </w:object>
      </w:r>
    </w:p>
    <w:p w14:paraId="3888D69B" w14:textId="6D4F4DEE" w:rsidR="005D2545" w:rsidRDefault="005D2545" w:rsidP="00B75753">
      <w:pPr>
        <w:ind w:left="720"/>
      </w:pPr>
      <w:r>
        <w:t xml:space="preserve">Therefore, </w:t>
      </w:r>
      <w:r w:rsidRPr="005D2545">
        <w:rPr>
          <w:i/>
          <w:iCs/>
        </w:rPr>
        <w:t>AI</w:t>
      </w:r>
      <w:r>
        <w:t xml:space="preserve"> is the </w:t>
      </w:r>
      <w:r w:rsidRPr="00D21669">
        <w:rPr>
          <w:b/>
          <w:bCs/>
          <w:i/>
          <w:iCs/>
          <w:color w:val="0000FF"/>
        </w:rPr>
        <w:t>bisector</w:t>
      </w:r>
      <w:r>
        <w:t xml:space="preserve"> of angle </w:t>
      </w:r>
      <w:r w:rsidRPr="005D2545">
        <w:rPr>
          <w:i/>
          <w:iCs/>
        </w:rPr>
        <w:t>A</w:t>
      </w:r>
      <w:r>
        <w:t>.</w:t>
      </w:r>
    </w:p>
    <w:p w14:paraId="7C8B64BD" w14:textId="0742D3F7" w:rsidR="00CA64EB" w:rsidRPr="00853E18" w:rsidRDefault="00CA64EB" w:rsidP="004D7968">
      <w:pPr>
        <w:rPr>
          <w:sz w:val="12"/>
          <w:szCs w:val="12"/>
        </w:rPr>
      </w:pPr>
      <w:r w:rsidRPr="00853E18">
        <w:rPr>
          <w:sz w:val="12"/>
          <w:szCs w:val="12"/>
        </w:rPr>
        <w:br w:type="page"/>
      </w:r>
    </w:p>
    <w:p w14:paraId="490E069D" w14:textId="2865D293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B27DC0">
        <w:rPr>
          <w:b/>
          <w:color w:val="0000CC"/>
          <w:sz w:val="28"/>
          <w:szCs w:val="28"/>
        </w:rPr>
        <w:t>6</w:t>
      </w:r>
    </w:p>
    <w:p w14:paraId="3A208AFB" w14:textId="1DCE58AB" w:rsidR="00CA64EB" w:rsidRDefault="00B27DC0" w:rsidP="00B27DC0">
      <w:r>
        <w:t xml:space="preserve">Given two adjacent angles of </w:t>
      </w:r>
      <w:r w:rsidRPr="00B27DC0">
        <w:rPr>
          <w:position w:val="-6"/>
        </w:rPr>
        <w:object w:dxaOrig="400" w:dyaOrig="279" w14:anchorId="0553239D">
          <v:shape id="_x0000_i1703" type="#_x0000_t75" style="width:20pt;height:14pt" o:ole="">
            <v:imagedata r:id="rId1344" o:title=""/>
          </v:shape>
          <o:OLEObject Type="Embed" ProgID="Equation.DSMT4" ShapeID="_x0000_i1703" DrawAspect="Content" ObjectID="_1659972225" r:id="rId1345"/>
        </w:object>
      </w:r>
      <w:r>
        <w:t xml:space="preserve">, </w:t>
      </w:r>
      <w:r w:rsidRPr="00B27DC0">
        <w:rPr>
          <w:position w:val="-6"/>
        </w:rPr>
        <w:object w:dxaOrig="560" w:dyaOrig="360" w14:anchorId="05113F22">
          <v:shape id="_x0000_i1704" type="#_x0000_t75" style="width:28pt;height:18pt" o:ole="">
            <v:imagedata r:id="rId1346" o:title=""/>
          </v:shape>
          <o:OLEObject Type="Embed" ProgID="Equation.DSMT4" ShapeID="_x0000_i1704" DrawAspect="Content" ObjectID="_1659972226" r:id="rId1347"/>
        </w:object>
      </w:r>
      <w:r>
        <w:t xml:space="preserve"> and </w:t>
      </w:r>
      <w:r w:rsidRPr="00B27DC0">
        <w:rPr>
          <w:position w:val="-6"/>
        </w:rPr>
        <w:object w:dxaOrig="580" w:dyaOrig="360" w14:anchorId="44BDAE5D">
          <v:shape id="_x0000_i1705" type="#_x0000_t75" style="width:29pt;height:18pt" o:ole="">
            <v:imagedata r:id="rId1348" o:title=""/>
          </v:shape>
          <o:OLEObject Type="Embed" ProgID="Equation.DSMT4" ShapeID="_x0000_i1705" DrawAspect="Content" ObjectID="_1659972227" r:id="rId1349"/>
        </w:object>
      </w:r>
      <w:r>
        <w:t>.</w:t>
      </w:r>
    </w:p>
    <w:p w14:paraId="102C606E" w14:textId="5B3F4DBC" w:rsidR="00B27DC0" w:rsidRDefault="00F00A58" w:rsidP="00B27DC0">
      <w:r>
        <w:rPr>
          <w:noProof/>
        </w:rPr>
        <w:drawing>
          <wp:anchor distT="0" distB="0" distL="114300" distR="114300" simplePos="0" relativeHeight="251698176" behindDoc="0" locked="0" layoutInCell="1" allowOverlap="1" wp14:anchorId="5A778B6E" wp14:editId="31470C00">
            <wp:simplePos x="0" y="0"/>
            <wp:positionH relativeFrom="column">
              <wp:posOffset>4201160</wp:posOffset>
            </wp:positionH>
            <wp:positionV relativeFrom="paragraph">
              <wp:posOffset>391795</wp:posOffset>
            </wp:positionV>
            <wp:extent cx="2015490" cy="2926080"/>
            <wp:effectExtent l="0" t="0" r="3810" b="762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DC0">
        <w:t xml:space="preserve">A point </w:t>
      </w:r>
      <w:r w:rsidR="00B27DC0" w:rsidRPr="000868CE">
        <w:rPr>
          <w:i/>
          <w:iCs/>
        </w:rPr>
        <w:t>Z</w:t>
      </w:r>
      <w:r w:rsidR="00B27DC0">
        <w:t xml:space="preserve"> is located inside the angle </w:t>
      </w:r>
      <w:r w:rsidR="00B27DC0" w:rsidRPr="00B27DC0">
        <w:rPr>
          <w:position w:val="-6"/>
        </w:rPr>
        <w:object w:dxaOrig="580" w:dyaOrig="360" w14:anchorId="6D872AD8">
          <v:shape id="_x0000_i1706" type="#_x0000_t75" style="width:29pt;height:18pt" o:ole="">
            <v:imagedata r:id="rId1348" o:title=""/>
          </v:shape>
          <o:OLEObject Type="Embed" ProgID="Equation.DSMT4" ShapeID="_x0000_i1706" DrawAspect="Content" ObjectID="_1659972228" r:id="rId1351"/>
        </w:object>
      </w:r>
      <w:r w:rsidR="00B27DC0">
        <w:t>, where leads the perpendicular</w:t>
      </w:r>
      <w:r w:rsidR="006D20BA" w:rsidRPr="000868CE">
        <w:rPr>
          <w:i/>
          <w:iCs/>
        </w:rPr>
        <w:t xml:space="preserve"> ZP, </w:t>
      </w:r>
      <w:r w:rsidR="00B27DC0" w:rsidRPr="000868CE">
        <w:rPr>
          <w:i/>
          <w:iCs/>
        </w:rPr>
        <w:t>ZT, ZS</w:t>
      </w:r>
      <w:r w:rsidR="00B27DC0">
        <w:t xml:space="preserve"> on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C</w:t>
      </w:r>
      <w:r w:rsidR="00B27DC0" w:rsidRPr="000868CE">
        <w:rPr>
          <w:i/>
          <w:iCs/>
        </w:rPr>
        <w:t>, O</w:t>
      </w:r>
      <w:r w:rsidR="006D20BA">
        <w:rPr>
          <w:i/>
          <w:iCs/>
        </w:rPr>
        <w:t>A</w:t>
      </w:r>
      <w:r w:rsidR="00B27DC0">
        <w:t xml:space="preserve">, and </w:t>
      </w:r>
      <w:r w:rsidR="00B27DC0" w:rsidRPr="000868CE">
        <w:rPr>
          <w:i/>
          <w:iCs/>
        </w:rPr>
        <w:t>O</w:t>
      </w:r>
      <w:r w:rsidR="006D20BA">
        <w:rPr>
          <w:i/>
          <w:iCs/>
        </w:rPr>
        <w:t>B</w:t>
      </w:r>
      <w:r w:rsidR="000868CE">
        <w:t>.</w:t>
      </w:r>
    </w:p>
    <w:p w14:paraId="7B4B5B03" w14:textId="51A5A888" w:rsidR="00B27DC0" w:rsidRDefault="00104B9F" w:rsidP="001A55F5">
      <w:pPr>
        <w:spacing w:line="360" w:lineRule="auto"/>
      </w:pPr>
      <w:r>
        <w:t>Prove that</w:t>
      </w:r>
      <w:r>
        <w:tab/>
      </w:r>
      <w:r w:rsidR="006D20BA" w:rsidRPr="00104B9F">
        <w:rPr>
          <w:position w:val="-6"/>
        </w:rPr>
        <w:object w:dxaOrig="1420" w:dyaOrig="279" w14:anchorId="2ACF3920">
          <v:shape id="_x0000_i1707" type="#_x0000_t75" style="width:71pt;height:14pt" o:ole="">
            <v:imagedata r:id="rId1352" o:title=""/>
          </v:shape>
          <o:OLEObject Type="Embed" ProgID="Equation.DSMT4" ShapeID="_x0000_i1707" DrawAspect="Content" ObjectID="_1659972229" r:id="rId1353"/>
        </w:object>
      </w:r>
    </w:p>
    <w:p w14:paraId="0EEC4BC3" w14:textId="26960774" w:rsidR="00E52515" w:rsidRPr="00F00A58" w:rsidRDefault="00CA64EB" w:rsidP="00F00A58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15B29870" w14:textId="5DE4004C" w:rsidR="00CA64EB" w:rsidRDefault="00724336" w:rsidP="00724336">
      <w:pPr>
        <w:ind w:left="360"/>
      </w:pPr>
      <w:r>
        <w:t xml:space="preserve">Let the segment </w:t>
      </w:r>
      <w:r w:rsidRPr="00724336">
        <w:rPr>
          <w:i/>
          <w:iCs/>
        </w:rPr>
        <w:t xml:space="preserve">DE </w:t>
      </w:r>
      <w:r>
        <w:t xml:space="preserve">passing through the point </w:t>
      </w:r>
      <w:r w:rsidRPr="00724336">
        <w:rPr>
          <w:i/>
          <w:iCs/>
        </w:rPr>
        <w:t>Z</w:t>
      </w:r>
      <w:r>
        <w:t xml:space="preserve"> and parallel to </w:t>
      </w:r>
      <w:r w:rsidRPr="00724336">
        <w:rPr>
          <w:i/>
          <w:iCs/>
        </w:rPr>
        <w:t>OA</w:t>
      </w:r>
      <w:r>
        <w:t>.</w:t>
      </w:r>
    </w:p>
    <w:p w14:paraId="66843A12" w14:textId="008D2960" w:rsidR="00F75C23" w:rsidRDefault="00F75C23" w:rsidP="00724336">
      <w:pPr>
        <w:ind w:left="360"/>
      </w:pPr>
      <w:r>
        <w:t>So that,</w:t>
      </w:r>
    </w:p>
    <w:p w14:paraId="5101DDC4" w14:textId="42790731" w:rsidR="00724336" w:rsidRDefault="0083159A" w:rsidP="00724336">
      <w:pPr>
        <w:ind w:left="360"/>
      </w:pPr>
      <w:r w:rsidRPr="0083159A">
        <w:rPr>
          <w:position w:val="-6"/>
        </w:rPr>
        <w:object w:dxaOrig="1240" w:dyaOrig="360" w14:anchorId="562DECB1">
          <v:shape id="_x0000_i1708" type="#_x0000_t75" style="width:62pt;height:18pt" o:ole="">
            <v:imagedata r:id="rId1354" o:title=""/>
          </v:shape>
          <o:OLEObject Type="Embed" ProgID="Equation.DSMT4" ShapeID="_x0000_i1708" DrawAspect="Content" ObjectID="_1659972230" r:id="rId1355"/>
        </w:object>
      </w:r>
      <w:r>
        <w:t xml:space="preserve"> </w:t>
      </w:r>
    </w:p>
    <w:p w14:paraId="3815A8F0" w14:textId="52B7B638" w:rsidR="00F75C23" w:rsidRDefault="00F75C23" w:rsidP="00724336">
      <w:pPr>
        <w:ind w:left="360"/>
      </w:pPr>
      <w:r w:rsidRPr="00F75C23">
        <w:rPr>
          <w:position w:val="-6"/>
        </w:rPr>
        <w:object w:dxaOrig="1900" w:dyaOrig="360" w14:anchorId="4B7F16CA">
          <v:shape id="_x0000_i1709" type="#_x0000_t75" style="width:95pt;height:18pt" o:ole="">
            <v:imagedata r:id="rId1356" o:title=""/>
          </v:shape>
          <o:OLEObject Type="Embed" ProgID="Equation.DSMT4" ShapeID="_x0000_i1709" DrawAspect="Content" ObjectID="_1659972231" r:id="rId1357"/>
        </w:object>
      </w:r>
    </w:p>
    <w:p w14:paraId="6CD65CC8" w14:textId="4FAECEEA" w:rsidR="00F75C23" w:rsidRDefault="00F75C23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720" w:dyaOrig="340" w14:anchorId="5CA7B94F">
          <v:shape id="_x0000_i1710" type="#_x0000_t75" style="width:36pt;height:17pt" o:ole="">
            <v:imagedata r:id="rId1358" o:title=""/>
          </v:shape>
          <o:OLEObject Type="Embed" ProgID="Equation.DSMT4" ShapeID="_x0000_i1710" DrawAspect="Content" ObjectID="_1659972232" r:id="rId1359"/>
        </w:object>
      </w:r>
    </w:p>
    <w:p w14:paraId="0044C80B" w14:textId="1D01F45B" w:rsidR="00F8087B" w:rsidRDefault="00F8087B" w:rsidP="00F75C23">
      <w:pPr>
        <w:tabs>
          <w:tab w:val="left" w:pos="990"/>
        </w:tabs>
        <w:ind w:left="360"/>
      </w:pPr>
      <w:r>
        <w:t>And it is given that</w:t>
      </w:r>
    </w:p>
    <w:p w14:paraId="04BB9C0D" w14:textId="772949B3" w:rsidR="00F8087B" w:rsidRDefault="00F8087B" w:rsidP="00F8087B">
      <w:pPr>
        <w:tabs>
          <w:tab w:val="left" w:pos="990"/>
        </w:tabs>
        <w:spacing w:line="360" w:lineRule="auto"/>
        <w:ind w:left="360"/>
      </w:pPr>
      <w:r>
        <w:tab/>
      </w:r>
      <w:r w:rsidRPr="00F75C23">
        <w:rPr>
          <w:position w:val="-10"/>
        </w:rPr>
        <w:object w:dxaOrig="1300" w:dyaOrig="400" w14:anchorId="374A957E">
          <v:shape id="_x0000_i1711" type="#_x0000_t75" style="width:65pt;height:20pt" o:ole="">
            <v:imagedata r:id="rId1360" o:title=""/>
          </v:shape>
          <o:OLEObject Type="Embed" ProgID="Equation.DSMT4" ShapeID="_x0000_i1711" DrawAspect="Content" ObjectID="_1659972233" r:id="rId1361"/>
        </w:object>
      </w:r>
    </w:p>
    <w:p w14:paraId="0C325317" w14:textId="4B298AD6" w:rsidR="00F75C23" w:rsidRDefault="00F8087B" w:rsidP="00EA76A8">
      <w:pPr>
        <w:tabs>
          <w:tab w:val="left" w:pos="990"/>
        </w:tabs>
        <w:spacing w:line="360" w:lineRule="auto"/>
        <w:ind w:left="360"/>
      </w:pPr>
      <w:r>
        <w:t xml:space="preserve">Which implies that the triangle </w:t>
      </w:r>
      <w:r w:rsidRPr="00D8742D">
        <w:rPr>
          <w:i/>
          <w:iCs/>
        </w:rPr>
        <w:t>ODE</w:t>
      </w:r>
      <w:r>
        <w:t xml:space="preserve"> is </w:t>
      </w:r>
      <w:r w:rsidR="00D8742D">
        <w:t>equilateral</w:t>
      </w:r>
      <w:r w:rsidR="00F773C3">
        <w:t>.</w:t>
      </w:r>
    </w:p>
    <w:p w14:paraId="1F17F5D2" w14:textId="57C715E3" w:rsidR="00D8742D" w:rsidRDefault="00D8742D" w:rsidP="00F75C23">
      <w:pPr>
        <w:tabs>
          <w:tab w:val="left" w:pos="990"/>
        </w:tabs>
        <w:ind w:left="360"/>
      </w:pPr>
      <w:r>
        <w:t xml:space="preserve">Let </w:t>
      </w:r>
      <w:r w:rsidRPr="00F773C3">
        <w:rPr>
          <w:i/>
          <w:iCs/>
        </w:rPr>
        <w:t>OF</w:t>
      </w:r>
      <w:r>
        <w:t xml:space="preserve"> perpendicular to the side </w:t>
      </w:r>
      <w:r w:rsidRPr="00F773C3">
        <w:rPr>
          <w:i/>
          <w:iCs/>
        </w:rPr>
        <w:t>OE</w:t>
      </w:r>
      <w:r>
        <w:t xml:space="preserve">. </w:t>
      </w:r>
    </w:p>
    <w:p w14:paraId="76B4C156" w14:textId="010C8E1D" w:rsidR="00534753" w:rsidRDefault="00F773C3" w:rsidP="00EA76A8">
      <w:pPr>
        <w:tabs>
          <w:tab w:val="left" w:pos="990"/>
        </w:tabs>
        <w:spacing w:line="360" w:lineRule="auto"/>
        <w:ind w:left="360"/>
      </w:pPr>
      <w:r>
        <w:t xml:space="preserve">And since all the heights in the equilateral </w:t>
      </w:r>
      <w:r w:rsidRPr="00F773C3">
        <w:rPr>
          <w:i/>
          <w:iCs/>
        </w:rPr>
        <w:t>ODE</w:t>
      </w:r>
      <w:r>
        <w:t xml:space="preserve"> triangle are equals</w:t>
      </w:r>
      <w:r w:rsidR="00C208B0">
        <w:t xml:space="preserve"> </w:t>
      </w:r>
      <w:r w:rsidR="00534753" w:rsidRPr="00534753">
        <w:rPr>
          <w:position w:val="-14"/>
        </w:rPr>
        <w:object w:dxaOrig="1260" w:dyaOrig="400" w14:anchorId="4B7B2A66">
          <v:shape id="_x0000_i1712" type="#_x0000_t75" style="width:63pt;height:20pt" o:ole="">
            <v:imagedata r:id="rId1362" o:title=""/>
          </v:shape>
          <o:OLEObject Type="Embed" ProgID="Equation.DSMT4" ShapeID="_x0000_i1712" DrawAspect="Content" ObjectID="_1659972234" r:id="rId1363"/>
        </w:object>
      </w:r>
      <w:r w:rsidR="00534753">
        <w:t>.</w:t>
      </w:r>
    </w:p>
    <w:p w14:paraId="0B9F8082" w14:textId="155B2F10" w:rsidR="00F773C3" w:rsidRDefault="00534753" w:rsidP="00F75C23">
      <w:pPr>
        <w:tabs>
          <w:tab w:val="left" w:pos="990"/>
        </w:tabs>
        <w:ind w:left="360"/>
      </w:pPr>
      <w:r>
        <w:t>Since</w:t>
      </w:r>
      <w:r w:rsidR="00C208B0">
        <w:t xml:space="preserve"> </w:t>
      </w:r>
      <w:r w:rsidR="006D20BA">
        <w:t xml:space="preserve">side </w:t>
      </w:r>
      <w:r w:rsidR="00C208B0" w:rsidRPr="00C208B0">
        <w:rPr>
          <w:i/>
          <w:iCs/>
        </w:rPr>
        <w:t>ZT</w:t>
      </w:r>
      <w:r w:rsidR="00C208B0">
        <w:t xml:space="preserve"> </w:t>
      </w:r>
      <w:r w:rsidR="006D20BA">
        <w:t xml:space="preserve">is </w:t>
      </w:r>
      <w:r w:rsidR="00C208B0">
        <w:t xml:space="preserve">perpendicular to the line </w:t>
      </w:r>
      <w:r w:rsidR="00C208B0" w:rsidRPr="00C208B0">
        <w:rPr>
          <w:i/>
          <w:iCs/>
        </w:rPr>
        <w:t>OA</w:t>
      </w:r>
      <w:r>
        <w:t xml:space="preserve">, </w:t>
      </w:r>
      <w:r w:rsidR="00BB245A">
        <w:t>then</w:t>
      </w:r>
      <w:r>
        <w:t xml:space="preserve"> the points </w:t>
      </w:r>
      <w:r w:rsidRPr="00534753">
        <w:rPr>
          <w:position w:val="-6"/>
        </w:rPr>
        <w:object w:dxaOrig="760" w:dyaOrig="279" w14:anchorId="56239311">
          <v:shape id="_x0000_i1713" type="#_x0000_t75" style="width:38pt;height:14pt" o:ole="">
            <v:imagedata r:id="rId1364" o:title=""/>
          </v:shape>
          <o:OLEObject Type="Embed" ProgID="Equation.DSMT4" ShapeID="_x0000_i1713" DrawAspect="Content" ObjectID="_1659972235" r:id="rId1365"/>
        </w:object>
      </w:r>
      <w:r>
        <w:t xml:space="preserve"> is a rectangle with </w:t>
      </w:r>
    </w:p>
    <w:p w14:paraId="0CB6DE2A" w14:textId="6E286AF9" w:rsidR="00534753" w:rsidRDefault="00534753" w:rsidP="00F75C23">
      <w:pPr>
        <w:tabs>
          <w:tab w:val="left" w:pos="990"/>
        </w:tabs>
        <w:ind w:left="360"/>
      </w:pPr>
      <w:r w:rsidRPr="00534753">
        <w:rPr>
          <w:position w:val="-6"/>
        </w:rPr>
        <w:object w:dxaOrig="1020" w:dyaOrig="279" w14:anchorId="5E7596F2">
          <v:shape id="_x0000_i1714" type="#_x0000_t75" style="width:51pt;height:14pt" o:ole="">
            <v:imagedata r:id="rId1366" o:title=""/>
          </v:shape>
          <o:OLEObject Type="Embed" ProgID="Equation.DSMT4" ShapeID="_x0000_i1714" DrawAspect="Content" ObjectID="_1659972236" r:id="rId1367"/>
        </w:object>
      </w:r>
    </w:p>
    <w:p w14:paraId="1F9CD3DC" w14:textId="0C4F7403" w:rsidR="00534753" w:rsidRDefault="00534753" w:rsidP="00966835">
      <w:pPr>
        <w:tabs>
          <w:tab w:val="left" w:pos="990"/>
        </w:tabs>
        <w:spacing w:line="360" w:lineRule="auto"/>
        <w:ind w:left="360"/>
      </w:pPr>
      <w:r>
        <w:t xml:space="preserve">That implies to </w:t>
      </w:r>
      <w:r w:rsidRPr="00534753">
        <w:rPr>
          <w:position w:val="-4"/>
        </w:rPr>
        <w:object w:dxaOrig="980" w:dyaOrig="260" w14:anchorId="7B5DF180">
          <v:shape id="_x0000_i1715" type="#_x0000_t75" style="width:49pt;height:13pt" o:ole="">
            <v:imagedata r:id="rId1368" o:title=""/>
          </v:shape>
          <o:OLEObject Type="Embed" ProgID="Equation.DSMT4" ShapeID="_x0000_i1715" DrawAspect="Content" ObjectID="_1659972237" r:id="rId1369"/>
        </w:object>
      </w:r>
    </w:p>
    <w:p w14:paraId="415D97BA" w14:textId="113154AF" w:rsidR="00C208B0" w:rsidRDefault="00BB245A" w:rsidP="00F23F29">
      <w:pPr>
        <w:tabs>
          <w:tab w:val="left" w:pos="990"/>
        </w:tabs>
        <w:spacing w:after="120"/>
        <w:ind w:left="360"/>
      </w:pPr>
      <w:r>
        <w:t xml:space="preserve">Let the point </w:t>
      </w:r>
      <w:r w:rsidRPr="00BB245A">
        <w:rPr>
          <w:i/>
          <w:iCs/>
        </w:rPr>
        <w:t xml:space="preserve">G </w:t>
      </w:r>
      <w:r w:rsidR="001D77A6" w:rsidRPr="001D77A6">
        <w:t xml:space="preserve">on the segment </w:t>
      </w:r>
      <w:r w:rsidR="001D77A6">
        <w:rPr>
          <w:i/>
          <w:iCs/>
        </w:rPr>
        <w:t xml:space="preserve">DF </w:t>
      </w:r>
      <w:r>
        <w:t xml:space="preserve">such that </w:t>
      </w:r>
      <w:r w:rsidRPr="00BB245A">
        <w:rPr>
          <w:i/>
          <w:iCs/>
        </w:rPr>
        <w:t>ZG</w:t>
      </w:r>
      <w:r>
        <w:t xml:space="preserve"> perpendicular to </w:t>
      </w:r>
      <w:r w:rsidR="001D77A6">
        <w:rPr>
          <w:i/>
          <w:iCs/>
        </w:rPr>
        <w:t>D</w:t>
      </w:r>
      <w:r w:rsidRPr="00BB245A">
        <w:rPr>
          <w:i/>
          <w:iCs/>
        </w:rPr>
        <w:t>F</w:t>
      </w:r>
      <w:r>
        <w:t xml:space="preserve"> and </w:t>
      </w:r>
      <w:r w:rsidRPr="00BB245A">
        <w:rPr>
          <w:position w:val="-6"/>
        </w:rPr>
        <w:object w:dxaOrig="940" w:dyaOrig="279" w14:anchorId="4DC315CE">
          <v:shape id="_x0000_i1716" type="#_x0000_t75" style="width:47pt;height:14pt" o:ole="">
            <v:imagedata r:id="rId1370" o:title=""/>
          </v:shape>
          <o:OLEObject Type="Embed" ProgID="Equation.DSMT4" ShapeID="_x0000_i1716" DrawAspect="Content" ObjectID="_1659972238" r:id="rId1371"/>
        </w:object>
      </w:r>
      <w:r>
        <w:t xml:space="preserve"> from the rectangle </w:t>
      </w:r>
      <w:r w:rsidRPr="00BB245A">
        <w:rPr>
          <w:i/>
          <w:iCs/>
        </w:rPr>
        <w:t>ZSFG</w:t>
      </w:r>
      <w:r>
        <w:t>.</w:t>
      </w:r>
    </w:p>
    <w:p w14:paraId="2C8A6B48" w14:textId="5B55D467" w:rsidR="004C202A" w:rsidRDefault="004C202A" w:rsidP="00F23F29">
      <w:pPr>
        <w:tabs>
          <w:tab w:val="left" w:pos="990"/>
        </w:tabs>
        <w:spacing w:line="360" w:lineRule="auto"/>
        <w:ind w:left="360"/>
      </w:pPr>
      <w:r>
        <w:t xml:space="preserve">From the right triangle </w:t>
      </w:r>
      <w:r w:rsidRPr="004C202A">
        <w:rPr>
          <w:i/>
          <w:iCs/>
        </w:rPr>
        <w:t>DGZ</w:t>
      </w:r>
      <w:r>
        <w:t xml:space="preserve"> at </w:t>
      </w:r>
      <w:r w:rsidRPr="004C202A">
        <w:rPr>
          <w:i/>
          <w:iCs/>
        </w:rPr>
        <w:t>G</w:t>
      </w:r>
      <w:r>
        <w:t>.</w:t>
      </w:r>
    </w:p>
    <w:p w14:paraId="06C24DA3" w14:textId="595A85D4" w:rsidR="004C202A" w:rsidRDefault="004C202A" w:rsidP="004C202A">
      <w:pPr>
        <w:tabs>
          <w:tab w:val="left" w:pos="720"/>
        </w:tabs>
        <w:ind w:left="360"/>
      </w:pPr>
      <w:r>
        <w:tab/>
      </w:r>
      <w:r w:rsidR="00755E2A" w:rsidRPr="003313FD">
        <w:rPr>
          <w:position w:val="-6"/>
        </w:rPr>
        <w:object w:dxaOrig="1140" w:dyaOrig="360" w14:anchorId="04E675C9">
          <v:shape id="_x0000_i1717" type="#_x0000_t75" style="width:57pt;height:18pt" o:ole="">
            <v:imagedata r:id="rId1372" o:title=""/>
          </v:shape>
          <o:OLEObject Type="Embed" ProgID="Equation.DSMT4" ShapeID="_x0000_i1717" DrawAspect="Content" ObjectID="_1659972239" r:id="rId1373"/>
        </w:object>
      </w:r>
      <w:r w:rsidR="003313FD">
        <w:t xml:space="preserve"> (from the equilateral </w:t>
      </w:r>
      <w:r w:rsidR="003313FD" w:rsidRPr="00F773C3">
        <w:rPr>
          <w:i/>
          <w:iCs/>
        </w:rPr>
        <w:t>ODE</w:t>
      </w:r>
      <w:r w:rsidR="003313FD">
        <w:t xml:space="preserve"> triangle).</w:t>
      </w:r>
    </w:p>
    <w:p w14:paraId="2749BD8D" w14:textId="108DE8E6" w:rsidR="00966835" w:rsidRDefault="003313FD" w:rsidP="00FF69C6">
      <w:pPr>
        <w:tabs>
          <w:tab w:val="left" w:pos="720"/>
        </w:tabs>
        <w:spacing w:line="360" w:lineRule="auto"/>
        <w:ind w:left="360"/>
      </w:pPr>
      <w:r>
        <w:tab/>
      </w:r>
      <w:r w:rsidR="00755E2A" w:rsidRPr="003313FD">
        <w:rPr>
          <w:position w:val="-6"/>
        </w:rPr>
        <w:object w:dxaOrig="1560" w:dyaOrig="360" w14:anchorId="7FA30792">
          <v:shape id="_x0000_i1718" type="#_x0000_t75" style="width:78pt;height:18pt" o:ole="">
            <v:imagedata r:id="rId1374" o:title=""/>
          </v:shape>
          <o:OLEObject Type="Embed" ProgID="Equation.DSMT4" ShapeID="_x0000_i1718" DrawAspect="Content" ObjectID="_1659972240" r:id="rId1375"/>
        </w:object>
      </w:r>
    </w:p>
    <w:p w14:paraId="2D0B0126" w14:textId="1E4500CA" w:rsidR="004C202A" w:rsidRDefault="00E62D2F" w:rsidP="002B1263">
      <w:pPr>
        <w:spacing w:after="60"/>
        <w:ind w:left="360"/>
      </w:pPr>
      <w:r>
        <w:t>Consider the 2</w:t>
      </w:r>
      <w:r w:rsidR="00833E4C">
        <w:t xml:space="preserve"> right</w:t>
      </w:r>
      <w:r>
        <w:t xml:space="preserve"> triangles </w:t>
      </w:r>
      <w:r w:rsidRPr="00E62D2F">
        <w:rPr>
          <w:i/>
          <w:iCs/>
        </w:rPr>
        <w:t>DPZ</w:t>
      </w:r>
      <w:r>
        <w:t xml:space="preserve"> and </w:t>
      </w:r>
      <w:r w:rsidRPr="00E62D2F">
        <w:rPr>
          <w:i/>
          <w:iCs/>
        </w:rPr>
        <w:t>D</w:t>
      </w:r>
      <w:r w:rsidR="00833E4C">
        <w:rPr>
          <w:i/>
          <w:iCs/>
        </w:rPr>
        <w:t>G</w:t>
      </w:r>
      <w:r w:rsidRPr="00E62D2F">
        <w:rPr>
          <w:i/>
          <w:iCs/>
        </w:rPr>
        <w:t>Z</w:t>
      </w:r>
      <w:r>
        <w:t>, they have</w:t>
      </w:r>
    </w:p>
    <w:p w14:paraId="0D2DDC0B" w14:textId="072B52B5" w:rsidR="00E62D2F" w:rsidRDefault="004D7E42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</w:rPr>
        <w:t>ZD</w:t>
      </w:r>
      <w:r>
        <w:t xml:space="preserve"> common hypothenuse</w:t>
      </w:r>
    </w:p>
    <w:p w14:paraId="24108DF2" w14:textId="2343DE9C" w:rsidR="004D7E42" w:rsidRPr="00BA70A0" w:rsidRDefault="00F2640D" w:rsidP="004D7E42">
      <w:pPr>
        <w:pStyle w:val="ListParagraph"/>
        <w:numPr>
          <w:ilvl w:val="0"/>
          <w:numId w:val="19"/>
        </w:numPr>
      </w:pPr>
      <w:r w:rsidRPr="004D7E42">
        <w:rPr>
          <w:i/>
          <w:iCs/>
          <w:position w:val="-6"/>
        </w:rPr>
        <w:object w:dxaOrig="1219" w:dyaOrig="360" w14:anchorId="5B58E8F5">
          <v:shape id="_x0000_i1719" type="#_x0000_t75" style="width:61pt;height:18pt" o:ole="">
            <v:imagedata r:id="rId1376" o:title=""/>
          </v:shape>
          <o:OLEObject Type="Embed" ProgID="Equation.DSMT4" ShapeID="_x0000_i1719" DrawAspect="Content" ObjectID="_1659972241" r:id="rId1377"/>
        </w:object>
      </w:r>
      <w:r w:rsidR="004D7E42">
        <w:rPr>
          <w:i/>
          <w:iCs/>
        </w:rPr>
        <w:t xml:space="preserve"> </w:t>
      </w:r>
    </w:p>
    <w:p w14:paraId="7DBFD03F" w14:textId="6F42E771" w:rsidR="00BA70A0" w:rsidRPr="00BA70A0" w:rsidRDefault="00BA70A0" w:rsidP="00BA70A0">
      <w:pPr>
        <w:pStyle w:val="ListParagraph"/>
        <w:numPr>
          <w:ilvl w:val="0"/>
          <w:numId w:val="19"/>
        </w:numPr>
        <w:spacing w:line="360" w:lineRule="auto"/>
      </w:pPr>
      <w:r w:rsidRPr="00BA70A0">
        <w:rPr>
          <w:i/>
          <w:iCs/>
          <w:position w:val="-6"/>
        </w:rPr>
        <w:object w:dxaOrig="1860" w:dyaOrig="360" w14:anchorId="1ABD1667">
          <v:shape id="_x0000_i1720" type="#_x0000_t75" style="width:93pt;height:18pt" o:ole="">
            <v:imagedata r:id="rId1378" o:title=""/>
          </v:shape>
          <o:OLEObject Type="Embed" ProgID="Equation.DSMT4" ShapeID="_x0000_i1720" DrawAspect="Content" ObjectID="_1659972242" r:id="rId1379"/>
        </w:object>
      </w:r>
    </w:p>
    <w:p w14:paraId="74B5D5C1" w14:textId="02FCF5C2" w:rsidR="00BA70A0" w:rsidRDefault="00BA70A0" w:rsidP="00FB77D5">
      <w:pPr>
        <w:spacing w:after="60" w:line="360" w:lineRule="auto"/>
        <w:ind w:left="360"/>
      </w:pPr>
      <w:r>
        <w:t xml:space="preserve">That imply to </w:t>
      </w:r>
      <w:r w:rsidR="00593B48" w:rsidRPr="00593B48">
        <w:rPr>
          <w:position w:val="-10"/>
        </w:rPr>
        <w:object w:dxaOrig="1080" w:dyaOrig="340" w14:anchorId="5DF33726">
          <v:shape id="_x0000_i1721" type="#_x0000_t75" style="width:54pt;height:17pt" o:ole="">
            <v:imagedata r:id="rId1380" o:title=""/>
          </v:shape>
          <o:OLEObject Type="Embed" ProgID="Equation.DSMT4" ShapeID="_x0000_i1721" DrawAspect="Content" ObjectID="_1659972243" r:id="rId1381"/>
        </w:object>
      </w:r>
    </w:p>
    <w:p w14:paraId="4CBBF9E0" w14:textId="5CE81035" w:rsidR="00593B48" w:rsidRDefault="00BC3A5E" w:rsidP="00BA70A0">
      <w:pPr>
        <w:ind w:left="360"/>
      </w:pPr>
      <w:r w:rsidRPr="00534753">
        <w:rPr>
          <w:position w:val="-4"/>
        </w:rPr>
        <w:object w:dxaOrig="980" w:dyaOrig="320" w14:anchorId="5ECB4A86">
          <v:shape id="_x0000_i1722" type="#_x0000_t75" style="width:49pt;height:16pt" o:ole="">
            <v:imagedata r:id="rId1382" o:title=""/>
          </v:shape>
          <o:OLEObject Type="Embed" ProgID="Equation.DSMT4" ShapeID="_x0000_i1722" DrawAspect="Content" ObjectID="_1659972244" r:id="rId1383"/>
        </w:object>
      </w:r>
    </w:p>
    <w:p w14:paraId="3F715AB5" w14:textId="401A9E7E" w:rsidR="00BC3A5E" w:rsidRDefault="00BC3A5E" w:rsidP="00BC3A5E">
      <w:pPr>
        <w:tabs>
          <w:tab w:val="left" w:pos="720"/>
        </w:tabs>
        <w:ind w:left="360"/>
      </w:pPr>
      <w:r>
        <w:tab/>
      </w:r>
      <w:r w:rsidRPr="00BC3A5E">
        <w:rPr>
          <w:position w:val="-6"/>
        </w:rPr>
        <w:object w:dxaOrig="1200" w:dyaOrig="340" w14:anchorId="76E78749">
          <v:shape id="_x0000_i1723" type="#_x0000_t75" style="width:60pt;height:17pt" o:ole="">
            <v:imagedata r:id="rId1384" o:title=""/>
          </v:shape>
          <o:OLEObject Type="Embed" ProgID="Equation.DSMT4" ShapeID="_x0000_i1723" DrawAspect="Content" ObjectID="_1659972245" r:id="rId1385"/>
        </w:object>
      </w:r>
    </w:p>
    <w:p w14:paraId="0F4EFEA4" w14:textId="77777777" w:rsidR="00544993" w:rsidRDefault="00BC3A5E" w:rsidP="00544993">
      <w:pPr>
        <w:tabs>
          <w:tab w:val="left" w:pos="720"/>
        </w:tabs>
        <w:ind w:left="360"/>
      </w:pPr>
      <w:r>
        <w:tab/>
      </w:r>
      <w:r w:rsidRPr="00BC3A5E">
        <w:rPr>
          <w:position w:val="-10"/>
        </w:rPr>
        <w:object w:dxaOrig="1200" w:dyaOrig="340" w14:anchorId="4350546C">
          <v:shape id="_x0000_i1724" type="#_x0000_t75" style="width:60pt;height:17pt" o:ole="">
            <v:imagedata r:id="rId1386" o:title=""/>
          </v:shape>
          <o:OLEObject Type="Embed" ProgID="Equation.DSMT4" ShapeID="_x0000_i1724" DrawAspect="Content" ObjectID="_1659972246" r:id="rId1387"/>
        </w:object>
      </w:r>
    </w:p>
    <w:p w14:paraId="7DAF5561" w14:textId="7873D8BF" w:rsidR="00B27DC0" w:rsidRPr="00544993" w:rsidRDefault="00B27DC0" w:rsidP="00544993">
      <w:pPr>
        <w:rPr>
          <w:sz w:val="12"/>
          <w:szCs w:val="12"/>
        </w:rPr>
      </w:pPr>
      <w:r w:rsidRPr="00544993">
        <w:rPr>
          <w:sz w:val="12"/>
          <w:szCs w:val="12"/>
        </w:rPr>
        <w:br w:type="page"/>
      </w:r>
    </w:p>
    <w:p w14:paraId="703B37AB" w14:textId="18783599" w:rsidR="00CA64EB" w:rsidRPr="00E01B39" w:rsidRDefault="00CA64EB" w:rsidP="00CA64EB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  <w:r w:rsidR="001A44EA">
        <w:rPr>
          <w:b/>
          <w:color w:val="0000CC"/>
          <w:sz w:val="28"/>
          <w:szCs w:val="28"/>
        </w:rPr>
        <w:t>7</w:t>
      </w:r>
    </w:p>
    <w:p w14:paraId="2AD396FB" w14:textId="77777777" w:rsidR="00CA64EB" w:rsidRDefault="00CA64EB" w:rsidP="00CA64EB">
      <w:pPr>
        <w:spacing w:line="360" w:lineRule="auto"/>
      </w:pPr>
    </w:p>
    <w:p w14:paraId="1253D867" w14:textId="77777777" w:rsidR="00CA64EB" w:rsidRPr="00647D31" w:rsidRDefault="00CA64EB" w:rsidP="00CA64EB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5A1AA41" w14:textId="77777777" w:rsidR="00CA64EB" w:rsidRDefault="00CA64EB" w:rsidP="00CA64EB"/>
    <w:p w14:paraId="160D5A5B" w14:textId="77777777" w:rsidR="00CA64EB" w:rsidRPr="00647D31" w:rsidRDefault="00CA64EB" w:rsidP="00CA64EB"/>
    <w:p w14:paraId="14F0AD76" w14:textId="77777777" w:rsidR="00CA64EB" w:rsidRDefault="00CA64EB" w:rsidP="00CA64EB"/>
    <w:p w14:paraId="7F8EBB6D" w14:textId="77777777" w:rsidR="00CA64EB" w:rsidRPr="00647D31" w:rsidRDefault="00CA64EB" w:rsidP="00CA64EB"/>
    <w:p w14:paraId="26A4DFBB" w14:textId="77777777" w:rsidR="00D330CE" w:rsidRPr="00D330CE" w:rsidRDefault="00D330CE" w:rsidP="00D330CE">
      <w:pPr>
        <w:spacing w:line="240" w:lineRule="auto"/>
        <w:rPr>
          <w:sz w:val="12"/>
          <w:szCs w:val="12"/>
        </w:rPr>
      </w:pPr>
      <w:r w:rsidRPr="00D330CE">
        <w:rPr>
          <w:sz w:val="12"/>
          <w:szCs w:val="12"/>
        </w:rPr>
        <w:br w:type="page"/>
      </w:r>
    </w:p>
    <w:p w14:paraId="3075FE6E" w14:textId="461B76AF" w:rsidR="001A44EA" w:rsidRPr="00E01B39" w:rsidRDefault="001A44EA" w:rsidP="001A44EA">
      <w:pPr>
        <w:tabs>
          <w:tab w:val="left" w:pos="1080"/>
        </w:tabs>
        <w:spacing w:line="360" w:lineRule="auto"/>
        <w:rPr>
          <w:b/>
          <w:color w:val="0000CC"/>
          <w:sz w:val="28"/>
          <w:szCs w:val="28"/>
        </w:rPr>
      </w:pPr>
      <w:r w:rsidRPr="00E01B39">
        <w:rPr>
          <w:b/>
          <w:i/>
          <w:color w:val="0000CC"/>
          <w:sz w:val="28"/>
          <w:szCs w:val="28"/>
        </w:rPr>
        <w:lastRenderedPageBreak/>
        <w:t>Exercise</w:t>
      </w:r>
      <w:r w:rsidRPr="00E01B39">
        <w:rPr>
          <w:b/>
          <w:i/>
          <w:color w:val="0000CC"/>
          <w:sz w:val="28"/>
          <w:szCs w:val="28"/>
        </w:rPr>
        <w:tab/>
        <w:t xml:space="preserve"> </w:t>
      </w:r>
      <w:r w:rsidRPr="00E01B39">
        <w:rPr>
          <w:b/>
          <w:color w:val="0000CC"/>
          <w:sz w:val="28"/>
          <w:szCs w:val="28"/>
        </w:rPr>
        <w:t>3</w:t>
      </w:r>
    </w:p>
    <w:p w14:paraId="39AE8CBD" w14:textId="77777777" w:rsidR="001A44EA" w:rsidRDefault="001A44EA" w:rsidP="001A44EA">
      <w:pPr>
        <w:spacing w:line="360" w:lineRule="auto"/>
      </w:pPr>
    </w:p>
    <w:p w14:paraId="785A1323" w14:textId="77777777" w:rsidR="001A44EA" w:rsidRPr="00647D31" w:rsidRDefault="001A44EA" w:rsidP="001A44EA">
      <w:pPr>
        <w:spacing w:line="360" w:lineRule="auto"/>
        <w:rPr>
          <w:b/>
          <w:i/>
          <w:color w:val="FF0000"/>
          <w:u w:val="single"/>
        </w:rPr>
      </w:pPr>
      <w:r w:rsidRPr="00647D31">
        <w:rPr>
          <w:b/>
          <w:i/>
          <w:color w:val="FF0000"/>
          <w:u w:val="single"/>
        </w:rPr>
        <w:t>Solution</w:t>
      </w:r>
    </w:p>
    <w:p w14:paraId="329D15CF" w14:textId="77777777" w:rsidR="001A44EA" w:rsidRDefault="001A44EA" w:rsidP="001A44EA"/>
    <w:p w14:paraId="4F5A75D9" w14:textId="77777777" w:rsidR="001A44EA" w:rsidRPr="00647D31" w:rsidRDefault="001A44EA" w:rsidP="001A44EA"/>
    <w:p w14:paraId="5C67E2E4" w14:textId="77777777" w:rsidR="001A44EA" w:rsidRDefault="001A44EA" w:rsidP="001A44EA"/>
    <w:p w14:paraId="6B236CB3" w14:textId="77777777" w:rsidR="00CA64EB" w:rsidRPr="00647D31" w:rsidRDefault="00CA64EB" w:rsidP="004D7968"/>
    <w:p w14:paraId="567045B3" w14:textId="2C2EC463" w:rsidR="00F97567" w:rsidRPr="00647D31" w:rsidRDefault="00F97567" w:rsidP="003D4D88"/>
    <w:p w14:paraId="1930D412" w14:textId="77777777" w:rsidR="00F97567" w:rsidRPr="00647D31" w:rsidRDefault="00F97567" w:rsidP="003D4D88"/>
    <w:p w14:paraId="0295FEFF" w14:textId="77777777" w:rsidR="00E874DC" w:rsidRPr="00647D31" w:rsidRDefault="00E874DC" w:rsidP="003D4D88"/>
    <w:sectPr w:rsidR="00E874DC" w:rsidRPr="00647D31" w:rsidSect="00C23D8E">
      <w:footerReference w:type="default" r:id="rId1388"/>
      <w:pgSz w:w="12240" w:h="15840" w:code="1"/>
      <w:pgMar w:top="864" w:right="864" w:bottom="576" w:left="1152" w:header="14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EE74CD" w14:textId="77777777" w:rsidR="00C67BBB" w:rsidRDefault="00C67BBB" w:rsidP="00097E84">
      <w:pPr>
        <w:spacing w:line="240" w:lineRule="auto"/>
      </w:pPr>
      <w:r>
        <w:separator/>
      </w:r>
    </w:p>
  </w:endnote>
  <w:endnote w:type="continuationSeparator" w:id="0">
    <w:p w14:paraId="5C708403" w14:textId="77777777" w:rsidR="00C67BBB" w:rsidRDefault="00C67BBB" w:rsidP="00097E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068173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2CF82D" w14:textId="75C7F033" w:rsidR="001F3359" w:rsidRPr="00A40848" w:rsidRDefault="001F3359">
        <w:pPr>
          <w:pStyle w:val="Footer"/>
          <w:jc w:val="center"/>
        </w:pPr>
        <w:r w:rsidRPr="00A40848">
          <w:fldChar w:fldCharType="begin"/>
        </w:r>
        <w:r w:rsidRPr="00A40848">
          <w:instrText xml:space="preserve"> PAGE   \* MERGEFORMAT </w:instrText>
        </w:r>
        <w:r w:rsidRPr="00A40848">
          <w:fldChar w:fldCharType="separate"/>
        </w:r>
        <w:r w:rsidRPr="00A40848">
          <w:rPr>
            <w:noProof/>
          </w:rPr>
          <w:t>34</w:t>
        </w:r>
        <w:r w:rsidRPr="00A40848">
          <w:rPr>
            <w:noProof/>
          </w:rPr>
          <w:fldChar w:fldCharType="end"/>
        </w:r>
      </w:p>
    </w:sdtContent>
  </w:sdt>
  <w:p w14:paraId="6E3988EC" w14:textId="77777777" w:rsidR="001F3359" w:rsidRDefault="001F33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600D45" w14:textId="77777777" w:rsidR="00C67BBB" w:rsidRDefault="00C67BBB" w:rsidP="00097E84">
      <w:pPr>
        <w:spacing w:line="240" w:lineRule="auto"/>
      </w:pPr>
      <w:r>
        <w:separator/>
      </w:r>
    </w:p>
  </w:footnote>
  <w:footnote w:type="continuationSeparator" w:id="0">
    <w:p w14:paraId="22664A79" w14:textId="77777777" w:rsidR="00C67BBB" w:rsidRDefault="00C67BBB" w:rsidP="00097E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B5A12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D9166A"/>
    <w:multiLevelType w:val="hybridMultilevel"/>
    <w:tmpl w:val="37EE0A82"/>
    <w:lvl w:ilvl="0" w:tplc="6D4A497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93AB9"/>
    <w:multiLevelType w:val="hybridMultilevel"/>
    <w:tmpl w:val="26DC49D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2075335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EF3F62"/>
    <w:multiLevelType w:val="hybridMultilevel"/>
    <w:tmpl w:val="6C964946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3C451F"/>
    <w:multiLevelType w:val="hybridMultilevel"/>
    <w:tmpl w:val="646AB56E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F914CE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BD386E"/>
    <w:multiLevelType w:val="hybridMultilevel"/>
    <w:tmpl w:val="0E08AF0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ED7E64"/>
    <w:multiLevelType w:val="hybridMultilevel"/>
    <w:tmpl w:val="B4B4FCEC"/>
    <w:lvl w:ilvl="0" w:tplc="942E13A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64641B"/>
    <w:multiLevelType w:val="hybridMultilevel"/>
    <w:tmpl w:val="B620755A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187091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E565CB"/>
    <w:multiLevelType w:val="hybridMultilevel"/>
    <w:tmpl w:val="56FA3DF4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1D10356A">
      <w:start w:val="1"/>
      <w:numFmt w:val="lowerRoman"/>
      <w:lvlText w:val="%2."/>
      <w:lvlJc w:val="right"/>
      <w:pPr>
        <w:ind w:left="1440" w:hanging="360"/>
      </w:pPr>
      <w:rPr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7748B9"/>
    <w:multiLevelType w:val="hybridMultilevel"/>
    <w:tmpl w:val="D29C5F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671ABE"/>
    <w:multiLevelType w:val="hybridMultilevel"/>
    <w:tmpl w:val="10864780"/>
    <w:lvl w:ilvl="0" w:tplc="E820D30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B5708F"/>
    <w:multiLevelType w:val="hybridMultilevel"/>
    <w:tmpl w:val="DBDC267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5" w15:restartNumberingAfterBreak="0">
    <w:nsid w:val="6573292D"/>
    <w:multiLevelType w:val="hybridMultilevel"/>
    <w:tmpl w:val="6A6C31AA"/>
    <w:lvl w:ilvl="0" w:tplc="BB96F44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B62700"/>
    <w:multiLevelType w:val="hybridMultilevel"/>
    <w:tmpl w:val="E5546F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6D786548"/>
    <w:multiLevelType w:val="hybridMultilevel"/>
    <w:tmpl w:val="7378320E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EB10C9"/>
    <w:multiLevelType w:val="hybridMultilevel"/>
    <w:tmpl w:val="56FA0E8C"/>
    <w:lvl w:ilvl="0" w:tplc="6D4A49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9"/>
  </w:num>
  <w:num w:numId="3">
    <w:abstractNumId w:val="18"/>
  </w:num>
  <w:num w:numId="4">
    <w:abstractNumId w:val="13"/>
  </w:num>
  <w:num w:numId="5">
    <w:abstractNumId w:val="0"/>
  </w:num>
  <w:num w:numId="6">
    <w:abstractNumId w:val="4"/>
  </w:num>
  <w:num w:numId="7">
    <w:abstractNumId w:val="6"/>
  </w:num>
  <w:num w:numId="8">
    <w:abstractNumId w:val="17"/>
  </w:num>
  <w:num w:numId="9">
    <w:abstractNumId w:val="7"/>
  </w:num>
  <w:num w:numId="10">
    <w:abstractNumId w:val="16"/>
  </w:num>
  <w:num w:numId="11">
    <w:abstractNumId w:val="5"/>
  </w:num>
  <w:num w:numId="12">
    <w:abstractNumId w:val="10"/>
  </w:num>
  <w:num w:numId="13">
    <w:abstractNumId w:val="15"/>
  </w:num>
  <w:num w:numId="14">
    <w:abstractNumId w:val="8"/>
  </w:num>
  <w:num w:numId="15">
    <w:abstractNumId w:val="12"/>
  </w:num>
  <w:num w:numId="16">
    <w:abstractNumId w:val="1"/>
  </w:num>
  <w:num w:numId="17">
    <w:abstractNumId w:val="3"/>
  </w:num>
  <w:num w:numId="18">
    <w:abstractNumId w:val="14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mirrorMargins/>
  <w:proofState w:spelling="clean" w:grammar="clean"/>
  <w:linkStyl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4C7C"/>
    <w:rsid w:val="00003E38"/>
    <w:rsid w:val="00005795"/>
    <w:rsid w:val="00006D2D"/>
    <w:rsid w:val="00006F32"/>
    <w:rsid w:val="0000777C"/>
    <w:rsid w:val="00014C85"/>
    <w:rsid w:val="00014D20"/>
    <w:rsid w:val="0001525F"/>
    <w:rsid w:val="00016724"/>
    <w:rsid w:val="00020743"/>
    <w:rsid w:val="00021DBA"/>
    <w:rsid w:val="00025006"/>
    <w:rsid w:val="000339B4"/>
    <w:rsid w:val="00037FE7"/>
    <w:rsid w:val="000402B9"/>
    <w:rsid w:val="00044334"/>
    <w:rsid w:val="00044B9E"/>
    <w:rsid w:val="00046C99"/>
    <w:rsid w:val="00047D44"/>
    <w:rsid w:val="00051139"/>
    <w:rsid w:val="00052C7C"/>
    <w:rsid w:val="000602F2"/>
    <w:rsid w:val="00061969"/>
    <w:rsid w:val="00062804"/>
    <w:rsid w:val="00065A43"/>
    <w:rsid w:val="000725A9"/>
    <w:rsid w:val="0007556B"/>
    <w:rsid w:val="00075956"/>
    <w:rsid w:val="0008088B"/>
    <w:rsid w:val="000808CE"/>
    <w:rsid w:val="00080C42"/>
    <w:rsid w:val="000811CA"/>
    <w:rsid w:val="0008274A"/>
    <w:rsid w:val="000868CE"/>
    <w:rsid w:val="00096A3B"/>
    <w:rsid w:val="00096E7C"/>
    <w:rsid w:val="00097E84"/>
    <w:rsid w:val="000A16E1"/>
    <w:rsid w:val="000A1BD1"/>
    <w:rsid w:val="000A40AB"/>
    <w:rsid w:val="000A624A"/>
    <w:rsid w:val="000B09FE"/>
    <w:rsid w:val="000B0DC0"/>
    <w:rsid w:val="000B0DC1"/>
    <w:rsid w:val="000B1198"/>
    <w:rsid w:val="000B30E8"/>
    <w:rsid w:val="000B459F"/>
    <w:rsid w:val="000B48DD"/>
    <w:rsid w:val="000B4D30"/>
    <w:rsid w:val="000B590C"/>
    <w:rsid w:val="000B5CD2"/>
    <w:rsid w:val="000B7B0E"/>
    <w:rsid w:val="000C24FB"/>
    <w:rsid w:val="000C253E"/>
    <w:rsid w:val="000C497B"/>
    <w:rsid w:val="000C4A00"/>
    <w:rsid w:val="000C563E"/>
    <w:rsid w:val="000C5E27"/>
    <w:rsid w:val="000C6BFA"/>
    <w:rsid w:val="000D0D66"/>
    <w:rsid w:val="000D2953"/>
    <w:rsid w:val="000D4154"/>
    <w:rsid w:val="000D429E"/>
    <w:rsid w:val="000D5B67"/>
    <w:rsid w:val="000E151D"/>
    <w:rsid w:val="000E1756"/>
    <w:rsid w:val="000F3244"/>
    <w:rsid w:val="000F3B46"/>
    <w:rsid w:val="000F7D66"/>
    <w:rsid w:val="001030E4"/>
    <w:rsid w:val="00104B9F"/>
    <w:rsid w:val="00106771"/>
    <w:rsid w:val="00107E9A"/>
    <w:rsid w:val="001121B1"/>
    <w:rsid w:val="00112C59"/>
    <w:rsid w:val="00113365"/>
    <w:rsid w:val="00120E7F"/>
    <w:rsid w:val="00124795"/>
    <w:rsid w:val="00124C6A"/>
    <w:rsid w:val="00127DFB"/>
    <w:rsid w:val="001308B9"/>
    <w:rsid w:val="00130A63"/>
    <w:rsid w:val="00130AFA"/>
    <w:rsid w:val="0013247E"/>
    <w:rsid w:val="00134471"/>
    <w:rsid w:val="00134526"/>
    <w:rsid w:val="0013552A"/>
    <w:rsid w:val="00135683"/>
    <w:rsid w:val="00135AF6"/>
    <w:rsid w:val="00140CA0"/>
    <w:rsid w:val="001415D6"/>
    <w:rsid w:val="0014182D"/>
    <w:rsid w:val="00143F9D"/>
    <w:rsid w:val="00150CDF"/>
    <w:rsid w:val="0015152C"/>
    <w:rsid w:val="00152F96"/>
    <w:rsid w:val="00155276"/>
    <w:rsid w:val="001552B6"/>
    <w:rsid w:val="00156964"/>
    <w:rsid w:val="00156D4F"/>
    <w:rsid w:val="0016190E"/>
    <w:rsid w:val="00163084"/>
    <w:rsid w:val="00164F7C"/>
    <w:rsid w:val="00164FBE"/>
    <w:rsid w:val="00171FCF"/>
    <w:rsid w:val="001805DC"/>
    <w:rsid w:val="00181CC1"/>
    <w:rsid w:val="001845B1"/>
    <w:rsid w:val="00190976"/>
    <w:rsid w:val="00190C89"/>
    <w:rsid w:val="001A1439"/>
    <w:rsid w:val="001A192A"/>
    <w:rsid w:val="001A20C1"/>
    <w:rsid w:val="001A2AE2"/>
    <w:rsid w:val="001A44EA"/>
    <w:rsid w:val="001A55F5"/>
    <w:rsid w:val="001A7A00"/>
    <w:rsid w:val="001B3E73"/>
    <w:rsid w:val="001B50AD"/>
    <w:rsid w:val="001B6BE9"/>
    <w:rsid w:val="001C1100"/>
    <w:rsid w:val="001C2087"/>
    <w:rsid w:val="001C3427"/>
    <w:rsid w:val="001C4F99"/>
    <w:rsid w:val="001C5148"/>
    <w:rsid w:val="001C71C7"/>
    <w:rsid w:val="001D0097"/>
    <w:rsid w:val="001D0549"/>
    <w:rsid w:val="001D1E51"/>
    <w:rsid w:val="001D23DD"/>
    <w:rsid w:val="001D3F9B"/>
    <w:rsid w:val="001D50CC"/>
    <w:rsid w:val="001D53B1"/>
    <w:rsid w:val="001D74D7"/>
    <w:rsid w:val="001D77A6"/>
    <w:rsid w:val="001E183D"/>
    <w:rsid w:val="001E2119"/>
    <w:rsid w:val="001E6852"/>
    <w:rsid w:val="001E7896"/>
    <w:rsid w:val="001F3359"/>
    <w:rsid w:val="001F3936"/>
    <w:rsid w:val="001F3C3E"/>
    <w:rsid w:val="001F4769"/>
    <w:rsid w:val="001F4BA2"/>
    <w:rsid w:val="001F5847"/>
    <w:rsid w:val="00206B76"/>
    <w:rsid w:val="00207EA6"/>
    <w:rsid w:val="002125A4"/>
    <w:rsid w:val="0021563C"/>
    <w:rsid w:val="00220DE9"/>
    <w:rsid w:val="002238AA"/>
    <w:rsid w:val="0023009F"/>
    <w:rsid w:val="00230657"/>
    <w:rsid w:val="002317B1"/>
    <w:rsid w:val="00231C26"/>
    <w:rsid w:val="0023319B"/>
    <w:rsid w:val="00233513"/>
    <w:rsid w:val="0023643C"/>
    <w:rsid w:val="00236ACB"/>
    <w:rsid w:val="00240151"/>
    <w:rsid w:val="00241824"/>
    <w:rsid w:val="002430D8"/>
    <w:rsid w:val="0024526C"/>
    <w:rsid w:val="00247B94"/>
    <w:rsid w:val="00251963"/>
    <w:rsid w:val="002531A3"/>
    <w:rsid w:val="002579F2"/>
    <w:rsid w:val="00257CAD"/>
    <w:rsid w:val="002636A7"/>
    <w:rsid w:val="00264427"/>
    <w:rsid w:val="00265195"/>
    <w:rsid w:val="002657ED"/>
    <w:rsid w:val="00265D00"/>
    <w:rsid w:val="0026600C"/>
    <w:rsid w:val="002732D1"/>
    <w:rsid w:val="00273629"/>
    <w:rsid w:val="0027411B"/>
    <w:rsid w:val="002763F1"/>
    <w:rsid w:val="00281210"/>
    <w:rsid w:val="00284922"/>
    <w:rsid w:val="00285DE3"/>
    <w:rsid w:val="00287C53"/>
    <w:rsid w:val="00290AE7"/>
    <w:rsid w:val="00293750"/>
    <w:rsid w:val="002A62C9"/>
    <w:rsid w:val="002A6333"/>
    <w:rsid w:val="002B1263"/>
    <w:rsid w:val="002B3016"/>
    <w:rsid w:val="002B3D65"/>
    <w:rsid w:val="002B48D3"/>
    <w:rsid w:val="002B5C93"/>
    <w:rsid w:val="002C1F3D"/>
    <w:rsid w:val="002D065F"/>
    <w:rsid w:val="002D06F9"/>
    <w:rsid w:val="002D24F3"/>
    <w:rsid w:val="002D669F"/>
    <w:rsid w:val="002D6EC9"/>
    <w:rsid w:val="002D7076"/>
    <w:rsid w:val="002E059F"/>
    <w:rsid w:val="002E1924"/>
    <w:rsid w:val="002E4036"/>
    <w:rsid w:val="002F1AEA"/>
    <w:rsid w:val="002F4979"/>
    <w:rsid w:val="002F687E"/>
    <w:rsid w:val="002F7DBD"/>
    <w:rsid w:val="0030695E"/>
    <w:rsid w:val="0031142B"/>
    <w:rsid w:val="003150EA"/>
    <w:rsid w:val="00316D6A"/>
    <w:rsid w:val="003223EA"/>
    <w:rsid w:val="00323BFD"/>
    <w:rsid w:val="003257D0"/>
    <w:rsid w:val="00326B76"/>
    <w:rsid w:val="003278A3"/>
    <w:rsid w:val="003302E1"/>
    <w:rsid w:val="003313FD"/>
    <w:rsid w:val="003335E8"/>
    <w:rsid w:val="003352DB"/>
    <w:rsid w:val="00335884"/>
    <w:rsid w:val="00337CCA"/>
    <w:rsid w:val="003413C5"/>
    <w:rsid w:val="0034155A"/>
    <w:rsid w:val="00341D42"/>
    <w:rsid w:val="00345B92"/>
    <w:rsid w:val="00345E14"/>
    <w:rsid w:val="00345FB6"/>
    <w:rsid w:val="003466F5"/>
    <w:rsid w:val="00351471"/>
    <w:rsid w:val="00354FDB"/>
    <w:rsid w:val="003561DD"/>
    <w:rsid w:val="00360970"/>
    <w:rsid w:val="0036148A"/>
    <w:rsid w:val="00362005"/>
    <w:rsid w:val="003643B4"/>
    <w:rsid w:val="00364EE3"/>
    <w:rsid w:val="003820B0"/>
    <w:rsid w:val="00384278"/>
    <w:rsid w:val="00387DD0"/>
    <w:rsid w:val="00390E78"/>
    <w:rsid w:val="00392F2F"/>
    <w:rsid w:val="003944B4"/>
    <w:rsid w:val="003948C0"/>
    <w:rsid w:val="00397528"/>
    <w:rsid w:val="003A5D96"/>
    <w:rsid w:val="003A6267"/>
    <w:rsid w:val="003B3E12"/>
    <w:rsid w:val="003B3F59"/>
    <w:rsid w:val="003B42D0"/>
    <w:rsid w:val="003B4AE8"/>
    <w:rsid w:val="003B4FFC"/>
    <w:rsid w:val="003B7052"/>
    <w:rsid w:val="003C4958"/>
    <w:rsid w:val="003D2F39"/>
    <w:rsid w:val="003D3CB2"/>
    <w:rsid w:val="003D4D88"/>
    <w:rsid w:val="003D4F16"/>
    <w:rsid w:val="003D570B"/>
    <w:rsid w:val="003D5AC6"/>
    <w:rsid w:val="003D6D01"/>
    <w:rsid w:val="003D7BCD"/>
    <w:rsid w:val="003E114D"/>
    <w:rsid w:val="003E2056"/>
    <w:rsid w:val="003E363F"/>
    <w:rsid w:val="003E4BB9"/>
    <w:rsid w:val="003E794F"/>
    <w:rsid w:val="003F2627"/>
    <w:rsid w:val="003F7E17"/>
    <w:rsid w:val="00411C78"/>
    <w:rsid w:val="00412E23"/>
    <w:rsid w:val="00416643"/>
    <w:rsid w:val="00417159"/>
    <w:rsid w:val="00420C85"/>
    <w:rsid w:val="004360A0"/>
    <w:rsid w:val="00437759"/>
    <w:rsid w:val="00441B01"/>
    <w:rsid w:val="004438D5"/>
    <w:rsid w:val="00445A39"/>
    <w:rsid w:val="00445F92"/>
    <w:rsid w:val="00446E21"/>
    <w:rsid w:val="00447774"/>
    <w:rsid w:val="00451018"/>
    <w:rsid w:val="00452BCC"/>
    <w:rsid w:val="00454D45"/>
    <w:rsid w:val="00455D90"/>
    <w:rsid w:val="00456F93"/>
    <w:rsid w:val="00461E53"/>
    <w:rsid w:val="004622FD"/>
    <w:rsid w:val="004663F6"/>
    <w:rsid w:val="00466A96"/>
    <w:rsid w:val="00470306"/>
    <w:rsid w:val="00472C30"/>
    <w:rsid w:val="0047392E"/>
    <w:rsid w:val="004741AA"/>
    <w:rsid w:val="00482987"/>
    <w:rsid w:val="00482FAE"/>
    <w:rsid w:val="00485710"/>
    <w:rsid w:val="00490910"/>
    <w:rsid w:val="004928D3"/>
    <w:rsid w:val="004939F8"/>
    <w:rsid w:val="0049671B"/>
    <w:rsid w:val="004967A7"/>
    <w:rsid w:val="00496CD3"/>
    <w:rsid w:val="004A24BB"/>
    <w:rsid w:val="004A67DE"/>
    <w:rsid w:val="004A7567"/>
    <w:rsid w:val="004B16EA"/>
    <w:rsid w:val="004B2207"/>
    <w:rsid w:val="004B4285"/>
    <w:rsid w:val="004C1D1A"/>
    <w:rsid w:val="004C202A"/>
    <w:rsid w:val="004C34CE"/>
    <w:rsid w:val="004C7C3E"/>
    <w:rsid w:val="004D19FE"/>
    <w:rsid w:val="004D3DB1"/>
    <w:rsid w:val="004D5D28"/>
    <w:rsid w:val="004D6770"/>
    <w:rsid w:val="004D7968"/>
    <w:rsid w:val="004D7E42"/>
    <w:rsid w:val="004E253E"/>
    <w:rsid w:val="004E33CE"/>
    <w:rsid w:val="004E36E0"/>
    <w:rsid w:val="004E3EFC"/>
    <w:rsid w:val="004F1AB2"/>
    <w:rsid w:val="004F1AEB"/>
    <w:rsid w:val="004F3CD7"/>
    <w:rsid w:val="004F4223"/>
    <w:rsid w:val="004F559A"/>
    <w:rsid w:val="0050037F"/>
    <w:rsid w:val="0050081D"/>
    <w:rsid w:val="00503810"/>
    <w:rsid w:val="00505DBC"/>
    <w:rsid w:val="00506E93"/>
    <w:rsid w:val="005118D9"/>
    <w:rsid w:val="00512B0F"/>
    <w:rsid w:val="00513972"/>
    <w:rsid w:val="005141D6"/>
    <w:rsid w:val="005231A2"/>
    <w:rsid w:val="005238D5"/>
    <w:rsid w:val="005244E7"/>
    <w:rsid w:val="00525368"/>
    <w:rsid w:val="00527099"/>
    <w:rsid w:val="00527F6A"/>
    <w:rsid w:val="0053138B"/>
    <w:rsid w:val="00534753"/>
    <w:rsid w:val="00535810"/>
    <w:rsid w:val="00537B9C"/>
    <w:rsid w:val="00543720"/>
    <w:rsid w:val="00544993"/>
    <w:rsid w:val="00544A35"/>
    <w:rsid w:val="005506AE"/>
    <w:rsid w:val="00552231"/>
    <w:rsid w:val="00552D0D"/>
    <w:rsid w:val="005531CA"/>
    <w:rsid w:val="005575C5"/>
    <w:rsid w:val="00557AFB"/>
    <w:rsid w:val="0056191D"/>
    <w:rsid w:val="00563194"/>
    <w:rsid w:val="0056576D"/>
    <w:rsid w:val="005668E6"/>
    <w:rsid w:val="00570F72"/>
    <w:rsid w:val="005727E2"/>
    <w:rsid w:val="00574C7C"/>
    <w:rsid w:val="005756E8"/>
    <w:rsid w:val="00576080"/>
    <w:rsid w:val="0058016B"/>
    <w:rsid w:val="00580472"/>
    <w:rsid w:val="00580ECC"/>
    <w:rsid w:val="00583C09"/>
    <w:rsid w:val="00584046"/>
    <w:rsid w:val="0058414A"/>
    <w:rsid w:val="00584B86"/>
    <w:rsid w:val="00593B48"/>
    <w:rsid w:val="00595683"/>
    <w:rsid w:val="005A20AD"/>
    <w:rsid w:val="005A5E1B"/>
    <w:rsid w:val="005B0BE1"/>
    <w:rsid w:val="005B28D2"/>
    <w:rsid w:val="005B43AC"/>
    <w:rsid w:val="005B5539"/>
    <w:rsid w:val="005C0F37"/>
    <w:rsid w:val="005C5772"/>
    <w:rsid w:val="005C79C5"/>
    <w:rsid w:val="005D00DE"/>
    <w:rsid w:val="005D2545"/>
    <w:rsid w:val="005D4AAA"/>
    <w:rsid w:val="005D592A"/>
    <w:rsid w:val="005D723E"/>
    <w:rsid w:val="005D75CC"/>
    <w:rsid w:val="005E1415"/>
    <w:rsid w:val="005F4EF6"/>
    <w:rsid w:val="005F5F83"/>
    <w:rsid w:val="0060685B"/>
    <w:rsid w:val="006178EE"/>
    <w:rsid w:val="006243C7"/>
    <w:rsid w:val="006348FA"/>
    <w:rsid w:val="006352D7"/>
    <w:rsid w:val="006366C1"/>
    <w:rsid w:val="0063670B"/>
    <w:rsid w:val="00644F2C"/>
    <w:rsid w:val="00645ECA"/>
    <w:rsid w:val="00647D31"/>
    <w:rsid w:val="00651D2F"/>
    <w:rsid w:val="00653CE8"/>
    <w:rsid w:val="006575C4"/>
    <w:rsid w:val="00660421"/>
    <w:rsid w:val="00660F1F"/>
    <w:rsid w:val="006641D3"/>
    <w:rsid w:val="00664497"/>
    <w:rsid w:val="006710FE"/>
    <w:rsid w:val="006754BE"/>
    <w:rsid w:val="00675A51"/>
    <w:rsid w:val="00675EB4"/>
    <w:rsid w:val="00683883"/>
    <w:rsid w:val="00686925"/>
    <w:rsid w:val="0068745E"/>
    <w:rsid w:val="0068766A"/>
    <w:rsid w:val="00687ADB"/>
    <w:rsid w:val="0069029A"/>
    <w:rsid w:val="00693C57"/>
    <w:rsid w:val="006965CD"/>
    <w:rsid w:val="006A2CBC"/>
    <w:rsid w:val="006A595D"/>
    <w:rsid w:val="006A5B1E"/>
    <w:rsid w:val="006A7C97"/>
    <w:rsid w:val="006B06C4"/>
    <w:rsid w:val="006B3CEE"/>
    <w:rsid w:val="006B6C47"/>
    <w:rsid w:val="006C010A"/>
    <w:rsid w:val="006C09E3"/>
    <w:rsid w:val="006C0F3A"/>
    <w:rsid w:val="006C29A0"/>
    <w:rsid w:val="006C2A43"/>
    <w:rsid w:val="006C3067"/>
    <w:rsid w:val="006C469B"/>
    <w:rsid w:val="006D0B57"/>
    <w:rsid w:val="006D20BA"/>
    <w:rsid w:val="006D297D"/>
    <w:rsid w:val="006D3A8C"/>
    <w:rsid w:val="006D46ED"/>
    <w:rsid w:val="006D5608"/>
    <w:rsid w:val="006D6632"/>
    <w:rsid w:val="006E1A15"/>
    <w:rsid w:val="006E2A91"/>
    <w:rsid w:val="006E457F"/>
    <w:rsid w:val="006E46D6"/>
    <w:rsid w:val="006E59F5"/>
    <w:rsid w:val="006E7398"/>
    <w:rsid w:val="006F1CCD"/>
    <w:rsid w:val="006F281C"/>
    <w:rsid w:val="006F4D90"/>
    <w:rsid w:val="006F6B22"/>
    <w:rsid w:val="00701235"/>
    <w:rsid w:val="00702F3E"/>
    <w:rsid w:val="00703564"/>
    <w:rsid w:val="007063BF"/>
    <w:rsid w:val="00712999"/>
    <w:rsid w:val="00713E4E"/>
    <w:rsid w:val="007149D5"/>
    <w:rsid w:val="0071668E"/>
    <w:rsid w:val="0072166C"/>
    <w:rsid w:val="00723918"/>
    <w:rsid w:val="00723FDD"/>
    <w:rsid w:val="00724336"/>
    <w:rsid w:val="007256A3"/>
    <w:rsid w:val="00730388"/>
    <w:rsid w:val="00730E02"/>
    <w:rsid w:val="00735D4A"/>
    <w:rsid w:val="00736511"/>
    <w:rsid w:val="007437A2"/>
    <w:rsid w:val="00743926"/>
    <w:rsid w:val="00745E23"/>
    <w:rsid w:val="007529C1"/>
    <w:rsid w:val="0075396F"/>
    <w:rsid w:val="00755E2A"/>
    <w:rsid w:val="007607C5"/>
    <w:rsid w:val="0076262E"/>
    <w:rsid w:val="00762D29"/>
    <w:rsid w:val="00763E54"/>
    <w:rsid w:val="00770F65"/>
    <w:rsid w:val="0077231C"/>
    <w:rsid w:val="007729AB"/>
    <w:rsid w:val="00774099"/>
    <w:rsid w:val="0077435D"/>
    <w:rsid w:val="00774FA1"/>
    <w:rsid w:val="00777D37"/>
    <w:rsid w:val="00781F19"/>
    <w:rsid w:val="0078238A"/>
    <w:rsid w:val="007831A1"/>
    <w:rsid w:val="00796D1B"/>
    <w:rsid w:val="007A01EA"/>
    <w:rsid w:val="007A0352"/>
    <w:rsid w:val="007A0E93"/>
    <w:rsid w:val="007A4F55"/>
    <w:rsid w:val="007A6109"/>
    <w:rsid w:val="007A7B7B"/>
    <w:rsid w:val="007B2FDC"/>
    <w:rsid w:val="007B5514"/>
    <w:rsid w:val="007B67CB"/>
    <w:rsid w:val="007B6CD2"/>
    <w:rsid w:val="007C11BE"/>
    <w:rsid w:val="007C1ABD"/>
    <w:rsid w:val="007C23DC"/>
    <w:rsid w:val="007C2E4F"/>
    <w:rsid w:val="007C43F3"/>
    <w:rsid w:val="007C612F"/>
    <w:rsid w:val="007D227B"/>
    <w:rsid w:val="007E0FC8"/>
    <w:rsid w:val="007E2B9C"/>
    <w:rsid w:val="007E43F8"/>
    <w:rsid w:val="007E5056"/>
    <w:rsid w:val="007F5D3A"/>
    <w:rsid w:val="007F66FD"/>
    <w:rsid w:val="0080401F"/>
    <w:rsid w:val="008064E1"/>
    <w:rsid w:val="00806633"/>
    <w:rsid w:val="008139DA"/>
    <w:rsid w:val="00814C95"/>
    <w:rsid w:val="008178D4"/>
    <w:rsid w:val="008228FF"/>
    <w:rsid w:val="00822B3D"/>
    <w:rsid w:val="00823694"/>
    <w:rsid w:val="00824596"/>
    <w:rsid w:val="00824A0C"/>
    <w:rsid w:val="0083139E"/>
    <w:rsid w:val="0083159A"/>
    <w:rsid w:val="00831AA4"/>
    <w:rsid w:val="00833E4C"/>
    <w:rsid w:val="00834E17"/>
    <w:rsid w:val="00836AFB"/>
    <w:rsid w:val="00841343"/>
    <w:rsid w:val="008431F1"/>
    <w:rsid w:val="008440C9"/>
    <w:rsid w:val="00844FF6"/>
    <w:rsid w:val="00846533"/>
    <w:rsid w:val="00853E18"/>
    <w:rsid w:val="00854273"/>
    <w:rsid w:val="008562A2"/>
    <w:rsid w:val="008644F3"/>
    <w:rsid w:val="008647F5"/>
    <w:rsid w:val="00870DCF"/>
    <w:rsid w:val="00871678"/>
    <w:rsid w:val="008726A7"/>
    <w:rsid w:val="00876707"/>
    <w:rsid w:val="00882290"/>
    <w:rsid w:val="008833F2"/>
    <w:rsid w:val="008839FD"/>
    <w:rsid w:val="00885223"/>
    <w:rsid w:val="008918A3"/>
    <w:rsid w:val="00892610"/>
    <w:rsid w:val="00892FA5"/>
    <w:rsid w:val="00894A7E"/>
    <w:rsid w:val="0089570A"/>
    <w:rsid w:val="00896B50"/>
    <w:rsid w:val="0089776C"/>
    <w:rsid w:val="00897DB2"/>
    <w:rsid w:val="008A203D"/>
    <w:rsid w:val="008A6701"/>
    <w:rsid w:val="008A6886"/>
    <w:rsid w:val="008A7B39"/>
    <w:rsid w:val="008B2B23"/>
    <w:rsid w:val="008B30BD"/>
    <w:rsid w:val="008B33E0"/>
    <w:rsid w:val="008B7BB3"/>
    <w:rsid w:val="008C0FBC"/>
    <w:rsid w:val="008C1495"/>
    <w:rsid w:val="008C600E"/>
    <w:rsid w:val="008C6383"/>
    <w:rsid w:val="008D0837"/>
    <w:rsid w:val="008D0AE2"/>
    <w:rsid w:val="008D10AE"/>
    <w:rsid w:val="008D1B0C"/>
    <w:rsid w:val="008D4D79"/>
    <w:rsid w:val="008D643C"/>
    <w:rsid w:val="008D707E"/>
    <w:rsid w:val="008E1003"/>
    <w:rsid w:val="008E2E1A"/>
    <w:rsid w:val="008E32C7"/>
    <w:rsid w:val="008E3789"/>
    <w:rsid w:val="008E43EA"/>
    <w:rsid w:val="008E474D"/>
    <w:rsid w:val="008E5CF1"/>
    <w:rsid w:val="008E72B0"/>
    <w:rsid w:val="008F38C7"/>
    <w:rsid w:val="008F4692"/>
    <w:rsid w:val="008F6843"/>
    <w:rsid w:val="00904CEA"/>
    <w:rsid w:val="00905668"/>
    <w:rsid w:val="00905BB7"/>
    <w:rsid w:val="00911036"/>
    <w:rsid w:val="009112E0"/>
    <w:rsid w:val="00913572"/>
    <w:rsid w:val="00915A57"/>
    <w:rsid w:val="009207D5"/>
    <w:rsid w:val="0092272D"/>
    <w:rsid w:val="00924852"/>
    <w:rsid w:val="009307BF"/>
    <w:rsid w:val="00931BA5"/>
    <w:rsid w:val="009333F7"/>
    <w:rsid w:val="00933C9A"/>
    <w:rsid w:val="00935BE2"/>
    <w:rsid w:val="0093778A"/>
    <w:rsid w:val="00937A1C"/>
    <w:rsid w:val="00941145"/>
    <w:rsid w:val="00942198"/>
    <w:rsid w:val="0094383E"/>
    <w:rsid w:val="00945769"/>
    <w:rsid w:val="009457BE"/>
    <w:rsid w:val="00945E25"/>
    <w:rsid w:val="00947459"/>
    <w:rsid w:val="009525EF"/>
    <w:rsid w:val="00953839"/>
    <w:rsid w:val="00953B82"/>
    <w:rsid w:val="00955B7A"/>
    <w:rsid w:val="00960727"/>
    <w:rsid w:val="00961839"/>
    <w:rsid w:val="00962E47"/>
    <w:rsid w:val="00963BA8"/>
    <w:rsid w:val="00966835"/>
    <w:rsid w:val="009675D0"/>
    <w:rsid w:val="009720A8"/>
    <w:rsid w:val="0097227B"/>
    <w:rsid w:val="009761EA"/>
    <w:rsid w:val="00977BA1"/>
    <w:rsid w:val="00980A04"/>
    <w:rsid w:val="009822C0"/>
    <w:rsid w:val="009826C6"/>
    <w:rsid w:val="00982BCB"/>
    <w:rsid w:val="00986931"/>
    <w:rsid w:val="00986D26"/>
    <w:rsid w:val="0099326C"/>
    <w:rsid w:val="00996BF9"/>
    <w:rsid w:val="009970D3"/>
    <w:rsid w:val="009A01FE"/>
    <w:rsid w:val="009A247E"/>
    <w:rsid w:val="009A2AE4"/>
    <w:rsid w:val="009A5525"/>
    <w:rsid w:val="009B135A"/>
    <w:rsid w:val="009B41AD"/>
    <w:rsid w:val="009C4A53"/>
    <w:rsid w:val="009D14D5"/>
    <w:rsid w:val="009D4513"/>
    <w:rsid w:val="009D5F69"/>
    <w:rsid w:val="009E1900"/>
    <w:rsid w:val="009E253E"/>
    <w:rsid w:val="009E2E4E"/>
    <w:rsid w:val="009E5519"/>
    <w:rsid w:val="009E7DD9"/>
    <w:rsid w:val="009F069B"/>
    <w:rsid w:val="009F2097"/>
    <w:rsid w:val="009F4619"/>
    <w:rsid w:val="009F60F6"/>
    <w:rsid w:val="009F6225"/>
    <w:rsid w:val="009F722C"/>
    <w:rsid w:val="00A006AB"/>
    <w:rsid w:val="00A00966"/>
    <w:rsid w:val="00A00D2B"/>
    <w:rsid w:val="00A04992"/>
    <w:rsid w:val="00A0742D"/>
    <w:rsid w:val="00A14257"/>
    <w:rsid w:val="00A14F6F"/>
    <w:rsid w:val="00A21E2D"/>
    <w:rsid w:val="00A223EB"/>
    <w:rsid w:val="00A22461"/>
    <w:rsid w:val="00A2282D"/>
    <w:rsid w:val="00A23E50"/>
    <w:rsid w:val="00A257C2"/>
    <w:rsid w:val="00A271DD"/>
    <w:rsid w:val="00A27E15"/>
    <w:rsid w:val="00A303D7"/>
    <w:rsid w:val="00A31E07"/>
    <w:rsid w:val="00A31E7C"/>
    <w:rsid w:val="00A345F3"/>
    <w:rsid w:val="00A353A3"/>
    <w:rsid w:val="00A35A08"/>
    <w:rsid w:val="00A36994"/>
    <w:rsid w:val="00A40848"/>
    <w:rsid w:val="00A41825"/>
    <w:rsid w:val="00A4265B"/>
    <w:rsid w:val="00A43C23"/>
    <w:rsid w:val="00A44846"/>
    <w:rsid w:val="00A47B16"/>
    <w:rsid w:val="00A47BE2"/>
    <w:rsid w:val="00A50919"/>
    <w:rsid w:val="00A54FF9"/>
    <w:rsid w:val="00A63B91"/>
    <w:rsid w:val="00A81D1B"/>
    <w:rsid w:val="00A82051"/>
    <w:rsid w:val="00A8464E"/>
    <w:rsid w:val="00A85D66"/>
    <w:rsid w:val="00A91949"/>
    <w:rsid w:val="00A91E3D"/>
    <w:rsid w:val="00A9429B"/>
    <w:rsid w:val="00A96327"/>
    <w:rsid w:val="00A96448"/>
    <w:rsid w:val="00AA0634"/>
    <w:rsid w:val="00AA445C"/>
    <w:rsid w:val="00AA4EDF"/>
    <w:rsid w:val="00AA5E14"/>
    <w:rsid w:val="00AA77F0"/>
    <w:rsid w:val="00AB3866"/>
    <w:rsid w:val="00AB4774"/>
    <w:rsid w:val="00AB710A"/>
    <w:rsid w:val="00AC1C8E"/>
    <w:rsid w:val="00AC4EFB"/>
    <w:rsid w:val="00AC5515"/>
    <w:rsid w:val="00AC5BD1"/>
    <w:rsid w:val="00AC5EED"/>
    <w:rsid w:val="00AC7B6B"/>
    <w:rsid w:val="00AD01AB"/>
    <w:rsid w:val="00AD05AC"/>
    <w:rsid w:val="00AD7AAA"/>
    <w:rsid w:val="00AE0112"/>
    <w:rsid w:val="00AE01D7"/>
    <w:rsid w:val="00AE09FF"/>
    <w:rsid w:val="00AE3A82"/>
    <w:rsid w:val="00AE53AB"/>
    <w:rsid w:val="00AF042F"/>
    <w:rsid w:val="00AF40A1"/>
    <w:rsid w:val="00AF58B0"/>
    <w:rsid w:val="00AF5DCD"/>
    <w:rsid w:val="00AF740C"/>
    <w:rsid w:val="00B01780"/>
    <w:rsid w:val="00B01E36"/>
    <w:rsid w:val="00B04D3D"/>
    <w:rsid w:val="00B05214"/>
    <w:rsid w:val="00B066D0"/>
    <w:rsid w:val="00B06BE9"/>
    <w:rsid w:val="00B079FF"/>
    <w:rsid w:val="00B10959"/>
    <w:rsid w:val="00B12275"/>
    <w:rsid w:val="00B12724"/>
    <w:rsid w:val="00B127C3"/>
    <w:rsid w:val="00B150DC"/>
    <w:rsid w:val="00B1768F"/>
    <w:rsid w:val="00B17FEC"/>
    <w:rsid w:val="00B21038"/>
    <w:rsid w:val="00B22C86"/>
    <w:rsid w:val="00B22FD1"/>
    <w:rsid w:val="00B247CC"/>
    <w:rsid w:val="00B27DC0"/>
    <w:rsid w:val="00B301E1"/>
    <w:rsid w:val="00B33F2E"/>
    <w:rsid w:val="00B35B10"/>
    <w:rsid w:val="00B36B84"/>
    <w:rsid w:val="00B401C2"/>
    <w:rsid w:val="00B40775"/>
    <w:rsid w:val="00B42AD6"/>
    <w:rsid w:val="00B46E6B"/>
    <w:rsid w:val="00B53F44"/>
    <w:rsid w:val="00B56EE5"/>
    <w:rsid w:val="00B5739C"/>
    <w:rsid w:val="00B60E84"/>
    <w:rsid w:val="00B62328"/>
    <w:rsid w:val="00B66CCF"/>
    <w:rsid w:val="00B66D90"/>
    <w:rsid w:val="00B66F32"/>
    <w:rsid w:val="00B67A55"/>
    <w:rsid w:val="00B67A97"/>
    <w:rsid w:val="00B67D55"/>
    <w:rsid w:val="00B7094C"/>
    <w:rsid w:val="00B72584"/>
    <w:rsid w:val="00B754BD"/>
    <w:rsid w:val="00B75753"/>
    <w:rsid w:val="00B80E6F"/>
    <w:rsid w:val="00B82820"/>
    <w:rsid w:val="00B87E9F"/>
    <w:rsid w:val="00B9300B"/>
    <w:rsid w:val="00B964D2"/>
    <w:rsid w:val="00B96FA8"/>
    <w:rsid w:val="00BA173C"/>
    <w:rsid w:val="00BA3CF3"/>
    <w:rsid w:val="00BA5D18"/>
    <w:rsid w:val="00BA70A0"/>
    <w:rsid w:val="00BB0D65"/>
    <w:rsid w:val="00BB167E"/>
    <w:rsid w:val="00BB245A"/>
    <w:rsid w:val="00BC3A5E"/>
    <w:rsid w:val="00BC5455"/>
    <w:rsid w:val="00BC59F5"/>
    <w:rsid w:val="00BD029B"/>
    <w:rsid w:val="00BD3AB4"/>
    <w:rsid w:val="00BD3C96"/>
    <w:rsid w:val="00BD3C9C"/>
    <w:rsid w:val="00BD46A9"/>
    <w:rsid w:val="00BD5155"/>
    <w:rsid w:val="00BD5AB7"/>
    <w:rsid w:val="00BE1320"/>
    <w:rsid w:val="00BE1574"/>
    <w:rsid w:val="00BE62CF"/>
    <w:rsid w:val="00BF0740"/>
    <w:rsid w:val="00BF0AAD"/>
    <w:rsid w:val="00BF1EA0"/>
    <w:rsid w:val="00BF2AA9"/>
    <w:rsid w:val="00BF2B24"/>
    <w:rsid w:val="00BF3318"/>
    <w:rsid w:val="00BF339E"/>
    <w:rsid w:val="00BF3A0D"/>
    <w:rsid w:val="00BF3F1D"/>
    <w:rsid w:val="00C00B97"/>
    <w:rsid w:val="00C00F31"/>
    <w:rsid w:val="00C01D36"/>
    <w:rsid w:val="00C03BC5"/>
    <w:rsid w:val="00C03BF0"/>
    <w:rsid w:val="00C06992"/>
    <w:rsid w:val="00C06D6E"/>
    <w:rsid w:val="00C07CC5"/>
    <w:rsid w:val="00C07E81"/>
    <w:rsid w:val="00C159CC"/>
    <w:rsid w:val="00C204E5"/>
    <w:rsid w:val="00C208B0"/>
    <w:rsid w:val="00C208B7"/>
    <w:rsid w:val="00C21D4F"/>
    <w:rsid w:val="00C235DD"/>
    <w:rsid w:val="00C23AB3"/>
    <w:rsid w:val="00C23D8E"/>
    <w:rsid w:val="00C23E12"/>
    <w:rsid w:val="00C25354"/>
    <w:rsid w:val="00C267EC"/>
    <w:rsid w:val="00C26AF4"/>
    <w:rsid w:val="00C301F3"/>
    <w:rsid w:val="00C343B9"/>
    <w:rsid w:val="00C34BCE"/>
    <w:rsid w:val="00C34F2A"/>
    <w:rsid w:val="00C354D1"/>
    <w:rsid w:val="00C357EA"/>
    <w:rsid w:val="00C36480"/>
    <w:rsid w:val="00C40218"/>
    <w:rsid w:val="00C40360"/>
    <w:rsid w:val="00C4577E"/>
    <w:rsid w:val="00C460F2"/>
    <w:rsid w:val="00C4670F"/>
    <w:rsid w:val="00C47632"/>
    <w:rsid w:val="00C54B05"/>
    <w:rsid w:val="00C605A5"/>
    <w:rsid w:val="00C611A5"/>
    <w:rsid w:val="00C62611"/>
    <w:rsid w:val="00C62C40"/>
    <w:rsid w:val="00C63333"/>
    <w:rsid w:val="00C63475"/>
    <w:rsid w:val="00C6489A"/>
    <w:rsid w:val="00C64AC4"/>
    <w:rsid w:val="00C66F33"/>
    <w:rsid w:val="00C679B4"/>
    <w:rsid w:val="00C67BBB"/>
    <w:rsid w:val="00C67FC3"/>
    <w:rsid w:val="00C70055"/>
    <w:rsid w:val="00C70AFA"/>
    <w:rsid w:val="00C7143B"/>
    <w:rsid w:val="00C71772"/>
    <w:rsid w:val="00C743C0"/>
    <w:rsid w:val="00C80513"/>
    <w:rsid w:val="00C80FEF"/>
    <w:rsid w:val="00C81520"/>
    <w:rsid w:val="00C827C7"/>
    <w:rsid w:val="00C90560"/>
    <w:rsid w:val="00C91F87"/>
    <w:rsid w:val="00C92095"/>
    <w:rsid w:val="00C92AAF"/>
    <w:rsid w:val="00C937DD"/>
    <w:rsid w:val="00C943FB"/>
    <w:rsid w:val="00CA14A7"/>
    <w:rsid w:val="00CA262A"/>
    <w:rsid w:val="00CA2CF6"/>
    <w:rsid w:val="00CA4C88"/>
    <w:rsid w:val="00CA64EB"/>
    <w:rsid w:val="00CA71FA"/>
    <w:rsid w:val="00CB1837"/>
    <w:rsid w:val="00CB3611"/>
    <w:rsid w:val="00CB48ED"/>
    <w:rsid w:val="00CB4D0D"/>
    <w:rsid w:val="00CB5B8B"/>
    <w:rsid w:val="00CB6360"/>
    <w:rsid w:val="00CB6D6A"/>
    <w:rsid w:val="00CB7FC6"/>
    <w:rsid w:val="00CC0AD3"/>
    <w:rsid w:val="00CC0B57"/>
    <w:rsid w:val="00CD1C0B"/>
    <w:rsid w:val="00CD3714"/>
    <w:rsid w:val="00CD43DF"/>
    <w:rsid w:val="00CD4D9C"/>
    <w:rsid w:val="00CD7C04"/>
    <w:rsid w:val="00CE5594"/>
    <w:rsid w:val="00CF0728"/>
    <w:rsid w:val="00CF1AA8"/>
    <w:rsid w:val="00CF3B5E"/>
    <w:rsid w:val="00CF42AE"/>
    <w:rsid w:val="00CF73AE"/>
    <w:rsid w:val="00CF73DB"/>
    <w:rsid w:val="00D016A3"/>
    <w:rsid w:val="00D166A9"/>
    <w:rsid w:val="00D21669"/>
    <w:rsid w:val="00D218D3"/>
    <w:rsid w:val="00D24F02"/>
    <w:rsid w:val="00D264C9"/>
    <w:rsid w:val="00D302ED"/>
    <w:rsid w:val="00D330CE"/>
    <w:rsid w:val="00D37A04"/>
    <w:rsid w:val="00D37C9E"/>
    <w:rsid w:val="00D427BC"/>
    <w:rsid w:val="00D43756"/>
    <w:rsid w:val="00D45A65"/>
    <w:rsid w:val="00D45E9E"/>
    <w:rsid w:val="00D46DA2"/>
    <w:rsid w:val="00D506B1"/>
    <w:rsid w:val="00D51D76"/>
    <w:rsid w:val="00D521D3"/>
    <w:rsid w:val="00D53640"/>
    <w:rsid w:val="00D542BB"/>
    <w:rsid w:val="00D56C5D"/>
    <w:rsid w:val="00D62422"/>
    <w:rsid w:val="00D65CD4"/>
    <w:rsid w:val="00D702EC"/>
    <w:rsid w:val="00D72B2B"/>
    <w:rsid w:val="00D73E87"/>
    <w:rsid w:val="00D76453"/>
    <w:rsid w:val="00D85DC7"/>
    <w:rsid w:val="00D8742D"/>
    <w:rsid w:val="00D874CF"/>
    <w:rsid w:val="00D90F85"/>
    <w:rsid w:val="00D93B5B"/>
    <w:rsid w:val="00D9561E"/>
    <w:rsid w:val="00DA4A62"/>
    <w:rsid w:val="00DA6B63"/>
    <w:rsid w:val="00DB04AC"/>
    <w:rsid w:val="00DB10B0"/>
    <w:rsid w:val="00DB40C6"/>
    <w:rsid w:val="00DB470B"/>
    <w:rsid w:val="00DB5C29"/>
    <w:rsid w:val="00DC0B07"/>
    <w:rsid w:val="00DC0BBC"/>
    <w:rsid w:val="00DC2B59"/>
    <w:rsid w:val="00DC306E"/>
    <w:rsid w:val="00DC36BE"/>
    <w:rsid w:val="00DC70D7"/>
    <w:rsid w:val="00DC722B"/>
    <w:rsid w:val="00DC78E8"/>
    <w:rsid w:val="00DC7B33"/>
    <w:rsid w:val="00DD04BD"/>
    <w:rsid w:val="00DD734B"/>
    <w:rsid w:val="00DE26D9"/>
    <w:rsid w:val="00DE27DE"/>
    <w:rsid w:val="00DE4E39"/>
    <w:rsid w:val="00DE6C4C"/>
    <w:rsid w:val="00DF6723"/>
    <w:rsid w:val="00E01B39"/>
    <w:rsid w:val="00E03220"/>
    <w:rsid w:val="00E039EC"/>
    <w:rsid w:val="00E1025D"/>
    <w:rsid w:val="00E112D1"/>
    <w:rsid w:val="00E11858"/>
    <w:rsid w:val="00E1457D"/>
    <w:rsid w:val="00E14698"/>
    <w:rsid w:val="00E14A0C"/>
    <w:rsid w:val="00E1585B"/>
    <w:rsid w:val="00E16BC7"/>
    <w:rsid w:val="00E16E23"/>
    <w:rsid w:val="00E20068"/>
    <w:rsid w:val="00E2039A"/>
    <w:rsid w:val="00E26D72"/>
    <w:rsid w:val="00E307FD"/>
    <w:rsid w:val="00E3362E"/>
    <w:rsid w:val="00E35ED9"/>
    <w:rsid w:val="00E3611C"/>
    <w:rsid w:val="00E46F6D"/>
    <w:rsid w:val="00E52515"/>
    <w:rsid w:val="00E54B56"/>
    <w:rsid w:val="00E62AF9"/>
    <w:rsid w:val="00E62D2F"/>
    <w:rsid w:val="00E6540D"/>
    <w:rsid w:val="00E66277"/>
    <w:rsid w:val="00E67F8D"/>
    <w:rsid w:val="00E73175"/>
    <w:rsid w:val="00E73429"/>
    <w:rsid w:val="00E737D1"/>
    <w:rsid w:val="00E76A54"/>
    <w:rsid w:val="00E76D86"/>
    <w:rsid w:val="00E80A67"/>
    <w:rsid w:val="00E8616B"/>
    <w:rsid w:val="00E874DC"/>
    <w:rsid w:val="00E907E0"/>
    <w:rsid w:val="00E92446"/>
    <w:rsid w:val="00E92EDB"/>
    <w:rsid w:val="00E930C3"/>
    <w:rsid w:val="00E94FBB"/>
    <w:rsid w:val="00E97712"/>
    <w:rsid w:val="00EA0C9E"/>
    <w:rsid w:val="00EA561E"/>
    <w:rsid w:val="00EA5D75"/>
    <w:rsid w:val="00EA6D63"/>
    <w:rsid w:val="00EA6F63"/>
    <w:rsid w:val="00EA76A8"/>
    <w:rsid w:val="00EB6198"/>
    <w:rsid w:val="00EB7C5D"/>
    <w:rsid w:val="00EC04A4"/>
    <w:rsid w:val="00EC307E"/>
    <w:rsid w:val="00EC3108"/>
    <w:rsid w:val="00EC48A9"/>
    <w:rsid w:val="00EC5B8F"/>
    <w:rsid w:val="00EC648C"/>
    <w:rsid w:val="00EC6D44"/>
    <w:rsid w:val="00ED4A42"/>
    <w:rsid w:val="00ED6325"/>
    <w:rsid w:val="00EE088E"/>
    <w:rsid w:val="00EE0944"/>
    <w:rsid w:val="00EE109D"/>
    <w:rsid w:val="00EE7708"/>
    <w:rsid w:val="00EF4850"/>
    <w:rsid w:val="00EF5FC2"/>
    <w:rsid w:val="00EF7150"/>
    <w:rsid w:val="00F00A58"/>
    <w:rsid w:val="00F03406"/>
    <w:rsid w:val="00F0637D"/>
    <w:rsid w:val="00F07AEB"/>
    <w:rsid w:val="00F101F4"/>
    <w:rsid w:val="00F11ECC"/>
    <w:rsid w:val="00F1283A"/>
    <w:rsid w:val="00F12A5A"/>
    <w:rsid w:val="00F20255"/>
    <w:rsid w:val="00F21037"/>
    <w:rsid w:val="00F23F29"/>
    <w:rsid w:val="00F25A57"/>
    <w:rsid w:val="00F2640D"/>
    <w:rsid w:val="00F27FCA"/>
    <w:rsid w:val="00F31795"/>
    <w:rsid w:val="00F317BB"/>
    <w:rsid w:val="00F3492B"/>
    <w:rsid w:val="00F35475"/>
    <w:rsid w:val="00F42DD0"/>
    <w:rsid w:val="00F44909"/>
    <w:rsid w:val="00F4565E"/>
    <w:rsid w:val="00F464FA"/>
    <w:rsid w:val="00F47C1E"/>
    <w:rsid w:val="00F551A0"/>
    <w:rsid w:val="00F60808"/>
    <w:rsid w:val="00F635EA"/>
    <w:rsid w:val="00F6403C"/>
    <w:rsid w:val="00F657FD"/>
    <w:rsid w:val="00F66689"/>
    <w:rsid w:val="00F675E0"/>
    <w:rsid w:val="00F703BF"/>
    <w:rsid w:val="00F707DC"/>
    <w:rsid w:val="00F72C54"/>
    <w:rsid w:val="00F72E07"/>
    <w:rsid w:val="00F74B09"/>
    <w:rsid w:val="00F75231"/>
    <w:rsid w:val="00F75A2D"/>
    <w:rsid w:val="00F75C23"/>
    <w:rsid w:val="00F773C3"/>
    <w:rsid w:val="00F8087B"/>
    <w:rsid w:val="00F80FAD"/>
    <w:rsid w:val="00F8118C"/>
    <w:rsid w:val="00F82D6F"/>
    <w:rsid w:val="00F8371D"/>
    <w:rsid w:val="00F841A4"/>
    <w:rsid w:val="00F872E3"/>
    <w:rsid w:val="00F91882"/>
    <w:rsid w:val="00F96FE0"/>
    <w:rsid w:val="00F97567"/>
    <w:rsid w:val="00FA186E"/>
    <w:rsid w:val="00FA2271"/>
    <w:rsid w:val="00FA60F2"/>
    <w:rsid w:val="00FA7299"/>
    <w:rsid w:val="00FB1FFB"/>
    <w:rsid w:val="00FB5364"/>
    <w:rsid w:val="00FB77D5"/>
    <w:rsid w:val="00FB795E"/>
    <w:rsid w:val="00FC05B3"/>
    <w:rsid w:val="00FC2954"/>
    <w:rsid w:val="00FC4FEA"/>
    <w:rsid w:val="00FC5138"/>
    <w:rsid w:val="00FC599C"/>
    <w:rsid w:val="00FC7C6A"/>
    <w:rsid w:val="00FD0ECA"/>
    <w:rsid w:val="00FD14E1"/>
    <w:rsid w:val="00FD55BE"/>
    <w:rsid w:val="00FD5EF8"/>
    <w:rsid w:val="00FE0BC4"/>
    <w:rsid w:val="00FE46A3"/>
    <w:rsid w:val="00FE5FB6"/>
    <w:rsid w:val="00FF46AA"/>
    <w:rsid w:val="00FF69C6"/>
    <w:rsid w:val="00FF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47450"/>
  <w15:chartTrackingRefBased/>
  <w15:docId w15:val="{733D647A-7E25-4AE6-8956-C24B57C3C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44EA"/>
  </w:style>
  <w:style w:type="character" w:default="1" w:styleId="DefaultParagraphFont">
    <w:name w:val="Default Paragraph Font"/>
    <w:uiPriority w:val="1"/>
    <w:semiHidden/>
    <w:unhideWhenUsed/>
    <w:rsid w:val="001A44E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A44EA"/>
  </w:style>
  <w:style w:type="paragraph" w:styleId="BalloonText">
    <w:name w:val="Balloon Text"/>
    <w:basedOn w:val="Normal"/>
    <w:link w:val="BalloonTextChar"/>
    <w:uiPriority w:val="99"/>
    <w:semiHidden/>
    <w:unhideWhenUsed/>
    <w:rsid w:val="00915A5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5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731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E84"/>
  </w:style>
  <w:style w:type="paragraph" w:styleId="Footer">
    <w:name w:val="footer"/>
    <w:basedOn w:val="Normal"/>
    <w:link w:val="FooterChar"/>
    <w:uiPriority w:val="99"/>
    <w:unhideWhenUsed/>
    <w:rsid w:val="00097E8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E84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8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81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050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57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2.wmf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17.bin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74.bin"/><Relationship Id="rId43" Type="http://schemas.openxmlformats.org/officeDocument/2006/relationships/image" Target="media/image19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602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8.wmf"/><Relationship Id="rId771" Type="http://schemas.openxmlformats.org/officeDocument/2006/relationships/image" Target="media/image374.wmf"/><Relationship Id="rId869" Type="http://schemas.openxmlformats.org/officeDocument/2006/relationships/image" Target="media/image42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3.png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20.wmf"/><Relationship Id="rId1261" Type="http://schemas.openxmlformats.org/officeDocument/2006/relationships/image" Target="media/image620.wmf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49.wmf"/><Relationship Id="rId1219" Type="http://schemas.openxmlformats.org/officeDocument/2006/relationships/image" Target="media/image598.wmf"/><Relationship Id="rId65" Type="http://schemas.openxmlformats.org/officeDocument/2006/relationships/image" Target="media/image27.wmf"/><Relationship Id="rId281" Type="http://schemas.openxmlformats.org/officeDocument/2006/relationships/image" Target="media/image1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300.bin"/><Relationship Id="rId793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png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30.png"/><Relationship Id="rId1283" Type="http://schemas.openxmlformats.org/officeDocument/2006/relationships/image" Target="media/image631.wmf"/><Relationship Id="rId306" Type="http://schemas.openxmlformats.org/officeDocument/2006/relationships/image" Target="media/image145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81.bin"/><Relationship Id="rId1143" Type="http://schemas.openxmlformats.org/officeDocument/2006/relationships/oleObject" Target="embeddings/oleObject57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59.bin"/><Relationship Id="rId720" Type="http://schemas.openxmlformats.org/officeDocument/2006/relationships/image" Target="media/image349.wmf"/><Relationship Id="rId818" Type="http://schemas.openxmlformats.org/officeDocument/2006/relationships/oleObject" Target="embeddings/oleObject413.bin"/><Relationship Id="rId1350" Type="http://schemas.openxmlformats.org/officeDocument/2006/relationships/image" Target="media/image662.png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8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7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4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9.png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505.wmf"/><Relationship Id="rId1232" Type="http://schemas.openxmlformats.org/officeDocument/2006/relationships/image" Target="media/image605.wmf"/><Relationship Id="rId907" Type="http://schemas.openxmlformats.org/officeDocument/2006/relationships/oleObject" Target="embeddings/oleObject456.bin"/><Relationship Id="rId36" Type="http://schemas.openxmlformats.org/officeDocument/2006/relationships/oleObject" Target="embeddings/oleObject14.bin"/><Relationship Id="rId185" Type="http://schemas.openxmlformats.org/officeDocument/2006/relationships/image" Target="media/image86.wmf"/><Relationship Id="rId392" Type="http://schemas.openxmlformats.org/officeDocument/2006/relationships/oleObject" Target="embeddings/oleObject197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81.png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87.bin"/><Relationship Id="rId971" Type="http://schemas.openxmlformats.org/officeDocument/2006/relationships/image" Target="media/image478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19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31.bin"/><Relationship Id="rId929" Type="http://schemas.openxmlformats.org/officeDocument/2006/relationships/image" Target="media/image456.wmf"/><Relationship Id="rId1114" Type="http://schemas.openxmlformats.org/officeDocument/2006/relationships/image" Target="media/image546.wmf"/><Relationship Id="rId1321" Type="http://schemas.openxmlformats.org/officeDocument/2006/relationships/oleObject" Target="embeddings/oleObject665.bin"/><Relationship Id="rId58" Type="http://schemas.openxmlformats.org/officeDocument/2006/relationships/image" Target="media/image24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82.wmf"/><Relationship Id="rId993" Type="http://schemas.openxmlformats.org/officeDocument/2006/relationships/image" Target="media/image489.png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2.bin"/><Relationship Id="rId201" Type="http://schemas.openxmlformats.org/officeDocument/2006/relationships/oleObject" Target="embeddings/oleObject102.bin"/><Relationship Id="rId506" Type="http://schemas.openxmlformats.org/officeDocument/2006/relationships/image" Target="media/image244.wmf"/><Relationship Id="rId853" Type="http://schemas.openxmlformats.org/officeDocument/2006/relationships/image" Target="media/image416.wmf"/><Relationship Id="rId1136" Type="http://schemas.openxmlformats.org/officeDocument/2006/relationships/image" Target="media/image556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78.bin"/><Relationship Id="rId1203" Type="http://schemas.openxmlformats.org/officeDocument/2006/relationships/image" Target="media/image590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8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3.bin"/><Relationship Id="rId528" Type="http://schemas.openxmlformats.org/officeDocument/2006/relationships/oleObject" Target="embeddings/oleObject269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5.bin"/><Relationship Id="rId1365" Type="http://schemas.openxmlformats.org/officeDocument/2006/relationships/oleObject" Target="embeddings/oleObject689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7.bin"/><Relationship Id="rId71" Type="http://schemas.openxmlformats.org/officeDocument/2006/relationships/image" Target="media/image30.wmf"/><Relationship Id="rId802" Type="http://schemas.openxmlformats.org/officeDocument/2006/relationships/image" Target="media/image3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1.bin"/><Relationship Id="rId1082" Type="http://schemas.openxmlformats.org/officeDocument/2006/relationships/oleObject" Target="embeddings/oleObject543.bin"/><Relationship Id="rId105" Type="http://schemas.openxmlformats.org/officeDocument/2006/relationships/image" Target="media/image47.wmf"/><Relationship Id="rId312" Type="http://schemas.openxmlformats.org/officeDocument/2006/relationships/image" Target="media/image148.wmf"/><Relationship Id="rId757" Type="http://schemas.openxmlformats.org/officeDocument/2006/relationships/image" Target="media/image367.wmf"/><Relationship Id="rId964" Type="http://schemas.openxmlformats.org/officeDocument/2006/relationships/image" Target="media/image474.wmf"/><Relationship Id="rId1387" Type="http://schemas.openxmlformats.org/officeDocument/2006/relationships/oleObject" Target="embeddings/oleObject700.bin"/><Relationship Id="rId93" Type="http://schemas.openxmlformats.org/officeDocument/2006/relationships/image" Target="media/image41.wmf"/><Relationship Id="rId617" Type="http://schemas.openxmlformats.org/officeDocument/2006/relationships/image" Target="media/image296.wmf"/><Relationship Id="rId824" Type="http://schemas.openxmlformats.org/officeDocument/2006/relationships/image" Target="media/image402.wmf"/><Relationship Id="rId1247" Type="http://schemas.openxmlformats.org/officeDocument/2006/relationships/image" Target="media/image613.wmf"/><Relationship Id="rId1107" Type="http://schemas.openxmlformats.org/officeDocument/2006/relationships/image" Target="media/image543.png"/><Relationship Id="rId1314" Type="http://schemas.openxmlformats.org/officeDocument/2006/relationships/oleObject" Target="embeddings/oleObject661.bin"/><Relationship Id="rId20" Type="http://schemas.openxmlformats.org/officeDocument/2006/relationships/image" Target="media/image7.png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29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59.wmf"/><Relationship Id="rId541" Type="http://schemas.openxmlformats.org/officeDocument/2006/relationships/image" Target="media/image256.png"/><Relationship Id="rId639" Type="http://schemas.openxmlformats.org/officeDocument/2006/relationships/oleObject" Target="embeddings/oleObject325.bin"/><Relationship Id="rId1171" Type="http://schemas.openxmlformats.org/officeDocument/2006/relationships/image" Target="media/image573.wmf"/><Relationship Id="rId1269" Type="http://schemas.openxmlformats.org/officeDocument/2006/relationships/image" Target="media/image624.wmf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9.bin"/><Relationship Id="rId1336" Type="http://schemas.openxmlformats.org/officeDocument/2006/relationships/image" Target="media/image656.wmf"/><Relationship Id="rId42" Type="http://schemas.openxmlformats.org/officeDocument/2006/relationships/oleObject" Target="embeddings/oleObject17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9.wmf"/><Relationship Id="rId149" Type="http://schemas.openxmlformats.org/officeDocument/2006/relationships/image" Target="media/image68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85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4.bin"/><Relationship Id="rId630" Type="http://schemas.openxmlformats.org/officeDocument/2006/relationships/oleObject" Target="embeddings/oleObject321.bin"/><Relationship Id="rId728" Type="http://schemas.openxmlformats.org/officeDocument/2006/relationships/image" Target="media/image353.wmf"/><Relationship Id="rId935" Type="http://schemas.openxmlformats.org/officeDocument/2006/relationships/image" Target="media/image459.wmf"/><Relationship Id="rId1358" Type="http://schemas.openxmlformats.org/officeDocument/2006/relationships/image" Target="media/image666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1.png"/><Relationship Id="rId585" Type="http://schemas.openxmlformats.org/officeDocument/2006/relationships/image" Target="media/image279.wmf"/><Relationship Id="rId792" Type="http://schemas.openxmlformats.org/officeDocument/2006/relationships/image" Target="media/image38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5.bin"/><Relationship Id="rId305" Type="http://schemas.openxmlformats.org/officeDocument/2006/relationships/image" Target="media/image144.png"/><Relationship Id="rId512" Type="http://schemas.openxmlformats.org/officeDocument/2006/relationships/image" Target="media/image247.wmf"/><Relationship Id="rId957" Type="http://schemas.openxmlformats.org/officeDocument/2006/relationships/image" Target="media/image470.wmf"/><Relationship Id="rId1142" Type="http://schemas.openxmlformats.org/officeDocument/2006/relationships/image" Target="media/image559.wmf"/><Relationship Id="rId86" Type="http://schemas.openxmlformats.org/officeDocument/2006/relationships/oleObject" Target="embeddings/oleObject42.bin"/><Relationship Id="rId817" Type="http://schemas.openxmlformats.org/officeDocument/2006/relationships/image" Target="media/image398.wmf"/><Relationship Id="rId1002" Type="http://schemas.openxmlformats.org/officeDocument/2006/relationships/oleObject" Target="embeddings/oleObject502.bin"/><Relationship Id="rId1307" Type="http://schemas.openxmlformats.org/officeDocument/2006/relationships/image" Target="media/image643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24.wmf"/><Relationship Id="rId1097" Type="http://schemas.openxmlformats.org/officeDocument/2006/relationships/oleObject" Target="embeddings/oleObject551.bin"/><Relationship Id="rId674" Type="http://schemas.openxmlformats.org/officeDocument/2006/relationships/image" Target="media/image326.wmf"/><Relationship Id="rId881" Type="http://schemas.openxmlformats.org/officeDocument/2006/relationships/image" Target="media/image431.wmf"/><Relationship Id="rId979" Type="http://schemas.openxmlformats.org/officeDocument/2006/relationships/image" Target="media/image482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2.bin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0.bin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70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7.wmf"/><Relationship Id="rId489" Type="http://schemas.openxmlformats.org/officeDocument/2006/relationships/image" Target="media/image235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4.wmf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11" Type="http://schemas.openxmlformats.org/officeDocument/2006/relationships/image" Target="media/image50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9.wmf"/><Relationship Id="rId970" Type="http://schemas.openxmlformats.org/officeDocument/2006/relationships/oleObject" Target="embeddings/oleObject486.bin"/><Relationship Id="rId1046" Type="http://schemas.openxmlformats.org/officeDocument/2006/relationships/image" Target="media/image516.wmf"/><Relationship Id="rId1253" Type="http://schemas.openxmlformats.org/officeDocument/2006/relationships/image" Target="media/image616.wmf"/><Relationship Id="rId623" Type="http://schemas.openxmlformats.org/officeDocument/2006/relationships/image" Target="media/image299.wmf"/><Relationship Id="rId830" Type="http://schemas.openxmlformats.org/officeDocument/2006/relationships/image" Target="media/image405.wmf"/><Relationship Id="rId928" Type="http://schemas.openxmlformats.org/officeDocument/2006/relationships/image" Target="media/image455.png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1.bin"/><Relationship Id="rId1113" Type="http://schemas.openxmlformats.org/officeDocument/2006/relationships/oleObject" Target="embeddings/oleObject561.bin"/><Relationship Id="rId1197" Type="http://schemas.openxmlformats.org/officeDocument/2006/relationships/image" Target="media/image587.wmf"/><Relationship Id="rId1320" Type="http://schemas.openxmlformats.org/officeDocument/2006/relationships/image" Target="media/image649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83.wmf"/><Relationship Id="rId1057" Type="http://schemas.openxmlformats.org/officeDocument/2006/relationships/oleObject" Target="embeddings/oleObject529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5.wmf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6.bin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71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6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92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8.bin"/><Relationship Id="rId852" Type="http://schemas.openxmlformats.org/officeDocument/2006/relationships/oleObject" Target="embeddings/oleObject430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7.wmf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3.bin"/><Relationship Id="rId1342" Type="http://schemas.openxmlformats.org/officeDocument/2006/relationships/image" Target="media/image658.wmf"/><Relationship Id="rId79" Type="http://schemas.openxmlformats.org/officeDocument/2006/relationships/image" Target="media/image34.w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81.wmf"/><Relationship Id="rId796" Type="http://schemas.openxmlformats.org/officeDocument/2006/relationships/image" Target="media/image387.wmf"/><Relationship Id="rId1202" Type="http://schemas.openxmlformats.org/officeDocument/2006/relationships/oleObject" Target="embeddings/oleObject606.bin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22.wmf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7.bin"/><Relationship Id="rId211" Type="http://schemas.openxmlformats.org/officeDocument/2006/relationships/image" Target="media/image97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6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79.bin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3.bin"/><Relationship Id="rId155" Type="http://schemas.openxmlformats.org/officeDocument/2006/relationships/image" Target="media/image71.wmf"/><Relationship Id="rId362" Type="http://schemas.openxmlformats.org/officeDocument/2006/relationships/image" Target="media/image173.wmf"/><Relationship Id="rId1213" Type="http://schemas.openxmlformats.org/officeDocument/2006/relationships/image" Target="media/image595.wmf"/><Relationship Id="rId1297" Type="http://schemas.openxmlformats.org/officeDocument/2006/relationships/image" Target="media/image638.wmf"/><Relationship Id="rId222" Type="http://schemas.openxmlformats.org/officeDocument/2006/relationships/image" Target="media/image102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0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6.wmf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9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7.bin"/><Relationship Id="rId801" Type="http://schemas.openxmlformats.org/officeDocument/2006/relationships/oleObject" Target="embeddings/oleObject405.bin"/><Relationship Id="rId1017" Type="http://schemas.openxmlformats.org/officeDocument/2006/relationships/image" Target="media/image501.wmf"/><Relationship Id="rId1224" Type="http://schemas.openxmlformats.org/officeDocument/2006/relationships/image" Target="media/image6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678" Type="http://schemas.openxmlformats.org/officeDocument/2006/relationships/image" Target="media/image328.wmf"/><Relationship Id="rId885" Type="http://schemas.openxmlformats.org/officeDocument/2006/relationships/image" Target="media/image433.png"/><Relationship Id="rId1070" Type="http://schemas.openxmlformats.org/officeDocument/2006/relationships/image" Target="media/image527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7.bin"/><Relationship Id="rId745" Type="http://schemas.openxmlformats.org/officeDocument/2006/relationships/image" Target="media/image361.wmf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90.bin"/><Relationship Id="rId1375" Type="http://schemas.openxmlformats.org/officeDocument/2006/relationships/oleObject" Target="embeddings/oleObject694.bin"/><Relationship Id="rId81" Type="http://schemas.openxmlformats.org/officeDocument/2006/relationships/image" Target="media/image35.wmf"/><Relationship Id="rId177" Type="http://schemas.openxmlformats.org/officeDocument/2006/relationships/image" Target="media/image82.wmf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2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2.bin"/><Relationship Id="rId244" Type="http://schemas.openxmlformats.org/officeDocument/2006/relationships/oleObject" Target="embeddings/oleObject124.bin"/><Relationship Id="rId689" Type="http://schemas.openxmlformats.org/officeDocument/2006/relationships/image" Target="media/image333.wmf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2.bin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2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7.wmf"/><Relationship Id="rId1386" Type="http://schemas.openxmlformats.org/officeDocument/2006/relationships/image" Target="media/image680.wmf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3.png"/><Relationship Id="rId1039" Type="http://schemas.openxmlformats.org/officeDocument/2006/relationships/image" Target="media/image512.wmf"/><Relationship Id="rId1246" Type="http://schemas.openxmlformats.org/officeDocument/2006/relationships/image" Target="media/image612.png"/><Relationship Id="rId92" Type="http://schemas.openxmlformats.org/officeDocument/2006/relationships/oleObject" Target="embeddings/oleObject45.bin"/><Relationship Id="rId616" Type="http://schemas.openxmlformats.org/officeDocument/2006/relationships/image" Target="media/image295.png"/><Relationship Id="rId823" Type="http://schemas.openxmlformats.org/officeDocument/2006/relationships/image" Target="media/image401.png"/><Relationship Id="rId255" Type="http://schemas.openxmlformats.org/officeDocument/2006/relationships/image" Target="media/image119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7.bin"/><Relationship Id="rId1313" Type="http://schemas.openxmlformats.org/officeDocument/2006/relationships/oleObject" Target="embeddings/oleObject660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image" Target="media/image372.wmf"/><Relationship Id="rId974" Type="http://schemas.openxmlformats.org/officeDocument/2006/relationships/oleObject" Target="embeddings/oleObject488.bin"/><Relationship Id="rId199" Type="http://schemas.openxmlformats.org/officeDocument/2006/relationships/oleObject" Target="embeddings/oleObject101.bin"/><Relationship Id="rId627" Type="http://schemas.openxmlformats.org/officeDocument/2006/relationships/image" Target="media/image301.wmf"/><Relationship Id="rId834" Type="http://schemas.openxmlformats.org/officeDocument/2006/relationships/image" Target="media/image407.wmf"/><Relationship Id="rId1257" Type="http://schemas.openxmlformats.org/officeDocument/2006/relationships/image" Target="media/image618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45.bin"/><Relationship Id="rId901" Type="http://schemas.openxmlformats.org/officeDocument/2006/relationships/oleObject" Target="embeddings/oleObject453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51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8.wmf"/><Relationship Id="rId985" Type="http://schemas.openxmlformats.org/officeDocument/2006/relationships/image" Target="media/image485.wmf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07.wmf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73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image" Target="media/image334.wmf"/><Relationship Id="rId789" Type="http://schemas.openxmlformats.org/officeDocument/2006/relationships/oleObject" Target="embeddings/oleObject399.bin"/><Relationship Id="rId912" Type="http://schemas.openxmlformats.org/officeDocument/2006/relationships/image" Target="media/image447.wmf"/><Relationship Id="rId996" Type="http://schemas.openxmlformats.org/officeDocument/2006/relationships/oleObject" Target="embeddings/oleObject499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0.bin"/><Relationship Id="rId856" Type="http://schemas.openxmlformats.org/officeDocument/2006/relationships/oleObject" Target="embeddings/oleObject432.bin"/><Relationship Id="rId1181" Type="http://schemas.openxmlformats.org/officeDocument/2006/relationships/image" Target="media/image578.wmf"/><Relationship Id="rId1279" Type="http://schemas.openxmlformats.org/officeDocument/2006/relationships/image" Target="media/image629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8.bin"/><Relationship Id="rId509" Type="http://schemas.openxmlformats.org/officeDocument/2006/relationships/oleObject" Target="embeddings/oleObject257.bin"/><Relationship Id="rId1041" Type="http://schemas.openxmlformats.org/officeDocument/2006/relationships/image" Target="media/image513.png"/><Relationship Id="rId1139" Type="http://schemas.openxmlformats.org/officeDocument/2006/relationships/oleObject" Target="embeddings/oleObject575.bin"/><Relationship Id="rId1346" Type="http://schemas.openxmlformats.org/officeDocument/2006/relationships/image" Target="media/image660.wmf"/><Relationship Id="rId495" Type="http://schemas.openxmlformats.org/officeDocument/2006/relationships/image" Target="media/image238.png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4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7.wmf"/><Relationship Id="rId1192" Type="http://schemas.openxmlformats.org/officeDocument/2006/relationships/oleObject" Target="embeddings/oleObject601.bin"/><Relationship Id="rId1206" Type="http://schemas.openxmlformats.org/officeDocument/2006/relationships/oleObject" Target="embeddings/oleObject608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2.wmf"/><Relationship Id="rId867" Type="http://schemas.openxmlformats.org/officeDocument/2006/relationships/image" Target="media/image424.wmf"/><Relationship Id="rId1052" Type="http://schemas.openxmlformats.org/officeDocument/2006/relationships/image" Target="media/image519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69.bin"/><Relationship Id="rId1357" Type="http://schemas.openxmlformats.org/officeDocument/2006/relationships/oleObject" Target="embeddings/oleObject685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9.wmf"/><Relationship Id="rId1217" Type="http://schemas.openxmlformats.org/officeDocument/2006/relationships/image" Target="media/image597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2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9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945" Type="http://schemas.openxmlformats.org/officeDocument/2006/relationships/image" Target="media/image464.wmf"/><Relationship Id="rId1368" Type="http://schemas.openxmlformats.org/officeDocument/2006/relationships/image" Target="media/image671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2.wmf"/><Relationship Id="rId1130" Type="http://schemas.openxmlformats.org/officeDocument/2006/relationships/image" Target="media/image553.wmf"/><Relationship Id="rId1228" Type="http://schemas.openxmlformats.org/officeDocument/2006/relationships/image" Target="media/image60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0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9.wmf"/><Relationship Id="rId444" Type="http://schemas.openxmlformats.org/officeDocument/2006/relationships/image" Target="media/image212.wmf"/><Relationship Id="rId651" Type="http://schemas.openxmlformats.org/officeDocument/2006/relationships/oleObject" Target="embeddings/oleObject331.bin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oleObject" Target="embeddings/oleObject696.bin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80.bin"/><Relationship Id="rId1141" Type="http://schemas.openxmlformats.org/officeDocument/2006/relationships/oleObject" Target="embeddings/oleObject576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84.wmf"/><Relationship Id="rId816" Type="http://schemas.openxmlformats.org/officeDocument/2006/relationships/oleObject" Target="embeddings/oleObject412.bin"/><Relationship Id="rId1001" Type="http://schemas.openxmlformats.org/officeDocument/2006/relationships/image" Target="media/image493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50.bin"/><Relationship Id="rId1306" Type="http://schemas.openxmlformats.org/officeDocument/2006/relationships/oleObject" Target="embeddings/oleObject65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2.png"/><Relationship Id="rId967" Type="http://schemas.openxmlformats.org/officeDocument/2006/relationships/image" Target="media/image476.wmf"/><Relationship Id="rId1152" Type="http://schemas.openxmlformats.org/officeDocument/2006/relationships/image" Target="media/image56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png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63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490.bin"/><Relationship Id="rId1163" Type="http://schemas.openxmlformats.org/officeDocument/2006/relationships/image" Target="media/image569.png"/><Relationship Id="rId1370" Type="http://schemas.openxmlformats.org/officeDocument/2006/relationships/image" Target="media/image672.wmf"/><Relationship Id="rId740" Type="http://schemas.openxmlformats.org/officeDocument/2006/relationships/image" Target="media/image358.wmf"/><Relationship Id="rId838" Type="http://schemas.openxmlformats.org/officeDocument/2006/relationships/image" Target="media/image409.wmf"/><Relationship Id="rId1023" Type="http://schemas.openxmlformats.org/officeDocument/2006/relationships/image" Target="media/image504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337" Type="http://schemas.openxmlformats.org/officeDocument/2006/relationships/oleObject" Target="embeddings/oleObject170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58.wmf"/><Relationship Id="rId751" Type="http://schemas.openxmlformats.org/officeDocument/2006/relationships/image" Target="media/image364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697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25.bin"/><Relationship Id="rId1339" Type="http://schemas.openxmlformats.org/officeDocument/2006/relationships/oleObject" Target="embeddings/oleObject676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8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30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2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45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9.wmf"/><Relationship Id="rId773" Type="http://schemas.openxmlformats.org/officeDocument/2006/relationships/image" Target="media/image375.wmf"/><Relationship Id="rId1196" Type="http://schemas.openxmlformats.org/officeDocument/2006/relationships/oleObject" Target="embeddings/oleObject603.bin"/><Relationship Id="rId121" Type="http://schemas.openxmlformats.org/officeDocument/2006/relationships/image" Target="media/image55.png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1.bin"/><Relationship Id="rId1056" Type="http://schemas.openxmlformats.org/officeDocument/2006/relationships/image" Target="media/image521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1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5.wmf"/><Relationship Id="rId700" Type="http://schemas.openxmlformats.org/officeDocument/2006/relationships/image" Target="media/image339.wmf"/><Relationship Id="rId1123" Type="http://schemas.openxmlformats.org/officeDocument/2006/relationships/image" Target="media/image550.wmf"/><Relationship Id="rId1330" Type="http://schemas.openxmlformats.org/officeDocument/2006/relationships/image" Target="media/image653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1.wmf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0.wmf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41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image" Target="media/image466.wmf"/><Relationship Id="rId1134" Type="http://schemas.openxmlformats.org/officeDocument/2006/relationships/image" Target="media/image555.wmf"/><Relationship Id="rId1341" Type="http://schemas.openxmlformats.org/officeDocument/2006/relationships/oleObject" Target="embeddings/oleObject67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5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2.bin"/><Relationship Id="rId809" Type="http://schemas.openxmlformats.org/officeDocument/2006/relationships/image" Target="media/image394.wmf"/><Relationship Id="rId1201" Type="http://schemas.openxmlformats.org/officeDocument/2006/relationships/image" Target="media/image5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png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21.png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2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image" Target="media/image66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11.bin"/><Relationship Id="rId459" Type="http://schemas.openxmlformats.org/officeDocument/2006/relationships/image" Target="media/image220.png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7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5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8.bin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6.bin"/><Relationship Id="rId232" Type="http://schemas.openxmlformats.org/officeDocument/2006/relationships/image" Target="media/image107.wmf"/><Relationship Id="rId884" Type="http://schemas.openxmlformats.org/officeDocument/2006/relationships/image" Target="media/image432.png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77.bin"/><Relationship Id="rId951" Type="http://schemas.openxmlformats.org/officeDocument/2006/relationships/image" Target="media/image467.wmf"/><Relationship Id="rId1167" Type="http://schemas.openxmlformats.org/officeDocument/2006/relationships/image" Target="media/image571.wmf"/><Relationship Id="rId1374" Type="http://schemas.openxmlformats.org/officeDocument/2006/relationships/image" Target="media/image6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9.wmf"/><Relationship Id="rId811" Type="http://schemas.openxmlformats.org/officeDocument/2006/relationships/image" Target="media/image395.wmf"/><Relationship Id="rId1027" Type="http://schemas.openxmlformats.org/officeDocument/2006/relationships/image" Target="media/image506.wmf"/><Relationship Id="rId1234" Type="http://schemas.openxmlformats.org/officeDocument/2006/relationships/image" Target="media/image606.wmf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6.wmf"/><Relationship Id="rId310" Type="http://schemas.openxmlformats.org/officeDocument/2006/relationships/image" Target="media/image147.wmf"/><Relationship Id="rId548" Type="http://schemas.openxmlformats.org/officeDocument/2006/relationships/image" Target="media/image260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699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27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37.wmf"/><Relationship Id="rId1105" Type="http://schemas.openxmlformats.org/officeDocument/2006/relationships/image" Target="media/image542.wmf"/><Relationship Id="rId1312" Type="http://schemas.openxmlformats.org/officeDocument/2006/relationships/image" Target="media/image646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83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2.bin"/><Relationship Id="rId419" Type="http://schemas.openxmlformats.org/officeDocument/2006/relationships/oleObject" Target="embeddings/oleObject212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479.wmf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7.wmf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66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158.wmf"/><Relationship Id="rId777" Type="http://schemas.openxmlformats.org/officeDocument/2006/relationships/image" Target="media/image377.png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24.bin"/><Relationship Id="rId844" Type="http://schemas.openxmlformats.org/officeDocument/2006/relationships/oleObject" Target="embeddings/oleObject426.bin"/><Relationship Id="rId1267" Type="http://schemas.openxmlformats.org/officeDocument/2006/relationships/image" Target="media/image623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50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2.wmf"/><Relationship Id="rId1334" Type="http://schemas.openxmlformats.org/officeDocument/2006/relationships/image" Target="media/image65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1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6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2.wmf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oleObject" Target="embeddings/oleObject679.bin"/><Relationship Id="rId147" Type="http://schemas.openxmlformats.org/officeDocument/2006/relationships/image" Target="media/image67.wmf"/><Relationship Id="rId354" Type="http://schemas.openxmlformats.org/officeDocument/2006/relationships/image" Target="media/image169.wmf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84.wmf"/><Relationship Id="rId1205" Type="http://schemas.openxmlformats.org/officeDocument/2006/relationships/image" Target="media/image591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6.bin"/><Relationship Id="rId1289" Type="http://schemas.openxmlformats.org/officeDocument/2006/relationships/image" Target="media/image634.wmf"/><Relationship Id="rId214" Type="http://schemas.openxmlformats.org/officeDocument/2006/relationships/image" Target="media/image98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3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5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52.wmf"/><Relationship Id="rId933" Type="http://schemas.openxmlformats.org/officeDocument/2006/relationships/image" Target="media/image458.wmf"/><Relationship Id="rId1009" Type="http://schemas.openxmlformats.org/officeDocument/2006/relationships/image" Target="media/image49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2.wmf"/><Relationship Id="rId1216" Type="http://schemas.openxmlformats.org/officeDocument/2006/relationships/oleObject" Target="embeddings/oleObject613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6.wmf"/><Relationship Id="rId877" Type="http://schemas.openxmlformats.org/officeDocument/2006/relationships/image" Target="media/image429.wmf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4.bin"/><Relationship Id="rId1367" Type="http://schemas.openxmlformats.org/officeDocument/2006/relationships/oleObject" Target="embeddings/oleObject690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0.wmf"/><Relationship Id="rId583" Type="http://schemas.openxmlformats.org/officeDocument/2006/relationships/image" Target="media/image278.wmf"/><Relationship Id="rId790" Type="http://schemas.openxmlformats.org/officeDocument/2006/relationships/image" Target="media/image384.wmf"/><Relationship Id="rId804" Type="http://schemas.openxmlformats.org/officeDocument/2006/relationships/image" Target="media/image391.png"/><Relationship Id="rId1227" Type="http://schemas.openxmlformats.org/officeDocument/2006/relationships/oleObject" Target="embeddings/oleObject618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3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4.bin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9.bin"/><Relationship Id="rId955" Type="http://schemas.openxmlformats.org/officeDocument/2006/relationships/image" Target="media/image469.wmf"/><Relationship Id="rId1140" Type="http://schemas.openxmlformats.org/officeDocument/2006/relationships/image" Target="media/image558.wmf"/><Relationship Id="rId1378" Type="http://schemas.openxmlformats.org/officeDocument/2006/relationships/image" Target="media/image676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86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1.wmf"/><Relationship Id="rId815" Type="http://schemas.openxmlformats.org/officeDocument/2006/relationships/image" Target="media/image397.wmf"/><Relationship Id="rId1238" Type="http://schemas.openxmlformats.org/officeDocument/2006/relationships/image" Target="media/image608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2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4.bin"/><Relationship Id="rId1305" Type="http://schemas.openxmlformats.org/officeDocument/2006/relationships/image" Target="media/image64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5.png"/><Relationship Id="rId1291" Type="http://schemas.openxmlformats.org/officeDocument/2006/relationships/image" Target="media/image635.wmf"/><Relationship Id="rId1389" Type="http://schemas.openxmlformats.org/officeDocument/2006/relationships/fontTable" Target="fontTable.xml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3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61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3.wmf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9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72" Type="http://schemas.openxmlformats.org/officeDocument/2006/relationships/image" Target="media/image325.wmf"/><Relationship Id="rId1095" Type="http://schemas.openxmlformats.org/officeDocument/2006/relationships/image" Target="media/image539.wmf"/><Relationship Id="rId1316" Type="http://schemas.openxmlformats.org/officeDocument/2006/relationships/image" Target="media/image647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3.bin"/><Relationship Id="rId977" Type="http://schemas.openxmlformats.org/officeDocument/2006/relationships/image" Target="media/image481.wmf"/><Relationship Id="rId1162" Type="http://schemas.openxmlformats.org/officeDocument/2006/relationships/oleObject" Target="embeddings/oleObject58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2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0.wmf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6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160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495.bin"/><Relationship Id="rId1173" Type="http://schemas.openxmlformats.org/officeDocument/2006/relationships/image" Target="media/image574.wmf"/><Relationship Id="rId1380" Type="http://schemas.openxmlformats.org/officeDocument/2006/relationships/image" Target="media/image677.wmf"/><Relationship Id="rId182" Type="http://schemas.openxmlformats.org/officeDocument/2006/relationships/image" Target="media/image84.png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80.bin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9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2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5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2.wmf"/><Relationship Id="rId1100" Type="http://schemas.openxmlformats.org/officeDocument/2006/relationships/image" Target="media/image541.wmf"/><Relationship Id="rId1184" Type="http://schemas.openxmlformats.org/officeDocument/2006/relationships/oleObject" Target="embeddings/oleObject598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3.wmf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3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8.wmf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1044" Type="http://schemas.openxmlformats.org/officeDocument/2006/relationships/image" Target="media/image515.wmf"/><Relationship Id="rId1251" Type="http://schemas.openxmlformats.org/officeDocument/2006/relationships/image" Target="media/image615.wmf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0.bin"/><Relationship Id="rId55" Type="http://schemas.openxmlformats.org/officeDocument/2006/relationships/image" Target="media/image22.png"/><Relationship Id="rId120" Type="http://schemas.openxmlformats.org/officeDocument/2006/relationships/oleObject" Target="embeddings/oleObject59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0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86.wmf"/><Relationship Id="rId1209" Type="http://schemas.openxmlformats.org/officeDocument/2006/relationships/image" Target="media/image593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5.bin"/><Relationship Id="rId271" Type="http://schemas.openxmlformats.org/officeDocument/2006/relationships/image" Target="media/image127.wmf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66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95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496.bin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7.bin"/><Relationship Id="rId1066" Type="http://schemas.openxmlformats.org/officeDocument/2006/relationships/image" Target="media/image526.wmf"/><Relationship Id="rId1273" Type="http://schemas.openxmlformats.org/officeDocument/2006/relationships/image" Target="media/image626.wmf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6.bin"/><Relationship Id="rId1133" Type="http://schemas.openxmlformats.org/officeDocument/2006/relationships/oleObject" Target="embeddings/oleObject572.bin"/><Relationship Id="rId77" Type="http://schemas.openxmlformats.org/officeDocument/2006/relationships/image" Target="media/image33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0.wmf"/><Relationship Id="rId710" Type="http://schemas.openxmlformats.org/officeDocument/2006/relationships/image" Target="media/image344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5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4.wmf"/><Relationship Id="rId794" Type="http://schemas.openxmlformats.org/officeDocument/2006/relationships/image" Target="media/image386.wmf"/><Relationship Id="rId1077" Type="http://schemas.openxmlformats.org/officeDocument/2006/relationships/image" Target="media/image531.wmf"/><Relationship Id="rId1200" Type="http://schemas.openxmlformats.org/officeDocument/2006/relationships/oleObject" Target="embeddings/oleObject605.bin"/><Relationship Id="rId654" Type="http://schemas.openxmlformats.org/officeDocument/2006/relationships/image" Target="media/image315.png"/><Relationship Id="rId861" Type="http://schemas.openxmlformats.org/officeDocument/2006/relationships/oleObject" Target="embeddings/oleObject434.bin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46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78.bin"/><Relationship Id="rId1351" Type="http://schemas.openxmlformats.org/officeDocument/2006/relationships/oleObject" Target="embeddings/oleObject682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3.bin"/><Relationship Id="rId1211" Type="http://schemas.openxmlformats.org/officeDocument/2006/relationships/image" Target="media/image594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9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37.wmf"/><Relationship Id="rId1309" Type="http://schemas.openxmlformats.org/officeDocument/2006/relationships/image" Target="media/image644.png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8.wmf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500.wmf"/><Relationship Id="rId1222" Type="http://schemas.openxmlformats.org/officeDocument/2006/relationships/image" Target="media/image600.wmf"/><Relationship Id="rId469" Type="http://schemas.openxmlformats.org/officeDocument/2006/relationships/image" Target="media/image225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6.bin"/><Relationship Id="rId1166" Type="http://schemas.openxmlformats.org/officeDocument/2006/relationships/oleObject" Target="embeddings/oleObject589.bin"/><Relationship Id="rId1373" Type="http://schemas.openxmlformats.org/officeDocument/2006/relationships/oleObject" Target="embeddings/oleObject693.bin"/><Relationship Id="rId175" Type="http://schemas.openxmlformats.org/officeDocument/2006/relationships/image" Target="media/image81.wmf"/><Relationship Id="rId743" Type="http://schemas.openxmlformats.org/officeDocument/2006/relationships/image" Target="media/image360.wmf"/><Relationship Id="rId950" Type="http://schemas.openxmlformats.org/officeDocument/2006/relationships/oleObject" Target="embeddings/oleObject477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92.bin"/><Relationship Id="rId603" Type="http://schemas.openxmlformats.org/officeDocument/2006/relationships/image" Target="media/image288.png"/><Relationship Id="rId687" Type="http://schemas.openxmlformats.org/officeDocument/2006/relationships/image" Target="media/image332.wmf"/><Relationship Id="rId810" Type="http://schemas.openxmlformats.org/officeDocument/2006/relationships/oleObject" Target="embeddings/oleObject409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21.bin"/><Relationship Id="rId242" Type="http://schemas.openxmlformats.org/officeDocument/2006/relationships/image" Target="media/image112.png"/><Relationship Id="rId894" Type="http://schemas.openxmlformats.org/officeDocument/2006/relationships/image" Target="media/image438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1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72.wmf"/><Relationship Id="rId1384" Type="http://schemas.openxmlformats.org/officeDocument/2006/relationships/image" Target="media/image67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4.wmf"/><Relationship Id="rId821" Type="http://schemas.openxmlformats.org/officeDocument/2006/relationships/image" Target="media/image400.wmf"/><Relationship Id="rId1037" Type="http://schemas.openxmlformats.org/officeDocument/2006/relationships/image" Target="media/image511.wmf"/><Relationship Id="rId1244" Type="http://schemas.openxmlformats.org/officeDocument/2006/relationships/image" Target="media/image611.wmf"/><Relationship Id="rId253" Type="http://schemas.openxmlformats.org/officeDocument/2006/relationships/image" Target="media/image118.wmf"/><Relationship Id="rId460" Type="http://schemas.openxmlformats.org/officeDocument/2006/relationships/image" Target="media/image221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47.bin"/><Relationship Id="rId1104" Type="http://schemas.openxmlformats.org/officeDocument/2006/relationships/oleObject" Target="embeddings/oleObject556.bin"/><Relationship Id="rId1311" Type="http://schemas.openxmlformats.org/officeDocument/2006/relationships/oleObject" Target="embeddings/oleObject65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2.wmf"/><Relationship Id="rId558" Type="http://schemas.openxmlformats.org/officeDocument/2006/relationships/image" Target="media/image265.wmf"/><Relationship Id="rId765" Type="http://schemas.openxmlformats.org/officeDocument/2006/relationships/image" Target="media/image371.wmf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2.png"/><Relationship Id="rId197" Type="http://schemas.openxmlformats.org/officeDocument/2006/relationships/oleObject" Target="embeddings/oleObject100.bin"/><Relationship Id="rId418" Type="http://schemas.openxmlformats.org/officeDocument/2006/relationships/image" Target="media/image200.wmf"/><Relationship Id="rId625" Type="http://schemas.openxmlformats.org/officeDocument/2006/relationships/image" Target="media/image300.wmf"/><Relationship Id="rId832" Type="http://schemas.openxmlformats.org/officeDocument/2006/relationships/image" Target="media/image406.wmf"/><Relationship Id="rId1048" Type="http://schemas.openxmlformats.org/officeDocument/2006/relationships/image" Target="media/image517.wmf"/><Relationship Id="rId1255" Type="http://schemas.openxmlformats.org/officeDocument/2006/relationships/image" Target="media/image617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50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92.bin"/><Relationship Id="rId776" Type="http://schemas.openxmlformats.org/officeDocument/2006/relationships/oleObject" Target="embeddings/oleObject393.bin"/><Relationship Id="rId983" Type="http://schemas.openxmlformats.org/officeDocument/2006/relationships/image" Target="media/image484.wmf"/><Relationship Id="rId1199" Type="http://schemas.openxmlformats.org/officeDocument/2006/relationships/image" Target="media/image588.wmf"/><Relationship Id="rId331" Type="http://schemas.openxmlformats.org/officeDocument/2006/relationships/image" Target="media/image157.png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7.bin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72.bin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oleObject" Target="embeddings/oleObject398.bin"/><Relationship Id="rId994" Type="http://schemas.openxmlformats.org/officeDocument/2006/relationships/image" Target="media/image490.wmf"/><Relationship Id="rId202" Type="http://schemas.openxmlformats.org/officeDocument/2006/relationships/image" Target="media/image93.wmf"/><Relationship Id="rId647" Type="http://schemas.openxmlformats.org/officeDocument/2006/relationships/oleObject" Target="embeddings/oleObject329.bin"/><Relationship Id="rId854" Type="http://schemas.openxmlformats.org/officeDocument/2006/relationships/oleObject" Target="embeddings/oleObject431.bin"/><Relationship Id="rId1277" Type="http://schemas.openxmlformats.org/officeDocument/2006/relationships/image" Target="media/image628.wmf"/><Relationship Id="rId286" Type="http://schemas.openxmlformats.org/officeDocument/2006/relationships/image" Target="media/image135.wmf"/><Relationship Id="rId493" Type="http://schemas.openxmlformats.org/officeDocument/2006/relationships/image" Target="media/image237.wmf"/><Relationship Id="rId507" Type="http://schemas.openxmlformats.org/officeDocument/2006/relationships/oleObject" Target="embeddings/oleObject256.bin"/><Relationship Id="rId714" Type="http://schemas.openxmlformats.org/officeDocument/2006/relationships/image" Target="media/image346.png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74.bin"/><Relationship Id="rId1344" Type="http://schemas.openxmlformats.org/officeDocument/2006/relationships/image" Target="media/image659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6.wmf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23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48.bin"/><Relationship Id="rId297" Type="http://schemas.openxmlformats.org/officeDocument/2006/relationships/image" Target="media/image140.wmf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68.bin"/><Relationship Id="rId1148" Type="http://schemas.openxmlformats.org/officeDocument/2006/relationships/image" Target="media/image562.wmf"/><Relationship Id="rId1355" Type="http://schemas.openxmlformats.org/officeDocument/2006/relationships/oleObject" Target="embeddings/oleObject684.bin"/><Relationship Id="rId157" Type="http://schemas.openxmlformats.org/officeDocument/2006/relationships/image" Target="media/image72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6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3.bin"/><Relationship Id="rId669" Type="http://schemas.openxmlformats.org/officeDocument/2006/relationships/image" Target="media/image323.png"/><Relationship Id="rId876" Type="http://schemas.openxmlformats.org/officeDocument/2006/relationships/oleObject" Target="embeddings/oleObject441.bin"/><Relationship Id="rId1299" Type="http://schemas.openxmlformats.org/officeDocument/2006/relationships/image" Target="media/image63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70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7.wmf"/><Relationship Id="rId1366" Type="http://schemas.openxmlformats.org/officeDocument/2006/relationships/image" Target="media/image670.wmf"/><Relationship Id="rId168" Type="http://schemas.openxmlformats.org/officeDocument/2006/relationships/image" Target="media/image78.wmf"/><Relationship Id="rId943" Type="http://schemas.openxmlformats.org/officeDocument/2006/relationships/image" Target="media/image463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8.wmf"/><Relationship Id="rId302" Type="http://schemas.openxmlformats.org/officeDocument/2006/relationships/oleObject" Target="embeddings/oleObject153.bin"/><Relationship Id="rId747" Type="http://schemas.openxmlformats.org/officeDocument/2006/relationships/image" Target="media/image362.wmf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4.bin"/><Relationship Id="rId593" Type="http://schemas.openxmlformats.org/officeDocument/2006/relationships/image" Target="media/image283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23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35.bin"/><Relationship Id="rId898" Type="http://schemas.openxmlformats.org/officeDocument/2006/relationships/image" Target="media/image440.wmf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3.wmf"/><Relationship Id="rId1388" Type="http://schemas.openxmlformats.org/officeDocument/2006/relationships/footer" Target="footer1.xml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16.bin"/><Relationship Id="rId1248" Type="http://schemas.openxmlformats.org/officeDocument/2006/relationships/oleObject" Target="embeddings/oleObject628.bin"/><Relationship Id="rId257" Type="http://schemas.openxmlformats.org/officeDocument/2006/relationships/image" Target="media/image120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8.bin"/><Relationship Id="rId1315" Type="http://schemas.openxmlformats.org/officeDocument/2006/relationships/oleObject" Target="embeddings/oleObject66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3.wmf"/><Relationship Id="rId976" Type="http://schemas.openxmlformats.org/officeDocument/2006/relationships/oleObject" Target="embeddings/oleObject489.bin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568.wmf"/><Relationship Id="rId1259" Type="http://schemas.openxmlformats.org/officeDocument/2006/relationships/image" Target="media/image619.wmf"/><Relationship Id="rId836" Type="http://schemas.openxmlformats.org/officeDocument/2006/relationships/image" Target="media/image408.wmf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4.bin"/><Relationship Id="rId903" Type="http://schemas.openxmlformats.org/officeDocument/2006/relationships/oleObject" Target="embeddings/oleObject454.bin"/><Relationship Id="rId1326" Type="http://schemas.openxmlformats.org/officeDocument/2006/relationships/image" Target="media/image652.wmf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1.bin"/><Relationship Id="rId279" Type="http://schemas.openxmlformats.org/officeDocument/2006/relationships/image" Target="media/image131.wmf"/><Relationship Id="rId486" Type="http://schemas.openxmlformats.org/officeDocument/2006/relationships/image" Target="media/image234.wmf"/><Relationship Id="rId693" Type="http://schemas.openxmlformats.org/officeDocument/2006/relationships/image" Target="media/image335.png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00.bin"/><Relationship Id="rId1183" Type="http://schemas.openxmlformats.org/officeDocument/2006/relationships/image" Target="media/image579.wmf"/><Relationship Id="rId1390" Type="http://schemas.openxmlformats.org/officeDocument/2006/relationships/theme" Target="theme/theme1.xml"/><Relationship Id="rId206" Type="http://schemas.openxmlformats.org/officeDocument/2006/relationships/image" Target="media/image94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2.bin"/><Relationship Id="rId620" Type="http://schemas.openxmlformats.org/officeDocument/2006/relationships/oleObject" Target="embeddings/oleObject316.bin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29.bin"/><Relationship Id="rId1348" Type="http://schemas.openxmlformats.org/officeDocument/2006/relationships/image" Target="media/image661.wmf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6.wmf"/><Relationship Id="rId575" Type="http://schemas.openxmlformats.org/officeDocument/2006/relationships/image" Target="media/image274.wmf"/><Relationship Id="rId782" Type="http://schemas.openxmlformats.org/officeDocument/2006/relationships/image" Target="media/image380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0.bin"/><Relationship Id="rId502" Type="http://schemas.openxmlformats.org/officeDocument/2006/relationships/image" Target="media/image242.wmf"/><Relationship Id="rId947" Type="http://schemas.openxmlformats.org/officeDocument/2006/relationships/image" Target="media/image465.wmf"/><Relationship Id="rId1132" Type="http://schemas.openxmlformats.org/officeDocument/2006/relationships/image" Target="media/image554.wmf"/><Relationship Id="rId76" Type="http://schemas.openxmlformats.org/officeDocument/2006/relationships/oleObject" Target="embeddings/oleObject37.bin"/><Relationship Id="rId807" Type="http://schemas.openxmlformats.org/officeDocument/2006/relationships/image" Target="media/image393.wmf"/><Relationship Id="rId292" Type="http://schemas.openxmlformats.org/officeDocument/2006/relationships/oleObject" Target="embeddings/oleObject148.bin"/><Relationship Id="rId597" Type="http://schemas.openxmlformats.org/officeDocument/2006/relationships/image" Target="media/image28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9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51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6.wmf"/><Relationship Id="rId969" Type="http://schemas.openxmlformats.org/officeDocument/2006/relationships/image" Target="media/image477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7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599.png"/><Relationship Id="rId1319" Type="http://schemas.openxmlformats.org/officeDocument/2006/relationships/oleObject" Target="embeddings/oleObject664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49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9.wmf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698.bin"/><Relationship Id="rId101" Type="http://schemas.openxmlformats.org/officeDocument/2006/relationships/image" Target="media/image45.wmf"/><Relationship Id="rId406" Type="http://schemas.openxmlformats.org/officeDocument/2006/relationships/image" Target="media/image194.wmf"/><Relationship Id="rId960" Type="http://schemas.openxmlformats.org/officeDocument/2006/relationships/oleObject" Target="embeddings/oleObject482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26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14.bin"/><Relationship Id="rId918" Type="http://schemas.openxmlformats.org/officeDocument/2006/relationships/image" Target="media/image450.wmf"/><Relationship Id="rId1103" Type="http://schemas.openxmlformats.org/officeDocument/2006/relationships/oleObject" Target="embeddings/oleObject555.bin"/><Relationship Id="rId1310" Type="http://schemas.openxmlformats.org/officeDocument/2006/relationships/image" Target="media/image645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0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0.wmf"/><Relationship Id="rId775" Type="http://schemas.openxmlformats.org/officeDocument/2006/relationships/image" Target="media/image376.wmf"/><Relationship Id="rId982" Type="http://schemas.openxmlformats.org/officeDocument/2006/relationships/oleObject" Target="embeddings/oleObject492.bin"/><Relationship Id="rId1198" Type="http://schemas.openxmlformats.org/officeDocument/2006/relationships/oleObject" Target="embeddings/oleObject604.bin"/><Relationship Id="rId428" Type="http://schemas.openxmlformats.org/officeDocument/2006/relationships/image" Target="media/image204.wmf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22.wmf"/><Relationship Id="rId1265" Type="http://schemas.openxmlformats.org/officeDocument/2006/relationships/image" Target="media/image622.wmf"/><Relationship Id="rId702" Type="http://schemas.openxmlformats.org/officeDocument/2006/relationships/image" Target="media/image340.wmf"/><Relationship Id="rId1125" Type="http://schemas.openxmlformats.org/officeDocument/2006/relationships/image" Target="media/image551.wmf"/><Relationship Id="rId1332" Type="http://schemas.openxmlformats.org/officeDocument/2006/relationships/image" Target="media/image654.wmf"/><Relationship Id="rId69" Type="http://schemas.openxmlformats.org/officeDocument/2006/relationships/image" Target="media/image29.wmf"/><Relationship Id="rId285" Type="http://schemas.openxmlformats.org/officeDocument/2006/relationships/image" Target="media/image134.png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66.wmf"/><Relationship Id="rId352" Type="http://schemas.openxmlformats.org/officeDocument/2006/relationships/image" Target="media/image168.wmf"/><Relationship Id="rId1287" Type="http://schemas.openxmlformats.org/officeDocument/2006/relationships/image" Target="media/image633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5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51.wmf"/><Relationship Id="rId931" Type="http://schemas.openxmlformats.org/officeDocument/2006/relationships/image" Target="media/image457.wmf"/><Relationship Id="rId1147" Type="http://schemas.openxmlformats.org/officeDocument/2006/relationships/image" Target="media/image561.png"/><Relationship Id="rId1354" Type="http://schemas.openxmlformats.org/officeDocument/2006/relationships/image" Target="media/image664.wmf"/><Relationship Id="rId60" Type="http://schemas.openxmlformats.org/officeDocument/2006/relationships/image" Target="media/image25.wmf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2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9.wmf"/><Relationship Id="rId581" Type="http://schemas.openxmlformats.org/officeDocument/2006/relationships/image" Target="media/image277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4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image" Target="media/image675.wmf"/><Relationship Id="rId301" Type="http://schemas.openxmlformats.org/officeDocument/2006/relationships/image" Target="media/image142.wmf"/><Relationship Id="rId953" Type="http://schemas.openxmlformats.org/officeDocument/2006/relationships/image" Target="media/image468.wmf"/><Relationship Id="rId1029" Type="http://schemas.openxmlformats.org/officeDocument/2006/relationships/image" Target="media/image507.wmf"/><Relationship Id="rId1236" Type="http://schemas.openxmlformats.org/officeDocument/2006/relationships/image" Target="media/image607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90.wmf"/><Relationship Id="rId813" Type="http://schemas.openxmlformats.org/officeDocument/2006/relationships/image" Target="media/image396.wmf"/><Relationship Id="rId1303" Type="http://schemas.openxmlformats.org/officeDocument/2006/relationships/image" Target="media/image641.wmf"/><Relationship Id="rId189" Type="http://schemas.openxmlformats.org/officeDocument/2006/relationships/image" Target="media/image87.wmf"/><Relationship Id="rId396" Type="http://schemas.openxmlformats.org/officeDocument/2006/relationships/image" Target="media/image190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2.wmf"/><Relationship Id="rId670" Type="http://schemas.openxmlformats.org/officeDocument/2006/relationships/image" Target="media/image324.wmf"/><Relationship Id="rId1093" Type="http://schemas.openxmlformats.org/officeDocument/2006/relationships/image" Target="media/image53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1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80.wmf"/><Relationship Id="rId1160" Type="http://schemas.openxmlformats.org/officeDocument/2006/relationships/oleObject" Target="embeddings/oleObject586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21.bin"/><Relationship Id="rId1258" Type="http://schemas.openxmlformats.org/officeDocument/2006/relationships/oleObject" Target="embeddings/oleObject633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8.wmf"/><Relationship Id="rId1325" Type="http://schemas.openxmlformats.org/officeDocument/2006/relationships/oleObject" Target="embeddings/oleObject667.bin"/><Relationship Id="rId902" Type="http://schemas.openxmlformats.org/officeDocument/2006/relationships/image" Target="media/image44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3.png"/><Relationship Id="rId692" Type="http://schemas.openxmlformats.org/officeDocument/2006/relationships/oleObject" Target="embeddings/oleObject35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2.wmf"/><Relationship Id="rId997" Type="http://schemas.openxmlformats.org/officeDocument/2006/relationships/image" Target="media/image491.wmf"/><Relationship Id="rId1182" Type="http://schemas.openxmlformats.org/officeDocument/2006/relationships/oleObject" Target="embeddings/oleObject597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7.wmf"/><Relationship Id="rId857" Type="http://schemas.openxmlformats.org/officeDocument/2006/relationships/image" Target="media/image418.png"/><Relationship Id="rId1042" Type="http://schemas.openxmlformats.org/officeDocument/2006/relationships/image" Target="media/image514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80.bin"/><Relationship Id="rId53" Type="http://schemas.openxmlformats.org/officeDocument/2006/relationships/image" Target="media/image21.wmf"/><Relationship Id="rId1207" Type="http://schemas.openxmlformats.org/officeDocument/2006/relationships/image" Target="media/image592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3.png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0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image" Target="media/image525.wmf"/><Relationship Id="rId1271" Type="http://schemas.openxmlformats.org/officeDocument/2006/relationships/image" Target="media/image625.wmf"/><Relationship Id="rId1369" Type="http://schemas.openxmlformats.org/officeDocument/2006/relationships/oleObject" Target="embeddings/oleObject691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75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2.wmf"/><Relationship Id="rId806" Type="http://schemas.openxmlformats.org/officeDocument/2006/relationships/oleObject" Target="embeddings/oleObject407.bin"/><Relationship Id="rId291" Type="http://schemas.openxmlformats.org/officeDocument/2006/relationships/oleObject" Target="embeddings/oleObject147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8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36.wmf"/><Relationship Id="rId109" Type="http://schemas.openxmlformats.org/officeDocument/2006/relationships/image" Target="media/image49.wmf"/><Relationship Id="rId316" Type="http://schemas.openxmlformats.org/officeDocument/2006/relationships/image" Target="media/image150.wmf"/><Relationship Id="rId523" Type="http://schemas.openxmlformats.org/officeDocument/2006/relationships/oleObject" Target="embeddings/oleObject264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2.bin"/><Relationship Id="rId97" Type="http://schemas.openxmlformats.org/officeDocument/2006/relationships/image" Target="media/image43.wmf"/><Relationship Id="rId730" Type="http://schemas.openxmlformats.org/officeDocument/2006/relationships/image" Target="media/image354.wmf"/><Relationship Id="rId828" Type="http://schemas.openxmlformats.org/officeDocument/2006/relationships/image" Target="media/image404.wmf"/><Relationship Id="rId1013" Type="http://schemas.openxmlformats.org/officeDocument/2006/relationships/image" Target="media/image499.wmf"/><Relationship Id="rId1360" Type="http://schemas.openxmlformats.org/officeDocument/2006/relationships/image" Target="media/image667.wmf"/><Relationship Id="rId1220" Type="http://schemas.openxmlformats.org/officeDocument/2006/relationships/oleObject" Target="embeddings/oleObject615.bin"/><Relationship Id="rId1318" Type="http://schemas.openxmlformats.org/officeDocument/2006/relationships/image" Target="media/image648.wmf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1.wmf"/><Relationship Id="rId892" Type="http://schemas.openxmlformats.org/officeDocument/2006/relationships/image" Target="media/image437.wmf"/><Relationship Id="rId100" Type="http://schemas.openxmlformats.org/officeDocument/2006/relationships/oleObject" Target="embeddings/oleObject49.bin"/><Relationship Id="rId338" Type="http://schemas.openxmlformats.org/officeDocument/2006/relationships/image" Target="media/image161.wmf"/><Relationship Id="rId545" Type="http://schemas.openxmlformats.org/officeDocument/2006/relationships/oleObject" Target="embeddings/oleObject280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75.wmf"/><Relationship Id="rId1382" Type="http://schemas.openxmlformats.org/officeDocument/2006/relationships/image" Target="media/image678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3.wmf"/><Relationship Id="rId1035" Type="http://schemas.openxmlformats.org/officeDocument/2006/relationships/image" Target="media/image510.wmf"/><Relationship Id="rId1242" Type="http://schemas.openxmlformats.org/officeDocument/2006/relationships/image" Target="media/image610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54.bin"/><Relationship Id="rId46" Type="http://schemas.openxmlformats.org/officeDocument/2006/relationships/oleObject" Target="embeddings/oleObject19.bin"/><Relationship Id="rId195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86F20C-B141-45D8-A17A-115B30510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46</TotalTime>
  <Pages>47</Pages>
  <Words>5878</Words>
  <Characters>33509</Characters>
  <Application>Microsoft Office Word</Application>
  <DocSecurity>0</DocSecurity>
  <Lines>279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9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987</cp:revision>
  <cp:lastPrinted>2018-10-12T13:33:00Z</cp:lastPrinted>
  <dcterms:created xsi:type="dcterms:W3CDTF">2018-08-21T14:40:00Z</dcterms:created>
  <dcterms:modified xsi:type="dcterms:W3CDTF">2020-08-26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